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vml" ContentType="application/vnd.openxmlformats-officedocument.vmlDrawing"/>
  <Default Extension="GIF" ContentType="image/gif"/>
  <Default Extension="mp4" ContentType="video/unknown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trictFirstAndLastChars="0" embedTrueTypeFonts="1" saveSubsetFonts="1" autoCompressPictures="0">
  <p:sldMasterIdLst>
    <p:sldMasterId id="2147483648" r:id="rId1"/>
  </p:sldMasterIdLst>
  <p:notesMasterIdLst>
    <p:notesMasterId r:id="rId27"/>
  </p:notesMasterIdLst>
  <p:sldIdLst>
    <p:sldId id="430" r:id="rId2"/>
    <p:sldId id="435" r:id="rId3"/>
    <p:sldId id="436" r:id="rId4"/>
    <p:sldId id="437" r:id="rId5"/>
    <p:sldId id="438" r:id="rId6"/>
    <p:sldId id="443" r:id="rId7"/>
    <p:sldId id="525" r:id="rId8"/>
    <p:sldId id="439" r:id="rId9"/>
    <p:sldId id="450" r:id="rId10"/>
    <p:sldId id="469" r:id="rId11"/>
    <p:sldId id="470" r:id="rId12"/>
    <p:sldId id="510" r:id="rId13"/>
    <p:sldId id="511" r:id="rId14"/>
    <p:sldId id="513" r:id="rId15"/>
    <p:sldId id="514" r:id="rId16"/>
    <p:sldId id="515" r:id="rId17"/>
    <p:sldId id="451" r:id="rId18"/>
    <p:sldId id="505" r:id="rId19"/>
    <p:sldId id="500" r:id="rId20"/>
    <p:sldId id="501" r:id="rId21"/>
    <p:sldId id="502" r:id="rId22"/>
    <p:sldId id="503" r:id="rId23"/>
    <p:sldId id="504" r:id="rId24"/>
    <p:sldId id="498" r:id="rId25"/>
    <p:sldId id="499" r:id="rId26"/>
  </p:sldIdLst>
  <p:sldSz cx="9144000" cy="5143500" type="screen16x9"/>
  <p:notesSz cx="6858000" cy="9144000"/>
  <p:embeddedFontLst>
    <p:embeddedFont>
      <p:font typeface="Jua" charset="0"/>
      <p:bold r:id="rId28"/>
      <p:boldItalic r:id="rId29"/>
    </p:embeddedFont>
    <p:embeddedFont>
      <p:font typeface="宋体" pitchFamily="2" charset="-122"/>
      <p:regular r:id="rId30"/>
    </p:embeddedFont>
    <p:embeddedFont>
      <p:font typeface="Quicksand" charset="0"/>
      <p:bold r:id="rId31"/>
      <p:boldItalic r:id="rId32"/>
    </p:embeddedFont>
    <p:embeddedFont>
      <p:font typeface="Quicksand Light" charset="0"/>
      <p:bold r:id="rId33"/>
      <p:boldItalic r:id="rId34"/>
    </p:embeddedFont>
    <p:embeddedFont>
      <p:font typeface="Microsoft YaHei" pitchFamily="34" charset="-122"/>
      <p:regular r:id="rId35"/>
      <p:bold r:id="rId36"/>
    </p:embeddedFont>
    <p:embeddedFont>
      <p:font typeface="Calibri" pitchFamily="34" charset="0"/>
      <p:regular r:id="rId37"/>
      <p:bold r:id="rId38"/>
      <p:italic r:id="rId39"/>
      <p:boldItalic r:id="rId40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4" name="Author" initials="A" lastIdx="0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C34FE"/>
    <a:srgbClr val="3914F6"/>
    <a:srgbClr val="F24D0C"/>
    <a:srgbClr val="4B6D17"/>
    <a:srgbClr val="2B8313"/>
    <a:srgbClr val="4EDAF8"/>
    <a:srgbClr val="FE0C8F"/>
    <a:srgbClr val="F76735"/>
    <a:srgbClr val="EF1BCA"/>
    <a:srgbClr val="CEFFF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125E5076-3810-47DD-B79F-674D7AD40C01}" styleName="深色样式 1 - 强调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92" d="100"/>
          <a:sy n="92" d="100"/>
        </p:scale>
        <p:origin x="-756" y="-96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12.fntdata"/><Relationship Id="rId21" Type="http://schemas.openxmlformats.org/officeDocument/2006/relationships/slide" Target="slides/slide20.xml"/><Relationship Id="rId34" Type="http://schemas.openxmlformats.org/officeDocument/2006/relationships/font" Target="fonts/font7.fntdata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font" Target="fonts/font2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5.fntdata"/><Relationship Id="rId37" Type="http://schemas.openxmlformats.org/officeDocument/2006/relationships/font" Target="fonts/font10.fntdata"/><Relationship Id="rId40" Type="http://schemas.openxmlformats.org/officeDocument/2006/relationships/font" Target="fonts/font13.fntdata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1.fntdata"/><Relationship Id="rId36" Type="http://schemas.openxmlformats.org/officeDocument/2006/relationships/font" Target="fonts/font9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4.fntdata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font" Target="fonts/font3.fntdata"/><Relationship Id="rId35" Type="http://schemas.openxmlformats.org/officeDocument/2006/relationships/font" Target="fonts/font8.fntdata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6.fntdata"/><Relationship Id="rId38" Type="http://schemas.openxmlformats.org/officeDocument/2006/relationships/font" Target="fonts/font11.fntdata"/><Relationship Id="rId20" Type="http://schemas.openxmlformats.org/officeDocument/2006/relationships/slide" Target="slides/slide19.xml"/><Relationship Id="rId41" Type="http://schemas.openxmlformats.org/officeDocument/2006/relationships/commentAuthors" Target="commentAuthor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#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1A6C867-5640-4890-9BBB-DBBB33C62E0E}" type="doc">
      <dgm:prSet loTypeId="urn:microsoft.com/office/officeart/2005/8/layout/vList2#2" loCatId="list" qsTypeId="urn:microsoft.com/office/officeart/2005/8/quickstyle/simple1#2" qsCatId="simple" csTypeId="urn:microsoft.com/office/officeart/2005/8/colors/accent1_2#2" csCatId="accent1" phldr="1"/>
      <dgm:spPr/>
      <dgm:t>
        <a:bodyPr/>
        <a:lstStyle/>
        <a:p>
          <a:endParaRPr lang="en-US"/>
        </a:p>
      </dgm:t>
    </dgm:pt>
    <dgm:pt modelId="{8E595FF9-7F13-4589-ADB1-A98CFA417FE8}">
      <dgm:prSet phldrT="[Text]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kumimoji="0" lang="en-US" altLang="en-US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dirty="0"/>
        </a:p>
      </dgm:t>
    </dgm:pt>
    <dgm:pt modelId="{B327BC0A-A89C-479E-B8CD-C46EF1DB42D9}" type="parTrans" cxnId="{1A345490-4B10-4F89-8FF9-5E98018B0B1A}">
      <dgm:prSet/>
      <dgm:spPr/>
      <dgm:t>
        <a:bodyPr/>
        <a:lstStyle/>
        <a:p>
          <a:endParaRPr lang="en-US"/>
        </a:p>
      </dgm:t>
    </dgm:pt>
    <dgm:pt modelId="{41D8AE83-6358-42AE-B439-0EFC9D377ED1}" type="sibTrans" cxnId="{1A345490-4B10-4F89-8FF9-5E98018B0B1A}">
      <dgm:prSet/>
      <dgm:spPr/>
      <dgm:t>
        <a:bodyPr/>
        <a:lstStyle/>
        <a:p>
          <a:endParaRPr lang="en-US"/>
        </a:p>
      </dgm:t>
    </dgm:pt>
    <dgm:pt modelId="{ECA0ABAF-B23C-4736-AEB9-5FAE681D07FA}">
      <dgm:prSet phldrT="[Text]" phldr="0" custT="0"/>
      <dgm:spPr/>
      <dgm:t>
        <a:bodyPr vert="horz" wrap="square"/>
        <a:lstStyle/>
        <a:p>
          <a:pPr>
            <a:lnSpc>
              <a:spcPct val="100000"/>
            </a:lnSpc>
            <a:spcBef>
              <a:spcPct val="0"/>
            </a:spcBef>
            <a:spcAft>
              <a:spcPct val="20000"/>
            </a:spcAft>
          </a:pPr>
          <a:r>
            <a:rPr lang="vi-VN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GK, kế hoạch bài dạy.</a:t>
          </a:r>
          <a:endParaRPr lang="en-US" dirty="0"/>
        </a:p>
      </dgm:t>
    </dgm:pt>
    <dgm:pt modelId="{A44464D3-94BC-4791-92AF-D4DDB39C3B1A}" type="parTrans" cxnId="{49EE4D8E-0BCC-4E2A-ADF1-7EEF8554EA6A}">
      <dgm:prSet/>
      <dgm:spPr/>
      <dgm:t>
        <a:bodyPr/>
        <a:lstStyle/>
        <a:p>
          <a:endParaRPr lang="en-US"/>
        </a:p>
      </dgm:t>
    </dgm:pt>
    <dgm:pt modelId="{C021D020-C3B9-4ABB-A06B-CC452B865337}" type="sibTrans" cxnId="{49EE4D8E-0BCC-4E2A-ADF1-7EEF8554EA6A}">
      <dgm:prSet/>
      <dgm:spPr/>
      <dgm:t>
        <a:bodyPr/>
        <a:lstStyle/>
        <a:p>
          <a:endParaRPr lang="en-US"/>
        </a:p>
      </dgm:t>
    </dgm:pt>
    <dgm:pt modelId="{6682A3EE-FE40-4DA4-A2E4-B015A801F0F9}">
      <dgm:prSet phldr="0" custT="0"/>
      <dgm:spPr/>
      <dgm:t>
        <a:bodyPr vert="horz" wrap="square"/>
        <a:lstStyle/>
        <a:p>
          <a:pPr>
            <a:lnSpc>
              <a:spcPct val="100000"/>
            </a:lnSpc>
            <a:spcBef>
              <a:spcPct val="0"/>
            </a:spcBef>
            <a:spcAft>
              <a:spcPct val="20000"/>
            </a:spcAft>
          </a:pP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</a:t>
          </a:r>
          <a:r>
            <a:rPr lang="vi-VN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ước thẳng có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ạch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hia đơn vị, máy chiếu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dirty="0"/>
        </a:p>
      </dgm:t>
    </dgm:pt>
    <dgm:pt modelId="{F50DEC31-71E0-48DC-BF75-CEE1C7C6C4C5}" type="parTrans" cxnId="{05C809A9-BF01-4BCC-AA03-9951BA919DE9}">
      <dgm:prSet/>
      <dgm:spPr/>
    </dgm:pt>
    <dgm:pt modelId="{7088BBD3-38C4-467D-80DA-5CE6FB6B70AA}" type="sibTrans" cxnId="{05C809A9-BF01-4BCC-AA03-9951BA919DE9}">
      <dgm:prSet/>
      <dgm:spPr/>
    </dgm:pt>
    <dgm:pt modelId="{4DA1D6C1-1F1F-4AEF-9544-D2C30593162A}">
      <dgm:prSet phldr="0" custT="0"/>
      <dgm:spPr/>
      <dgm:t>
        <a:bodyPr vert="horz" wrap="square"/>
        <a:lstStyle/>
        <a:p>
          <a:pPr>
            <a:lnSpc>
              <a:spcPct val="100000"/>
            </a:lnSpc>
            <a:spcBef>
              <a:spcPct val="0"/>
            </a:spcBef>
            <a:spcAft>
              <a:spcPct val="20000"/>
            </a:spcAft>
          </a:pPr>
          <a:endParaRPr lang="en-US" dirty="0"/>
        </a:p>
      </dgm:t>
    </dgm:pt>
    <dgm:pt modelId="{C040FF0A-4C49-48BB-A12E-6E51E67DBF00}" type="parTrans" cxnId="{1FD3C299-4485-4533-B5FE-115453A855B2}">
      <dgm:prSet/>
      <dgm:spPr/>
    </dgm:pt>
    <dgm:pt modelId="{0E1DA41F-09B3-4E21-BAFB-649C81B91D84}" type="sibTrans" cxnId="{1FD3C299-4485-4533-B5FE-115453A855B2}">
      <dgm:prSet/>
      <dgm:spPr/>
    </dgm:pt>
    <dgm:pt modelId="{3B33AAEF-2BF8-4EBB-A3B1-62835B5C81BF}">
      <dgm:prSet phldrT="[Text]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lang="en-US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dirty="0"/>
        </a:p>
      </dgm:t>
    </dgm:pt>
    <dgm:pt modelId="{887C755C-0A39-4BCA-B05A-04B6066CC9B9}" type="parTrans" cxnId="{0FFA0F95-4005-49C0-9D46-1E35E80F8984}">
      <dgm:prSet/>
      <dgm:spPr/>
      <dgm:t>
        <a:bodyPr/>
        <a:lstStyle/>
        <a:p>
          <a:endParaRPr lang="en-US"/>
        </a:p>
      </dgm:t>
    </dgm:pt>
    <dgm:pt modelId="{8A81B1FB-67E6-4DD3-8927-4689A7E10F68}" type="sibTrans" cxnId="{0FFA0F95-4005-49C0-9D46-1E35E80F8984}">
      <dgm:prSet/>
      <dgm:spPr/>
      <dgm:t>
        <a:bodyPr/>
        <a:lstStyle/>
        <a:p>
          <a:endParaRPr lang="en-US"/>
        </a:p>
      </dgm:t>
    </dgm:pt>
    <dgm:pt modelId="{704E6F5A-9DD3-4463-B617-DAC4CB1475BA}">
      <dgm:prSet phldrT="[Text]" phldr="0" custT="0"/>
      <dgm:spPr/>
      <dgm:t>
        <a:bodyPr vert="horz" wrap="square"/>
        <a:lstStyle/>
        <a:p>
          <a:pPr>
            <a:lnSpc>
              <a:spcPct val="100000"/>
            </a:lnSpc>
            <a:spcBef>
              <a:spcPct val="0"/>
            </a:spcBef>
            <a:spcAft>
              <a:spcPct val="20000"/>
            </a:spcAft>
          </a:pPr>
          <a:r>
            <a:rPr lang="vi-VN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SGK</a:t>
          </a:r>
          <a:r>
            <a:rPr lang="en-US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dirty="0">
            <a:latin typeface="+mj-lt"/>
          </a:endParaRPr>
        </a:p>
      </dgm:t>
    </dgm:pt>
    <dgm:pt modelId="{527A9CE6-AF4E-472F-AD59-A231136EB5D9}" type="parTrans" cxnId="{EDEE2C57-E6FA-409A-BDF5-86547F5DA90D}">
      <dgm:prSet/>
      <dgm:spPr/>
      <dgm:t>
        <a:bodyPr/>
        <a:lstStyle/>
        <a:p>
          <a:endParaRPr lang="en-US"/>
        </a:p>
      </dgm:t>
    </dgm:pt>
    <dgm:pt modelId="{3EE0876E-E618-456F-81E9-FBAA95CF7E2B}" type="sibTrans" cxnId="{EDEE2C57-E6FA-409A-BDF5-86547F5DA90D}">
      <dgm:prSet/>
      <dgm:spPr/>
      <dgm:t>
        <a:bodyPr/>
        <a:lstStyle/>
        <a:p>
          <a:endParaRPr lang="en-US"/>
        </a:p>
      </dgm:t>
    </dgm:pt>
    <dgm:pt modelId="{D67C6EE0-44BF-4DF7-852E-EAB3728293B1}">
      <dgm:prSet phldr="0" custT="0"/>
      <dgm:spPr/>
      <dgm:t>
        <a:bodyPr vert="horz" wrap="square"/>
        <a:lstStyle/>
        <a:p>
          <a:pPr>
            <a:lnSpc>
              <a:spcPct val="100000"/>
            </a:lnSpc>
            <a:spcBef>
              <a:spcPct val="0"/>
            </a:spcBef>
            <a:spcAft>
              <a:spcPct val="20000"/>
            </a:spcAft>
          </a:pPr>
          <a:r>
            <a:rPr 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</a:t>
          </a:r>
          <a:r>
            <a:rPr lang="vi-VN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ước thẳng có </a:t>
          </a:r>
          <a:r>
            <a:rPr 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ạch</a:t>
          </a:r>
          <a:r>
            <a:rPr 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hia đơn vị, </a:t>
          </a:r>
          <a:r>
            <a:rPr lang="vi-VN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ảng</a:t>
          </a:r>
          <a:r>
            <a:rPr lang="vi-VN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nh</a:t>
          </a:r>
          <a:r>
            <a:rPr 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ó</a:t>
          </a:r>
          <a:r>
            <a:rPr lang="vi-VN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</a:t>
          </a:r>
          <a:r>
            <a:rPr lang="vi-VN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vi-VN" altLang="en-US" dirty="0">
            <a:latin typeface="+mj-lt"/>
          </a:endParaRPr>
        </a:p>
      </dgm:t>
    </dgm:pt>
    <dgm:pt modelId="{E388FFEE-8905-44CF-B650-EA2F4D1A3DE1}" type="parTrans" cxnId="{D65227F1-435A-42DF-9184-D1874A551EBC}">
      <dgm:prSet/>
      <dgm:spPr/>
    </dgm:pt>
    <dgm:pt modelId="{D6F5DE02-BE7E-45E9-9831-52399F5CEA66}" type="sibTrans" cxnId="{D65227F1-435A-42DF-9184-D1874A551EBC}">
      <dgm:prSet/>
      <dgm:spPr/>
    </dgm:pt>
    <dgm:pt modelId="{EBF0A97A-EDF1-4C47-8ECB-5F5F6A8E456D}" type="pres">
      <dgm:prSet presAssocID="{E1A6C867-5640-4890-9BBB-DBBB33C62E0E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E5C9E7A5-AF2E-4D50-8726-C7D64A106B64}" type="pres">
      <dgm:prSet presAssocID="{8E595FF9-7F13-4589-ADB1-A98CFA417FE8}" presName="parentText" presStyleLbl="node1" presStyleIdx="0" presStyleCnt="2" custLinFactNeighborY="614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DFB8EA2-E9F4-4E7D-B5BF-ABC527E44C63}" type="pres">
      <dgm:prSet presAssocID="{8E595FF9-7F13-4589-ADB1-A98CFA417FE8}" presName="childText" presStyleLbl="revTx" presStyleIdx="0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2408717-B530-41AC-B5CE-E14FAEC5B062}" type="pres">
      <dgm:prSet presAssocID="{3B33AAEF-2BF8-4EBB-A3B1-62835B5C81BF}" presName="parentText" presStyleLbl="node1" presStyleIdx="1" presStyleCnt="2" custLinFactNeighborY="-10344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F3B6D51-6576-4847-95F8-097004C88A78}" type="pres">
      <dgm:prSet presAssocID="{3B33AAEF-2BF8-4EBB-A3B1-62835B5C81BF}" presName="childText" presStyleLbl="revTx" presStyleIdx="1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EDEE2C57-E6FA-409A-BDF5-86547F5DA90D}" srcId="{3B33AAEF-2BF8-4EBB-A3B1-62835B5C81BF}" destId="{704E6F5A-9DD3-4463-B617-DAC4CB1475BA}" srcOrd="0" destOrd="0" parTransId="{527A9CE6-AF4E-472F-AD59-A231136EB5D9}" sibTransId="{3EE0876E-E618-456F-81E9-FBAA95CF7E2B}"/>
    <dgm:cxn modelId="{9611487A-2FFC-4525-AD36-A5DD21479886}" type="presOf" srcId="{ECA0ABAF-B23C-4736-AEB9-5FAE681D07FA}" destId="{0DFB8EA2-E9F4-4E7D-B5BF-ABC527E44C63}" srcOrd="0" destOrd="0" presId="urn:microsoft.com/office/officeart/2005/8/layout/vList2#2"/>
    <dgm:cxn modelId="{05C809A9-BF01-4BCC-AA03-9951BA919DE9}" srcId="{8E595FF9-7F13-4589-ADB1-A98CFA417FE8}" destId="{6682A3EE-FE40-4DA4-A2E4-B015A801F0F9}" srcOrd="1" destOrd="0" parTransId="{F50DEC31-71E0-48DC-BF75-CEE1C7C6C4C5}" sibTransId="{7088BBD3-38C4-467D-80DA-5CE6FB6B70AA}"/>
    <dgm:cxn modelId="{0FFA0F95-4005-49C0-9D46-1E35E80F8984}" srcId="{E1A6C867-5640-4890-9BBB-DBBB33C62E0E}" destId="{3B33AAEF-2BF8-4EBB-A3B1-62835B5C81BF}" srcOrd="1" destOrd="0" parTransId="{887C755C-0A39-4BCA-B05A-04B6066CC9B9}" sibTransId="{8A81B1FB-67E6-4DD3-8927-4689A7E10F68}"/>
    <dgm:cxn modelId="{4C26AF01-0D26-4B5B-9D5A-3771406E1913}" type="presOf" srcId="{4DA1D6C1-1F1F-4AEF-9544-D2C30593162A}" destId="{0DFB8EA2-E9F4-4E7D-B5BF-ABC527E44C63}" srcOrd="0" destOrd="2" presId="urn:microsoft.com/office/officeart/2005/8/layout/vList2#2"/>
    <dgm:cxn modelId="{49EE4D8E-0BCC-4E2A-ADF1-7EEF8554EA6A}" srcId="{8E595FF9-7F13-4589-ADB1-A98CFA417FE8}" destId="{ECA0ABAF-B23C-4736-AEB9-5FAE681D07FA}" srcOrd="0" destOrd="0" parTransId="{A44464D3-94BC-4791-92AF-D4DDB39C3B1A}" sibTransId="{C021D020-C3B9-4ABB-A06B-CC452B865337}"/>
    <dgm:cxn modelId="{55BAEC79-C8CC-4B17-BE05-FFCE9B8039CA}" type="presOf" srcId="{3B33AAEF-2BF8-4EBB-A3B1-62835B5C81BF}" destId="{D2408717-B530-41AC-B5CE-E14FAEC5B062}" srcOrd="0" destOrd="0" presId="urn:microsoft.com/office/officeart/2005/8/layout/vList2#2"/>
    <dgm:cxn modelId="{1FD3C299-4485-4533-B5FE-115453A855B2}" srcId="{8E595FF9-7F13-4589-ADB1-A98CFA417FE8}" destId="{4DA1D6C1-1F1F-4AEF-9544-D2C30593162A}" srcOrd="2" destOrd="0" parTransId="{C040FF0A-4C49-48BB-A12E-6E51E67DBF00}" sibTransId="{0E1DA41F-09B3-4E21-BAFB-649C81B91D84}"/>
    <dgm:cxn modelId="{6D224347-DD95-4D8F-B351-6ADB4B57D11D}" type="presOf" srcId="{6682A3EE-FE40-4DA4-A2E4-B015A801F0F9}" destId="{0DFB8EA2-E9F4-4E7D-B5BF-ABC527E44C63}" srcOrd="0" destOrd="1" presId="urn:microsoft.com/office/officeart/2005/8/layout/vList2#2"/>
    <dgm:cxn modelId="{1A345490-4B10-4F89-8FF9-5E98018B0B1A}" srcId="{E1A6C867-5640-4890-9BBB-DBBB33C62E0E}" destId="{8E595FF9-7F13-4589-ADB1-A98CFA417FE8}" srcOrd="0" destOrd="0" parTransId="{B327BC0A-A89C-479E-B8CD-C46EF1DB42D9}" sibTransId="{41D8AE83-6358-42AE-B439-0EFC9D377ED1}"/>
    <dgm:cxn modelId="{2946A9C5-CDFD-4EF8-9720-72C79701079D}" type="presOf" srcId="{8E595FF9-7F13-4589-ADB1-A98CFA417FE8}" destId="{E5C9E7A5-AF2E-4D50-8726-C7D64A106B64}" srcOrd="0" destOrd="0" presId="urn:microsoft.com/office/officeart/2005/8/layout/vList2#2"/>
    <dgm:cxn modelId="{D65227F1-435A-42DF-9184-D1874A551EBC}" srcId="{3B33AAEF-2BF8-4EBB-A3B1-62835B5C81BF}" destId="{D67C6EE0-44BF-4DF7-852E-EAB3728293B1}" srcOrd="1" destOrd="0" parTransId="{E388FFEE-8905-44CF-B650-EA2F4D1A3DE1}" sibTransId="{D6F5DE02-BE7E-45E9-9831-52399F5CEA66}"/>
    <dgm:cxn modelId="{A21989D5-CBE6-4D6C-BE6C-A46A6A471C55}" type="presOf" srcId="{D67C6EE0-44BF-4DF7-852E-EAB3728293B1}" destId="{8F3B6D51-6576-4847-95F8-097004C88A78}" srcOrd="0" destOrd="1" presId="urn:microsoft.com/office/officeart/2005/8/layout/vList2#2"/>
    <dgm:cxn modelId="{26217A94-E412-496C-8BAE-38B9A38F388C}" type="presOf" srcId="{E1A6C867-5640-4890-9BBB-DBBB33C62E0E}" destId="{EBF0A97A-EDF1-4C47-8ECB-5F5F6A8E456D}" srcOrd="0" destOrd="0" presId="urn:microsoft.com/office/officeart/2005/8/layout/vList2#2"/>
    <dgm:cxn modelId="{EF99C48A-9522-4DA5-A6A2-B0AD8A4023E9}" type="presOf" srcId="{704E6F5A-9DD3-4463-B617-DAC4CB1475BA}" destId="{8F3B6D51-6576-4847-95F8-097004C88A78}" srcOrd="0" destOrd="0" presId="urn:microsoft.com/office/officeart/2005/8/layout/vList2#2"/>
    <dgm:cxn modelId="{785D4E2C-D862-4EFE-8A33-A49C46B36C63}" type="presParOf" srcId="{EBF0A97A-EDF1-4C47-8ECB-5F5F6A8E456D}" destId="{E5C9E7A5-AF2E-4D50-8726-C7D64A106B64}" srcOrd="0" destOrd="0" presId="urn:microsoft.com/office/officeart/2005/8/layout/vList2#2"/>
    <dgm:cxn modelId="{7447C0C4-4A52-4AA8-92AD-C7F8FDBCB47B}" type="presParOf" srcId="{EBF0A97A-EDF1-4C47-8ECB-5F5F6A8E456D}" destId="{0DFB8EA2-E9F4-4E7D-B5BF-ABC527E44C63}" srcOrd="1" destOrd="0" presId="urn:microsoft.com/office/officeart/2005/8/layout/vList2#2"/>
    <dgm:cxn modelId="{5A9EE94E-6A23-456E-94A7-4D12368830AD}" type="presParOf" srcId="{EBF0A97A-EDF1-4C47-8ECB-5F5F6A8E456D}" destId="{D2408717-B530-41AC-B5CE-E14FAEC5B062}" srcOrd="2" destOrd="0" presId="urn:microsoft.com/office/officeart/2005/8/layout/vList2#2"/>
    <dgm:cxn modelId="{EFA58AD4-E410-4F9F-8E34-7B32F29D241D}" type="presParOf" srcId="{EBF0A97A-EDF1-4C47-8ECB-5F5F6A8E456D}" destId="{8F3B6D51-6576-4847-95F8-097004C88A78}" srcOrd="3" destOrd="0" presId="urn:microsoft.com/office/officeart/2005/8/layout/vList2#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5C9E7A5-AF2E-4D50-8726-C7D64A106B64}">
      <dsp:nvSpPr>
        <dsp:cNvPr id="0" name=""/>
        <dsp:cNvSpPr/>
      </dsp:nvSpPr>
      <dsp:spPr>
        <a:xfrm>
          <a:off x="0" y="305213"/>
          <a:ext cx="6096000" cy="702000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254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0" tIns="114300" rIns="114300" bIns="114300" numCol="1" spcCol="1270" anchor="ctr" anchorCtr="0">
          <a:noAutofit/>
        </a:bodyPr>
        <a:lstStyle/>
        <a:p>
          <a:pPr lvl="0" algn="l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kumimoji="0" lang="en-US" altLang="en-US" sz="30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sz="30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sz="30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sz="30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sz="3000" kern="1200" dirty="0"/>
        </a:p>
      </dsp:txBody>
      <dsp:txXfrm>
        <a:off x="34269" y="339482"/>
        <a:ext cx="6027462" cy="633462"/>
      </dsp:txXfrm>
    </dsp:sp>
    <dsp:sp modelId="{0DFB8EA2-E9F4-4E7D-B5BF-ABC527E44C63}">
      <dsp:nvSpPr>
        <dsp:cNvPr id="0" name=""/>
        <dsp:cNvSpPr/>
      </dsp:nvSpPr>
      <dsp:spPr>
        <a:xfrm>
          <a:off x="0" y="999587"/>
          <a:ext cx="6096000" cy="12420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3548" tIns="38100" rIns="213360" bIns="38100" numCol="1" spcCol="1270" anchor="t" anchorCtr="0">
          <a:noAutofit/>
        </a:bodyPr>
        <a:lstStyle/>
        <a:p>
          <a:pPr marL="228600" lvl="1" indent="-228600" algn="l" defTabSz="1022350">
            <a:lnSpc>
              <a:spcPct val="10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vi-VN" alt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GK, kế hoạch bài dạy.</a:t>
          </a:r>
          <a:endParaRPr lang="en-US" sz="2300" kern="1200" dirty="0"/>
        </a:p>
        <a:p>
          <a:pPr marL="228600" lvl="1" indent="-228600" algn="l" defTabSz="1022350">
            <a:lnSpc>
              <a:spcPct val="10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alt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</a:t>
          </a:r>
          <a:r>
            <a:rPr lang="vi-VN" alt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ước thẳng có </a:t>
          </a:r>
          <a:r>
            <a:rPr lang="en-US" altLang="en-US" sz="23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ạch</a:t>
          </a:r>
          <a:r>
            <a:rPr lang="en-US" alt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alt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hia đơn vị, máy chiếu</a:t>
          </a:r>
          <a:r>
            <a:rPr lang="en-US" alt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300" kern="1200" dirty="0"/>
        </a:p>
        <a:p>
          <a:pPr marL="228600" lvl="1" indent="-228600" algn="l" defTabSz="1022350">
            <a:lnSpc>
              <a:spcPct val="100000"/>
            </a:lnSpc>
            <a:spcBef>
              <a:spcPct val="0"/>
            </a:spcBef>
            <a:spcAft>
              <a:spcPct val="20000"/>
            </a:spcAft>
            <a:buChar char="••"/>
          </a:pPr>
          <a:endParaRPr lang="en-US" sz="2300" kern="1200" dirty="0"/>
        </a:p>
      </dsp:txBody>
      <dsp:txXfrm>
        <a:off x="0" y="999587"/>
        <a:ext cx="6096000" cy="1242000"/>
      </dsp:txXfrm>
    </dsp:sp>
    <dsp:sp modelId="{D2408717-B530-41AC-B5CE-E14FAEC5B062}">
      <dsp:nvSpPr>
        <dsp:cNvPr id="0" name=""/>
        <dsp:cNvSpPr/>
      </dsp:nvSpPr>
      <dsp:spPr>
        <a:xfrm>
          <a:off x="0" y="2156474"/>
          <a:ext cx="6096000" cy="702000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254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0" tIns="114300" rIns="114300" bIns="114300" numCol="1" spcCol="1270" anchor="ctr" anchorCtr="0">
          <a:noAutofit/>
        </a:bodyPr>
        <a:lstStyle/>
        <a:p>
          <a:pPr lvl="0" algn="l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0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sz="30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30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sz="3000" kern="1200" dirty="0"/>
        </a:p>
      </dsp:txBody>
      <dsp:txXfrm>
        <a:off x="34269" y="2190743"/>
        <a:ext cx="6027462" cy="633462"/>
      </dsp:txXfrm>
    </dsp:sp>
    <dsp:sp modelId="{8F3B6D51-6576-4847-95F8-097004C88A78}">
      <dsp:nvSpPr>
        <dsp:cNvPr id="0" name=""/>
        <dsp:cNvSpPr/>
      </dsp:nvSpPr>
      <dsp:spPr>
        <a:xfrm>
          <a:off x="0" y="2943587"/>
          <a:ext cx="6096000" cy="82282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3548" tIns="38100" rIns="213360" bIns="38100" numCol="1" spcCol="1270" anchor="t" anchorCtr="0">
          <a:noAutofit/>
        </a:bodyPr>
        <a:lstStyle/>
        <a:p>
          <a:pPr marL="228600" lvl="1" indent="-228600" algn="l" defTabSz="1022350">
            <a:lnSpc>
              <a:spcPct val="10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vi-VN" sz="2300" kern="1200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SGK</a:t>
          </a:r>
          <a:r>
            <a:rPr lang="en-US" sz="2300" kern="1200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300" kern="1200" dirty="0">
            <a:latin typeface="+mj-lt"/>
          </a:endParaRPr>
        </a:p>
        <a:p>
          <a:pPr marL="228600" lvl="1" indent="-228600" algn="l" defTabSz="1022350">
            <a:lnSpc>
              <a:spcPct val="10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</a:t>
          </a:r>
          <a:r>
            <a:rPr lang="vi-VN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ước thẳng có </a:t>
          </a:r>
          <a:r>
            <a:rPr lang="en-US" sz="23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ạch</a:t>
          </a:r>
          <a:r>
            <a:rPr 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hia đơn vị, </a:t>
          </a:r>
          <a:r>
            <a:rPr lang="vi-VN" sz="23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ảng</a:t>
          </a:r>
          <a:r>
            <a:rPr lang="vi-VN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sz="23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nh</a:t>
          </a:r>
          <a:r>
            <a:rPr 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ó</a:t>
          </a:r>
          <a:r>
            <a:rPr lang="vi-VN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</a:t>
          </a:r>
          <a:r>
            <a:rPr lang="vi-VN" alt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vi-VN" altLang="en-US" sz="2300" kern="1200" dirty="0">
            <a:latin typeface="+mj-lt"/>
          </a:endParaRPr>
        </a:p>
      </dsp:txBody>
      <dsp:txXfrm>
        <a:off x="0" y="2943587"/>
        <a:ext cx="6096000" cy="82282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#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>
          <dgm:prSet qsTypeId="urn:microsoft.com/office/officeart/2005/8/quickstyle/simple5"/>
        </dgm:pt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lnSpAfChP" val="20"/>
              <dgm:param type="stBulletLvl" val="1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#2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3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12" Type="http://schemas.openxmlformats.org/officeDocument/2006/relationships/image" Target="../media/image32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4" Type="http://schemas.openxmlformats.org/officeDocument/2006/relationships/image" Target="../media/image10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6" Type="http://schemas.openxmlformats.org/officeDocument/2006/relationships/image" Target="../media/image115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38.wmf"/><Relationship Id="rId1" Type="http://schemas.openxmlformats.org/officeDocument/2006/relationships/image" Target="../media/image39.wmf"/><Relationship Id="rId5" Type="http://schemas.openxmlformats.org/officeDocument/2006/relationships/image" Target="../media/image45.wmf"/><Relationship Id="rId4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image" Target="../media/image76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12" Type="http://schemas.openxmlformats.org/officeDocument/2006/relationships/image" Target="../media/image75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11" Type="http://schemas.openxmlformats.org/officeDocument/2006/relationships/image" Target="../media/image74.wmf"/><Relationship Id="rId5" Type="http://schemas.openxmlformats.org/officeDocument/2006/relationships/image" Target="../media/image68.wmf"/><Relationship Id="rId15" Type="http://schemas.openxmlformats.org/officeDocument/2006/relationships/image" Target="../media/image78.wmf"/><Relationship Id="rId10" Type="http://schemas.openxmlformats.org/officeDocument/2006/relationships/image" Target="../media/image73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Relationship Id="rId14" Type="http://schemas.openxmlformats.org/officeDocument/2006/relationships/image" Target="../media/image7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image" Target="../media/image97.wmf"/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12" Type="http://schemas.openxmlformats.org/officeDocument/2006/relationships/image" Target="../media/image96.wmf"/><Relationship Id="rId2" Type="http://schemas.openxmlformats.org/officeDocument/2006/relationships/image" Target="../media/image86.wmf"/><Relationship Id="rId16" Type="http://schemas.openxmlformats.org/officeDocument/2006/relationships/image" Target="../media/image100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11" Type="http://schemas.openxmlformats.org/officeDocument/2006/relationships/image" Target="../media/image95.wmf"/><Relationship Id="rId5" Type="http://schemas.openxmlformats.org/officeDocument/2006/relationships/image" Target="../media/image89.wmf"/><Relationship Id="rId15" Type="http://schemas.openxmlformats.org/officeDocument/2006/relationships/image" Target="../media/image99.wmf"/><Relationship Id="rId10" Type="http://schemas.openxmlformats.org/officeDocument/2006/relationships/image" Target="../media/image94.wmf"/><Relationship Id="rId4" Type="http://schemas.openxmlformats.org/officeDocument/2006/relationships/image" Target="../media/image88.wmf"/><Relationship Id="rId9" Type="http://schemas.openxmlformats.org/officeDocument/2006/relationships/image" Target="../media/image93.wmf"/><Relationship Id="rId14" Type="http://schemas.openxmlformats.org/officeDocument/2006/relationships/image" Target="../media/image9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4" Type="http://schemas.openxmlformats.org/officeDocument/2006/relationships/image" Target="../media/image10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19797860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flaticon.com/" TargetMode="External"/><Relationship Id="rId2" Type="http://schemas.openxmlformats.org/officeDocument/2006/relationships/hyperlink" Target="https://slidesgo.com/" TargetMode="External"/><Relationship Id="rId1" Type="http://schemas.openxmlformats.org/officeDocument/2006/relationships/slideMaster" Target="../slideMasters/slideMaster1.xml"/><Relationship Id="rId4" Type="http://schemas.openxmlformats.org/officeDocument/2006/relationships/hyperlink" Target="https://www.freepik.com/" TargetMode="Externa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/>
          <p:nvPr/>
        </p:nvSpPr>
        <p:spPr>
          <a:xfrm>
            <a:off x="395925" y="291324"/>
            <a:ext cx="8336062" cy="4788281"/>
          </a:xfrm>
          <a:custGeom>
            <a:avLst/>
            <a:gdLst/>
            <a:ahLst/>
            <a:cxnLst/>
            <a:rect l="l" t="t" r="r" b="b"/>
            <a:pathLst>
              <a:path w="257584" h="146846" extrusionOk="0">
                <a:moveTo>
                  <a:pt x="7146" y="1"/>
                </a:moveTo>
                <a:cubicBezTo>
                  <a:pt x="3214" y="1"/>
                  <a:pt x="1" y="3214"/>
                  <a:pt x="1" y="7146"/>
                </a:cubicBezTo>
                <a:lnTo>
                  <a:pt x="1" y="139700"/>
                </a:lnTo>
                <a:cubicBezTo>
                  <a:pt x="1" y="143632"/>
                  <a:pt x="3214" y="146845"/>
                  <a:pt x="7146" y="146845"/>
                </a:cubicBezTo>
                <a:lnTo>
                  <a:pt x="250438" y="146845"/>
                </a:lnTo>
                <a:cubicBezTo>
                  <a:pt x="254408" y="146845"/>
                  <a:pt x="257584" y="143632"/>
                  <a:pt x="257584" y="139700"/>
                </a:cubicBezTo>
                <a:lnTo>
                  <a:pt x="257584" y="7146"/>
                </a:lnTo>
                <a:cubicBezTo>
                  <a:pt x="257584" y="3214"/>
                  <a:pt x="254408" y="1"/>
                  <a:pt x="250438" y="1"/>
                </a:cubicBezTo>
                <a:close/>
              </a:path>
            </a:pathLst>
          </a:custGeom>
          <a:solidFill>
            <a:srgbClr val="595959">
              <a:alpha val="1453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" name="Google Shape;10;p2"/>
          <p:cNvSpPr/>
          <p:nvPr/>
        </p:nvSpPr>
        <p:spPr>
          <a:xfrm>
            <a:off x="661185" y="219519"/>
            <a:ext cx="8068819" cy="4788281"/>
          </a:xfrm>
          <a:custGeom>
            <a:avLst/>
            <a:gdLst/>
            <a:ahLst/>
            <a:cxnLst/>
            <a:rect l="l" t="t" r="r" b="b"/>
            <a:pathLst>
              <a:path w="257584" h="146846" extrusionOk="0">
                <a:moveTo>
                  <a:pt x="7146" y="1"/>
                </a:moveTo>
                <a:cubicBezTo>
                  <a:pt x="3214" y="1"/>
                  <a:pt x="1" y="3214"/>
                  <a:pt x="1" y="7146"/>
                </a:cubicBezTo>
                <a:lnTo>
                  <a:pt x="1" y="139700"/>
                </a:lnTo>
                <a:cubicBezTo>
                  <a:pt x="1" y="143632"/>
                  <a:pt x="3214" y="146845"/>
                  <a:pt x="7146" y="146845"/>
                </a:cubicBezTo>
                <a:lnTo>
                  <a:pt x="250438" y="146845"/>
                </a:lnTo>
                <a:cubicBezTo>
                  <a:pt x="254408" y="146845"/>
                  <a:pt x="257584" y="143632"/>
                  <a:pt x="257584" y="139700"/>
                </a:cubicBezTo>
                <a:lnTo>
                  <a:pt x="257584" y="7146"/>
                </a:lnTo>
                <a:cubicBezTo>
                  <a:pt x="257584" y="3214"/>
                  <a:pt x="254408" y="1"/>
                  <a:pt x="250438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1" name="Google Shape;11;p2"/>
          <p:cNvGrpSpPr/>
          <p:nvPr/>
        </p:nvGrpSpPr>
        <p:grpSpPr>
          <a:xfrm>
            <a:off x="8341543" y="2282008"/>
            <a:ext cx="569676" cy="380612"/>
            <a:chOff x="8341543" y="2282008"/>
            <a:chExt cx="569676" cy="380612"/>
          </a:xfrm>
        </p:grpSpPr>
        <p:sp>
          <p:nvSpPr>
            <p:cNvPr id="12" name="Google Shape;12;p2"/>
            <p:cNvSpPr/>
            <p:nvPr/>
          </p:nvSpPr>
          <p:spPr>
            <a:xfrm>
              <a:off x="8341543" y="2361783"/>
              <a:ext cx="569676" cy="300837"/>
            </a:xfrm>
            <a:custGeom>
              <a:avLst/>
              <a:gdLst/>
              <a:ahLst/>
              <a:cxnLst/>
              <a:rect l="l" t="t" r="r" b="b"/>
              <a:pathLst>
                <a:path w="18186" h="9226" extrusionOk="0">
                  <a:moveTo>
                    <a:pt x="0" y="1"/>
                  </a:moveTo>
                  <a:lnTo>
                    <a:pt x="0" y="9226"/>
                  </a:lnTo>
                  <a:lnTo>
                    <a:pt x="18186" y="9226"/>
                  </a:lnTo>
                  <a:lnTo>
                    <a:pt x="16673" y="4462"/>
                  </a:lnTo>
                  <a:lnTo>
                    <a:pt x="18186" y="1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8341543" y="2282008"/>
              <a:ext cx="569676" cy="300837"/>
            </a:xfrm>
            <a:custGeom>
              <a:avLst/>
              <a:gdLst/>
              <a:ahLst/>
              <a:cxnLst/>
              <a:rect l="l" t="t" r="r" b="b"/>
              <a:pathLst>
                <a:path w="18186" h="9226" extrusionOk="0">
                  <a:moveTo>
                    <a:pt x="0" y="1"/>
                  </a:moveTo>
                  <a:lnTo>
                    <a:pt x="0" y="9226"/>
                  </a:lnTo>
                  <a:lnTo>
                    <a:pt x="18186" y="9226"/>
                  </a:lnTo>
                  <a:lnTo>
                    <a:pt x="16673" y="4462"/>
                  </a:lnTo>
                  <a:lnTo>
                    <a:pt x="18186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4" name="Google Shape;14;p2"/>
          <p:cNvGrpSpPr/>
          <p:nvPr/>
        </p:nvGrpSpPr>
        <p:grpSpPr>
          <a:xfrm>
            <a:off x="8341543" y="1721094"/>
            <a:ext cx="569676" cy="380612"/>
            <a:chOff x="8341543" y="1721094"/>
            <a:chExt cx="569676" cy="380612"/>
          </a:xfrm>
        </p:grpSpPr>
        <p:sp>
          <p:nvSpPr>
            <p:cNvPr id="15" name="Google Shape;15;p2"/>
            <p:cNvSpPr/>
            <p:nvPr/>
          </p:nvSpPr>
          <p:spPr>
            <a:xfrm>
              <a:off x="8341543" y="1800869"/>
              <a:ext cx="569676" cy="300837"/>
            </a:xfrm>
            <a:custGeom>
              <a:avLst/>
              <a:gdLst/>
              <a:ahLst/>
              <a:cxnLst/>
              <a:rect l="l" t="t" r="r" b="b"/>
              <a:pathLst>
                <a:path w="18186" h="9226" extrusionOk="0">
                  <a:moveTo>
                    <a:pt x="0" y="0"/>
                  </a:moveTo>
                  <a:lnTo>
                    <a:pt x="0" y="9225"/>
                  </a:lnTo>
                  <a:lnTo>
                    <a:pt x="18186" y="9225"/>
                  </a:lnTo>
                  <a:lnTo>
                    <a:pt x="16824" y="4462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6;p2"/>
            <p:cNvSpPr/>
            <p:nvPr/>
          </p:nvSpPr>
          <p:spPr>
            <a:xfrm>
              <a:off x="8341543" y="1721094"/>
              <a:ext cx="569676" cy="300837"/>
            </a:xfrm>
            <a:custGeom>
              <a:avLst/>
              <a:gdLst/>
              <a:ahLst/>
              <a:cxnLst/>
              <a:rect l="l" t="t" r="r" b="b"/>
              <a:pathLst>
                <a:path w="18186" h="9226" extrusionOk="0">
                  <a:moveTo>
                    <a:pt x="0" y="0"/>
                  </a:moveTo>
                  <a:lnTo>
                    <a:pt x="0" y="9225"/>
                  </a:lnTo>
                  <a:lnTo>
                    <a:pt x="18186" y="9225"/>
                  </a:lnTo>
                  <a:lnTo>
                    <a:pt x="16824" y="4462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7" name="Google Shape;17;p2"/>
          <p:cNvGrpSpPr/>
          <p:nvPr/>
        </p:nvGrpSpPr>
        <p:grpSpPr>
          <a:xfrm>
            <a:off x="8346273" y="1183592"/>
            <a:ext cx="568486" cy="388014"/>
            <a:chOff x="8346273" y="1183592"/>
            <a:chExt cx="568486" cy="388014"/>
          </a:xfrm>
        </p:grpSpPr>
        <p:sp>
          <p:nvSpPr>
            <p:cNvPr id="18" name="Google Shape;18;p2"/>
            <p:cNvSpPr/>
            <p:nvPr/>
          </p:nvSpPr>
          <p:spPr>
            <a:xfrm>
              <a:off x="8346273" y="1263367"/>
              <a:ext cx="568486" cy="308239"/>
            </a:xfrm>
            <a:custGeom>
              <a:avLst/>
              <a:gdLst/>
              <a:ahLst/>
              <a:cxnLst/>
              <a:rect l="l" t="t" r="r" b="b"/>
              <a:pathLst>
                <a:path w="18148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48" y="9452"/>
                  </a:lnTo>
                  <a:lnTo>
                    <a:pt x="16787" y="4688"/>
                  </a:lnTo>
                  <a:lnTo>
                    <a:pt x="18148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9;p2"/>
            <p:cNvSpPr/>
            <p:nvPr/>
          </p:nvSpPr>
          <p:spPr>
            <a:xfrm>
              <a:off x="8346273" y="1183592"/>
              <a:ext cx="568486" cy="308239"/>
            </a:xfrm>
            <a:custGeom>
              <a:avLst/>
              <a:gdLst/>
              <a:ahLst/>
              <a:cxnLst/>
              <a:rect l="l" t="t" r="r" b="b"/>
              <a:pathLst>
                <a:path w="18148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48" y="9452"/>
                  </a:lnTo>
                  <a:lnTo>
                    <a:pt x="16787" y="4688"/>
                  </a:lnTo>
                  <a:lnTo>
                    <a:pt x="1814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0" name="Google Shape;20;p2"/>
          <p:cNvGrpSpPr/>
          <p:nvPr/>
        </p:nvGrpSpPr>
        <p:grpSpPr>
          <a:xfrm>
            <a:off x="8341543" y="606635"/>
            <a:ext cx="569676" cy="388014"/>
            <a:chOff x="8341543" y="606635"/>
            <a:chExt cx="569676" cy="388014"/>
          </a:xfrm>
        </p:grpSpPr>
        <p:sp>
          <p:nvSpPr>
            <p:cNvPr id="21" name="Google Shape;21;p2"/>
            <p:cNvSpPr/>
            <p:nvPr/>
          </p:nvSpPr>
          <p:spPr>
            <a:xfrm>
              <a:off x="8341543" y="686410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22;p2"/>
            <p:cNvSpPr/>
            <p:nvPr/>
          </p:nvSpPr>
          <p:spPr>
            <a:xfrm>
              <a:off x="8341543" y="606635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3" name="Google Shape;23;p2"/>
          <p:cNvGrpSpPr/>
          <p:nvPr/>
        </p:nvGrpSpPr>
        <p:grpSpPr>
          <a:xfrm>
            <a:off x="8341543" y="2842933"/>
            <a:ext cx="569676" cy="380612"/>
            <a:chOff x="8341543" y="2282008"/>
            <a:chExt cx="569676" cy="380612"/>
          </a:xfrm>
        </p:grpSpPr>
        <p:sp>
          <p:nvSpPr>
            <p:cNvPr id="24" name="Google Shape;24;p2"/>
            <p:cNvSpPr/>
            <p:nvPr/>
          </p:nvSpPr>
          <p:spPr>
            <a:xfrm>
              <a:off x="8341543" y="2361783"/>
              <a:ext cx="569676" cy="300837"/>
            </a:xfrm>
            <a:custGeom>
              <a:avLst/>
              <a:gdLst/>
              <a:ahLst/>
              <a:cxnLst/>
              <a:rect l="l" t="t" r="r" b="b"/>
              <a:pathLst>
                <a:path w="18186" h="9226" extrusionOk="0">
                  <a:moveTo>
                    <a:pt x="0" y="1"/>
                  </a:moveTo>
                  <a:lnTo>
                    <a:pt x="0" y="9226"/>
                  </a:lnTo>
                  <a:lnTo>
                    <a:pt x="18186" y="9226"/>
                  </a:lnTo>
                  <a:lnTo>
                    <a:pt x="16673" y="4462"/>
                  </a:lnTo>
                  <a:lnTo>
                    <a:pt x="18186" y="1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25;p2"/>
            <p:cNvSpPr/>
            <p:nvPr/>
          </p:nvSpPr>
          <p:spPr>
            <a:xfrm>
              <a:off x="8341543" y="2282008"/>
              <a:ext cx="569676" cy="300837"/>
            </a:xfrm>
            <a:custGeom>
              <a:avLst/>
              <a:gdLst/>
              <a:ahLst/>
              <a:cxnLst/>
              <a:rect l="l" t="t" r="r" b="b"/>
              <a:pathLst>
                <a:path w="18186" h="9226" extrusionOk="0">
                  <a:moveTo>
                    <a:pt x="0" y="1"/>
                  </a:moveTo>
                  <a:lnTo>
                    <a:pt x="0" y="9226"/>
                  </a:lnTo>
                  <a:lnTo>
                    <a:pt x="18186" y="9226"/>
                  </a:lnTo>
                  <a:lnTo>
                    <a:pt x="16673" y="4462"/>
                  </a:lnTo>
                  <a:lnTo>
                    <a:pt x="1818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6" name="Google Shape;26;p2"/>
          <p:cNvGrpSpPr/>
          <p:nvPr/>
        </p:nvGrpSpPr>
        <p:grpSpPr>
          <a:xfrm>
            <a:off x="8341543" y="3403858"/>
            <a:ext cx="569676" cy="380612"/>
            <a:chOff x="8341543" y="2282008"/>
            <a:chExt cx="569676" cy="380612"/>
          </a:xfrm>
        </p:grpSpPr>
        <p:sp>
          <p:nvSpPr>
            <p:cNvPr id="27" name="Google Shape;27;p2"/>
            <p:cNvSpPr/>
            <p:nvPr/>
          </p:nvSpPr>
          <p:spPr>
            <a:xfrm>
              <a:off x="8341543" y="2361783"/>
              <a:ext cx="569676" cy="300837"/>
            </a:xfrm>
            <a:custGeom>
              <a:avLst/>
              <a:gdLst/>
              <a:ahLst/>
              <a:cxnLst/>
              <a:rect l="l" t="t" r="r" b="b"/>
              <a:pathLst>
                <a:path w="18186" h="9226" extrusionOk="0">
                  <a:moveTo>
                    <a:pt x="0" y="1"/>
                  </a:moveTo>
                  <a:lnTo>
                    <a:pt x="0" y="9226"/>
                  </a:lnTo>
                  <a:lnTo>
                    <a:pt x="18186" y="9226"/>
                  </a:lnTo>
                  <a:lnTo>
                    <a:pt x="16673" y="4462"/>
                  </a:lnTo>
                  <a:lnTo>
                    <a:pt x="18186" y="1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28;p2"/>
            <p:cNvSpPr/>
            <p:nvPr/>
          </p:nvSpPr>
          <p:spPr>
            <a:xfrm>
              <a:off x="8341543" y="2282008"/>
              <a:ext cx="569676" cy="300837"/>
            </a:xfrm>
            <a:custGeom>
              <a:avLst/>
              <a:gdLst/>
              <a:ahLst/>
              <a:cxnLst/>
              <a:rect l="l" t="t" r="r" b="b"/>
              <a:pathLst>
                <a:path w="18186" h="9226" extrusionOk="0">
                  <a:moveTo>
                    <a:pt x="0" y="1"/>
                  </a:moveTo>
                  <a:lnTo>
                    <a:pt x="0" y="9226"/>
                  </a:lnTo>
                  <a:lnTo>
                    <a:pt x="18186" y="9226"/>
                  </a:lnTo>
                  <a:lnTo>
                    <a:pt x="16673" y="4462"/>
                  </a:lnTo>
                  <a:lnTo>
                    <a:pt x="18186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9" name="Google Shape;29;p2"/>
          <p:cNvSpPr/>
          <p:nvPr/>
        </p:nvSpPr>
        <p:spPr>
          <a:xfrm>
            <a:off x="8341543" y="4447718"/>
            <a:ext cx="569676" cy="308239"/>
          </a:xfrm>
          <a:custGeom>
            <a:avLst/>
            <a:gdLst/>
            <a:ahLst/>
            <a:cxnLst/>
            <a:rect l="l" t="t" r="r" b="b"/>
            <a:pathLst>
              <a:path w="18186" h="9453" extrusionOk="0">
                <a:moveTo>
                  <a:pt x="0" y="0"/>
                </a:moveTo>
                <a:lnTo>
                  <a:pt x="0" y="9452"/>
                </a:lnTo>
                <a:lnTo>
                  <a:pt x="18186" y="9452"/>
                </a:lnTo>
                <a:lnTo>
                  <a:pt x="16824" y="4613"/>
                </a:lnTo>
                <a:lnTo>
                  <a:pt x="18186" y="0"/>
                </a:lnTo>
                <a:close/>
              </a:path>
            </a:pathLst>
          </a:custGeom>
          <a:solidFill>
            <a:srgbClr val="595959">
              <a:alpha val="1453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" name="Google Shape;30;p2"/>
          <p:cNvSpPr/>
          <p:nvPr/>
        </p:nvSpPr>
        <p:spPr>
          <a:xfrm>
            <a:off x="8341543" y="4367943"/>
            <a:ext cx="569676" cy="308239"/>
          </a:xfrm>
          <a:custGeom>
            <a:avLst/>
            <a:gdLst/>
            <a:ahLst/>
            <a:cxnLst/>
            <a:rect l="l" t="t" r="r" b="b"/>
            <a:pathLst>
              <a:path w="18186" h="9453" extrusionOk="0">
                <a:moveTo>
                  <a:pt x="0" y="0"/>
                </a:moveTo>
                <a:lnTo>
                  <a:pt x="0" y="9452"/>
                </a:lnTo>
                <a:lnTo>
                  <a:pt x="18186" y="9452"/>
                </a:lnTo>
                <a:lnTo>
                  <a:pt x="16824" y="4613"/>
                </a:lnTo>
                <a:lnTo>
                  <a:pt x="18186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1" name="Google Shape;31;p2"/>
          <p:cNvSpPr/>
          <p:nvPr/>
        </p:nvSpPr>
        <p:spPr>
          <a:xfrm>
            <a:off x="395894" y="219519"/>
            <a:ext cx="8053438" cy="4788281"/>
          </a:xfrm>
          <a:custGeom>
            <a:avLst/>
            <a:gdLst/>
            <a:ahLst/>
            <a:cxnLst/>
            <a:rect l="l" t="t" r="r" b="b"/>
            <a:pathLst>
              <a:path w="257093" h="146846" extrusionOk="0">
                <a:moveTo>
                  <a:pt x="7146" y="1"/>
                </a:moveTo>
                <a:cubicBezTo>
                  <a:pt x="3177" y="1"/>
                  <a:pt x="1" y="3214"/>
                  <a:pt x="1" y="7146"/>
                </a:cubicBezTo>
                <a:lnTo>
                  <a:pt x="1" y="139700"/>
                </a:lnTo>
                <a:cubicBezTo>
                  <a:pt x="1" y="143632"/>
                  <a:pt x="3177" y="146845"/>
                  <a:pt x="7146" y="146845"/>
                </a:cubicBezTo>
                <a:lnTo>
                  <a:pt x="249947" y="146845"/>
                </a:lnTo>
                <a:cubicBezTo>
                  <a:pt x="253879" y="146845"/>
                  <a:pt x="257093" y="143632"/>
                  <a:pt x="257093" y="139700"/>
                </a:cubicBezTo>
                <a:lnTo>
                  <a:pt x="257093" y="7146"/>
                </a:lnTo>
                <a:cubicBezTo>
                  <a:pt x="257093" y="3214"/>
                  <a:pt x="253879" y="1"/>
                  <a:pt x="249947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" name="Google Shape;32;p2"/>
          <p:cNvSpPr/>
          <p:nvPr/>
        </p:nvSpPr>
        <p:spPr>
          <a:xfrm>
            <a:off x="546317" y="94193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" name="Google Shape;33;p2"/>
          <p:cNvSpPr/>
          <p:nvPr/>
        </p:nvSpPr>
        <p:spPr>
          <a:xfrm>
            <a:off x="281025" y="966589"/>
            <a:ext cx="324527" cy="82660"/>
          </a:xfrm>
          <a:custGeom>
            <a:avLst/>
            <a:gdLst/>
            <a:ahLst/>
            <a:cxnLst/>
            <a:rect l="l" t="t" r="r" b="b"/>
            <a:pathLst>
              <a:path w="10360" h="2535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" name="Google Shape;34;p2"/>
          <p:cNvSpPr/>
          <p:nvPr/>
        </p:nvSpPr>
        <p:spPr>
          <a:xfrm>
            <a:off x="304707" y="104921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" name="Google Shape;35;p2"/>
          <p:cNvSpPr/>
          <p:nvPr/>
        </p:nvSpPr>
        <p:spPr>
          <a:xfrm>
            <a:off x="605521" y="100728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" name="Google Shape;36;p2"/>
          <p:cNvSpPr/>
          <p:nvPr/>
        </p:nvSpPr>
        <p:spPr>
          <a:xfrm>
            <a:off x="546317" y="1298240"/>
            <a:ext cx="79378" cy="133169"/>
          </a:xfrm>
          <a:custGeom>
            <a:avLst/>
            <a:gdLst/>
            <a:ahLst/>
            <a:cxnLst/>
            <a:rect l="l" t="t" r="r" b="b"/>
            <a:pathLst>
              <a:path w="2534" h="4084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76"/>
                  <a:pt x="567" y="4083"/>
                  <a:pt x="1286" y="4083"/>
                </a:cubicBezTo>
                <a:cubicBezTo>
                  <a:pt x="1966" y="4083"/>
                  <a:pt x="2533" y="3176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" name="Google Shape;37;p2"/>
          <p:cNvSpPr/>
          <p:nvPr/>
        </p:nvSpPr>
        <p:spPr>
          <a:xfrm>
            <a:off x="281025" y="1324130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28"/>
                  <a:pt x="341" y="2495"/>
                  <a:pt x="794" y="2495"/>
                </a:cubicBezTo>
                <a:lnTo>
                  <a:pt x="9566" y="2495"/>
                </a:lnTo>
                <a:cubicBezTo>
                  <a:pt x="10019" y="2495"/>
                  <a:pt x="10360" y="1928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" name="Google Shape;38;p2"/>
          <p:cNvSpPr/>
          <p:nvPr/>
        </p:nvSpPr>
        <p:spPr>
          <a:xfrm>
            <a:off x="304707" y="1405486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" name="Google Shape;39;p2"/>
          <p:cNvSpPr/>
          <p:nvPr/>
        </p:nvSpPr>
        <p:spPr>
          <a:xfrm>
            <a:off x="605521" y="1364792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" name="Google Shape;40;p2"/>
          <p:cNvSpPr/>
          <p:nvPr/>
        </p:nvSpPr>
        <p:spPr>
          <a:xfrm>
            <a:off x="282216" y="1335217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lnTo>
                  <a:pt x="10057" y="0"/>
                </a:lnTo>
                <a:cubicBezTo>
                  <a:pt x="10095" y="76"/>
                  <a:pt x="10095" y="190"/>
                  <a:pt x="10095" y="303"/>
                </a:cubicBezTo>
                <a:cubicBezTo>
                  <a:pt x="10095" y="983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10"/>
                </a:cubicBezTo>
                <a:lnTo>
                  <a:pt x="0" y="1210"/>
                </a:lnTo>
                <a:cubicBezTo>
                  <a:pt x="76" y="1740"/>
                  <a:pt x="378" y="2118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8"/>
                </a:cubicBezTo>
                <a:cubicBezTo>
                  <a:pt x="10322" y="530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" name="Google Shape;41;p2"/>
          <p:cNvSpPr/>
          <p:nvPr/>
        </p:nvSpPr>
        <p:spPr>
          <a:xfrm>
            <a:off x="546317" y="1655749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8"/>
                  <a:pt x="0" y="2004"/>
                </a:cubicBezTo>
                <a:cubicBezTo>
                  <a:pt x="0" y="3138"/>
                  <a:pt x="567" y="4046"/>
                  <a:pt x="1286" y="4046"/>
                </a:cubicBezTo>
                <a:cubicBezTo>
                  <a:pt x="1966" y="4046"/>
                  <a:pt x="2533" y="3138"/>
                  <a:pt x="2533" y="2004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2" name="Google Shape;42;p2"/>
          <p:cNvSpPr/>
          <p:nvPr/>
        </p:nvSpPr>
        <p:spPr>
          <a:xfrm>
            <a:off x="281025" y="1680400"/>
            <a:ext cx="324527" cy="82627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" name="Google Shape;43;p2"/>
          <p:cNvSpPr/>
          <p:nvPr/>
        </p:nvSpPr>
        <p:spPr>
          <a:xfrm>
            <a:off x="304707" y="1761756"/>
            <a:ext cx="32014" cy="1272"/>
          </a:xfrm>
          <a:custGeom>
            <a:avLst/>
            <a:gdLst/>
            <a:ahLst/>
            <a:cxnLst/>
            <a:rect l="l" t="t" r="r" b="b"/>
            <a:pathLst>
              <a:path w="1022" h="39" extrusionOk="0">
                <a:moveTo>
                  <a:pt x="1021" y="39"/>
                </a:moveTo>
                <a:lnTo>
                  <a:pt x="38" y="39"/>
                </a:lnTo>
                <a:cubicBezTo>
                  <a:pt x="38" y="39"/>
                  <a:pt x="38" y="39"/>
                  <a:pt x="38" y="39"/>
                </a:cubicBezTo>
                <a:cubicBezTo>
                  <a:pt x="38" y="39"/>
                  <a:pt x="38" y="39"/>
                  <a:pt x="38" y="39"/>
                </a:cubicBezTo>
                <a:lnTo>
                  <a:pt x="1021" y="39"/>
                </a:lnTo>
                <a:lnTo>
                  <a:pt x="102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cubicBezTo>
                  <a:pt x="1" y="39"/>
                  <a:pt x="1" y="39"/>
                  <a:pt x="1" y="1"/>
                </a:cubicBezTo>
                <a:cubicBezTo>
                  <a:pt x="1" y="39"/>
                  <a:pt x="1" y="39"/>
                  <a:pt x="1" y="39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" name="Google Shape;44;p2"/>
          <p:cNvSpPr/>
          <p:nvPr/>
        </p:nvSpPr>
        <p:spPr>
          <a:xfrm>
            <a:off x="605521" y="1721094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" name="Google Shape;45;p2"/>
          <p:cNvSpPr/>
          <p:nvPr/>
        </p:nvSpPr>
        <p:spPr>
          <a:xfrm>
            <a:off x="282216" y="1691487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1"/>
                </a:moveTo>
                <a:cubicBezTo>
                  <a:pt x="10095" y="114"/>
                  <a:pt x="10095" y="228"/>
                  <a:pt x="10095" y="303"/>
                </a:cubicBezTo>
                <a:cubicBezTo>
                  <a:pt x="10095" y="1022"/>
                  <a:pt x="9755" y="1589"/>
                  <a:pt x="9301" y="1589"/>
                </a:cubicBezTo>
                <a:lnTo>
                  <a:pt x="530" y="1589"/>
                </a:lnTo>
                <a:cubicBezTo>
                  <a:pt x="303" y="1589"/>
                  <a:pt x="114" y="1438"/>
                  <a:pt x="0" y="1249"/>
                </a:cubicBezTo>
                <a:lnTo>
                  <a:pt x="0" y="1249"/>
                </a:lnTo>
                <a:cubicBezTo>
                  <a:pt x="76" y="1740"/>
                  <a:pt x="340" y="2156"/>
                  <a:pt x="719" y="2156"/>
                </a:cubicBezTo>
                <a:cubicBezTo>
                  <a:pt x="719" y="2194"/>
                  <a:pt x="719" y="2194"/>
                  <a:pt x="719" y="2194"/>
                </a:cubicBezTo>
                <a:lnTo>
                  <a:pt x="9528" y="2194"/>
                </a:lnTo>
                <a:cubicBezTo>
                  <a:pt x="9981" y="2194"/>
                  <a:pt x="10322" y="1627"/>
                  <a:pt x="10322" y="908"/>
                </a:cubicBezTo>
                <a:cubicBezTo>
                  <a:pt x="10322" y="568"/>
                  <a:pt x="10208" y="228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" name="Google Shape;46;p2"/>
          <p:cNvSpPr/>
          <p:nvPr/>
        </p:nvSpPr>
        <p:spPr>
          <a:xfrm>
            <a:off x="546317" y="2012018"/>
            <a:ext cx="79378" cy="133202"/>
          </a:xfrm>
          <a:custGeom>
            <a:avLst/>
            <a:gdLst/>
            <a:ahLst/>
            <a:cxnLst/>
            <a:rect l="l" t="t" r="r" b="b"/>
            <a:pathLst>
              <a:path w="2534" h="4085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77"/>
                  <a:pt x="567" y="4084"/>
                  <a:pt x="1286" y="4084"/>
                </a:cubicBezTo>
                <a:cubicBezTo>
                  <a:pt x="1966" y="4084"/>
                  <a:pt x="2533" y="3177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" name="Google Shape;47;p2"/>
          <p:cNvSpPr/>
          <p:nvPr/>
        </p:nvSpPr>
        <p:spPr>
          <a:xfrm>
            <a:off x="281025" y="2037909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" name="Google Shape;48;p2"/>
          <p:cNvSpPr/>
          <p:nvPr/>
        </p:nvSpPr>
        <p:spPr>
          <a:xfrm>
            <a:off x="304707" y="211929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" name="Google Shape;49;p2"/>
          <p:cNvSpPr/>
          <p:nvPr/>
        </p:nvSpPr>
        <p:spPr>
          <a:xfrm>
            <a:off x="605521" y="2077364"/>
            <a:ext cx="31" cy="1272"/>
          </a:xfrm>
          <a:custGeom>
            <a:avLst/>
            <a:gdLst/>
            <a:ahLst/>
            <a:cxnLst/>
            <a:rect l="l" t="t" r="r" b="b"/>
            <a:pathLst>
              <a:path w="1" h="39" extrusionOk="0">
                <a:moveTo>
                  <a:pt x="1" y="38"/>
                </a:moveTo>
                <a:lnTo>
                  <a:pt x="1" y="38"/>
                </a:lnTo>
                <a:lnTo>
                  <a:pt x="1" y="38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0" name="Google Shape;50;p2"/>
          <p:cNvSpPr/>
          <p:nvPr/>
        </p:nvSpPr>
        <p:spPr>
          <a:xfrm>
            <a:off x="282216" y="2049028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76"/>
                  <a:pt x="10095" y="189"/>
                  <a:pt x="10095" y="303"/>
                </a:cubicBezTo>
                <a:cubicBezTo>
                  <a:pt x="10095" y="983"/>
                  <a:pt x="9755" y="1550"/>
                  <a:pt x="9301" y="1550"/>
                </a:cubicBezTo>
                <a:lnTo>
                  <a:pt x="530" y="1550"/>
                </a:lnTo>
                <a:cubicBezTo>
                  <a:pt x="303" y="1550"/>
                  <a:pt x="114" y="1437"/>
                  <a:pt x="0" y="1210"/>
                </a:cubicBezTo>
                <a:lnTo>
                  <a:pt x="0" y="1210"/>
                </a:lnTo>
                <a:cubicBezTo>
                  <a:pt x="76" y="1739"/>
                  <a:pt x="340" y="2117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7"/>
                </a:cubicBezTo>
                <a:lnTo>
                  <a:pt x="10322" y="870"/>
                </a:lnTo>
                <a:cubicBezTo>
                  <a:pt x="10322" y="529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1" name="Google Shape;51;p2"/>
          <p:cNvSpPr/>
          <p:nvPr/>
        </p:nvSpPr>
        <p:spPr>
          <a:xfrm>
            <a:off x="546317" y="2369560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7"/>
                  <a:pt x="0" y="2004"/>
                </a:cubicBezTo>
                <a:cubicBezTo>
                  <a:pt x="0" y="3138"/>
                  <a:pt x="567" y="4045"/>
                  <a:pt x="1286" y="4045"/>
                </a:cubicBezTo>
                <a:cubicBezTo>
                  <a:pt x="1966" y="4045"/>
                  <a:pt x="2533" y="3138"/>
                  <a:pt x="2533" y="2004"/>
                </a:cubicBezTo>
                <a:cubicBezTo>
                  <a:pt x="2533" y="907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2" name="Google Shape;52;p2"/>
          <p:cNvSpPr/>
          <p:nvPr/>
        </p:nvSpPr>
        <p:spPr>
          <a:xfrm>
            <a:off x="281025" y="2394211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66"/>
                  <a:pt x="341" y="2495"/>
                  <a:pt x="794" y="2495"/>
                </a:cubicBezTo>
                <a:lnTo>
                  <a:pt x="9566" y="2495"/>
                </a:lnTo>
                <a:cubicBezTo>
                  <a:pt x="10019" y="2495"/>
                  <a:pt x="10360" y="1966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3" name="Google Shape;53;p2"/>
          <p:cNvSpPr/>
          <p:nvPr/>
        </p:nvSpPr>
        <p:spPr>
          <a:xfrm>
            <a:off x="304707" y="247556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4" name="Google Shape;54;p2"/>
          <p:cNvSpPr/>
          <p:nvPr/>
        </p:nvSpPr>
        <p:spPr>
          <a:xfrm>
            <a:off x="605521" y="2434872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5" name="Google Shape;55;p2"/>
          <p:cNvSpPr/>
          <p:nvPr/>
        </p:nvSpPr>
        <p:spPr>
          <a:xfrm>
            <a:off x="282216" y="2405297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114"/>
                  <a:pt x="10095" y="189"/>
                  <a:pt x="10095" y="303"/>
                </a:cubicBezTo>
                <a:cubicBezTo>
                  <a:pt x="10095" y="1021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626"/>
                  <a:pt x="10322" y="908"/>
                </a:cubicBezTo>
                <a:cubicBezTo>
                  <a:pt x="10322" y="530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" name="Google Shape;56;p2"/>
          <p:cNvSpPr/>
          <p:nvPr/>
        </p:nvSpPr>
        <p:spPr>
          <a:xfrm>
            <a:off x="546317" y="2725829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38"/>
                  <a:pt x="567" y="4046"/>
                  <a:pt x="1286" y="4046"/>
                </a:cubicBezTo>
                <a:cubicBezTo>
                  <a:pt x="1966" y="4046"/>
                  <a:pt x="2533" y="3138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" name="Google Shape;57;p2"/>
          <p:cNvSpPr/>
          <p:nvPr/>
        </p:nvSpPr>
        <p:spPr>
          <a:xfrm>
            <a:off x="281025" y="2751719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30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30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" name="Google Shape;58;p2"/>
          <p:cNvSpPr/>
          <p:nvPr/>
        </p:nvSpPr>
        <p:spPr>
          <a:xfrm>
            <a:off x="304707" y="2833075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" name="Google Shape;59;p2"/>
          <p:cNvSpPr/>
          <p:nvPr/>
        </p:nvSpPr>
        <p:spPr>
          <a:xfrm>
            <a:off x="605521" y="2791174"/>
            <a:ext cx="31" cy="1272"/>
          </a:xfrm>
          <a:custGeom>
            <a:avLst/>
            <a:gdLst/>
            <a:ahLst/>
            <a:cxnLst/>
            <a:rect l="l" t="t" r="r" b="b"/>
            <a:pathLst>
              <a:path w="1" h="39" extrusionOk="0">
                <a:moveTo>
                  <a:pt x="1" y="38"/>
                </a:moveTo>
                <a:lnTo>
                  <a:pt x="1" y="38"/>
                </a:lnTo>
                <a:lnTo>
                  <a:pt x="1" y="38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0" name="Google Shape;60;p2"/>
          <p:cNvSpPr/>
          <p:nvPr/>
        </p:nvSpPr>
        <p:spPr>
          <a:xfrm>
            <a:off x="282216" y="2761567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1"/>
                </a:moveTo>
                <a:cubicBezTo>
                  <a:pt x="10095" y="114"/>
                  <a:pt x="10095" y="228"/>
                  <a:pt x="10095" y="341"/>
                </a:cubicBezTo>
                <a:cubicBezTo>
                  <a:pt x="10095" y="1022"/>
                  <a:pt x="9755" y="1589"/>
                  <a:pt x="9301" y="1589"/>
                </a:cubicBezTo>
                <a:lnTo>
                  <a:pt x="530" y="1589"/>
                </a:lnTo>
                <a:cubicBezTo>
                  <a:pt x="303" y="1589"/>
                  <a:pt x="114" y="1475"/>
                  <a:pt x="0" y="1248"/>
                </a:cubicBezTo>
                <a:lnTo>
                  <a:pt x="0" y="1248"/>
                </a:lnTo>
                <a:cubicBezTo>
                  <a:pt x="76" y="1778"/>
                  <a:pt x="340" y="2156"/>
                  <a:pt x="719" y="2194"/>
                </a:cubicBezTo>
                <a:lnTo>
                  <a:pt x="9528" y="2194"/>
                </a:lnTo>
                <a:cubicBezTo>
                  <a:pt x="9981" y="2194"/>
                  <a:pt x="10322" y="1627"/>
                  <a:pt x="10322" y="946"/>
                </a:cubicBezTo>
                <a:lnTo>
                  <a:pt x="10322" y="908"/>
                </a:lnTo>
                <a:cubicBezTo>
                  <a:pt x="10322" y="568"/>
                  <a:pt x="10208" y="228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" name="Google Shape;61;p2"/>
          <p:cNvSpPr/>
          <p:nvPr/>
        </p:nvSpPr>
        <p:spPr>
          <a:xfrm>
            <a:off x="546317" y="308333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04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04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" name="Google Shape;62;p2"/>
          <p:cNvSpPr/>
          <p:nvPr/>
        </p:nvSpPr>
        <p:spPr>
          <a:xfrm>
            <a:off x="281025" y="3107989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3" name="Google Shape;63;p2"/>
          <p:cNvSpPr/>
          <p:nvPr/>
        </p:nvSpPr>
        <p:spPr>
          <a:xfrm>
            <a:off x="304707" y="318937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" name="Google Shape;64;p2"/>
          <p:cNvSpPr/>
          <p:nvPr/>
        </p:nvSpPr>
        <p:spPr>
          <a:xfrm>
            <a:off x="605521" y="314868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5" name="Google Shape;65;p2"/>
          <p:cNvSpPr/>
          <p:nvPr/>
        </p:nvSpPr>
        <p:spPr>
          <a:xfrm>
            <a:off x="282216" y="3119108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113"/>
                  <a:pt x="10095" y="189"/>
                  <a:pt x="10095" y="302"/>
                </a:cubicBezTo>
                <a:cubicBezTo>
                  <a:pt x="10095" y="1021"/>
                  <a:pt x="9755" y="1550"/>
                  <a:pt x="9301" y="1550"/>
                </a:cubicBezTo>
                <a:lnTo>
                  <a:pt x="530" y="1550"/>
                </a:lnTo>
                <a:cubicBezTo>
                  <a:pt x="303" y="1550"/>
                  <a:pt x="114" y="1437"/>
                  <a:pt x="0" y="1248"/>
                </a:cubicBezTo>
                <a:lnTo>
                  <a:pt x="0" y="1248"/>
                </a:lnTo>
                <a:cubicBezTo>
                  <a:pt x="76" y="1739"/>
                  <a:pt x="340" y="2155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7"/>
                </a:cubicBezTo>
                <a:cubicBezTo>
                  <a:pt x="10322" y="529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6" name="Google Shape;66;p2"/>
          <p:cNvSpPr/>
          <p:nvPr/>
        </p:nvSpPr>
        <p:spPr>
          <a:xfrm>
            <a:off x="546317" y="3439640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7"/>
                  <a:pt x="0" y="2042"/>
                </a:cubicBezTo>
                <a:cubicBezTo>
                  <a:pt x="0" y="3138"/>
                  <a:pt x="567" y="4045"/>
                  <a:pt x="1286" y="4045"/>
                </a:cubicBezTo>
                <a:cubicBezTo>
                  <a:pt x="1966" y="4045"/>
                  <a:pt x="2533" y="3138"/>
                  <a:pt x="2533" y="2042"/>
                </a:cubicBezTo>
                <a:cubicBezTo>
                  <a:pt x="2533" y="907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7" name="Google Shape;67;p2"/>
          <p:cNvSpPr/>
          <p:nvPr/>
        </p:nvSpPr>
        <p:spPr>
          <a:xfrm>
            <a:off x="281025" y="3465498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30"/>
                  <a:pt x="0" y="1249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9"/>
                </a:cubicBezTo>
                <a:cubicBezTo>
                  <a:pt x="10360" y="530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8" name="Google Shape;68;p2"/>
          <p:cNvSpPr/>
          <p:nvPr/>
        </p:nvSpPr>
        <p:spPr>
          <a:xfrm>
            <a:off x="304707" y="3546886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" name="Google Shape;69;p2"/>
          <p:cNvSpPr/>
          <p:nvPr/>
        </p:nvSpPr>
        <p:spPr>
          <a:xfrm>
            <a:off x="605521" y="350495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" name="Google Shape;70;p2"/>
          <p:cNvSpPr/>
          <p:nvPr/>
        </p:nvSpPr>
        <p:spPr>
          <a:xfrm>
            <a:off x="282216" y="3475378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0"/>
                </a:moveTo>
                <a:lnTo>
                  <a:pt x="10057" y="0"/>
                </a:lnTo>
                <a:cubicBezTo>
                  <a:pt x="10095" y="114"/>
                  <a:pt x="10095" y="227"/>
                  <a:pt x="10095" y="341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40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6"/>
                </a:cubicBezTo>
                <a:lnTo>
                  <a:pt x="10322" y="908"/>
                </a:lnTo>
                <a:cubicBezTo>
                  <a:pt x="10322" y="568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" name="Google Shape;71;p2"/>
          <p:cNvSpPr/>
          <p:nvPr/>
        </p:nvSpPr>
        <p:spPr>
          <a:xfrm>
            <a:off x="546317" y="3795909"/>
            <a:ext cx="79378" cy="133169"/>
          </a:xfrm>
          <a:custGeom>
            <a:avLst/>
            <a:gdLst/>
            <a:ahLst/>
            <a:cxnLst/>
            <a:rect l="l" t="t" r="r" b="b"/>
            <a:pathLst>
              <a:path w="2534" h="4084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76"/>
                  <a:pt x="567" y="4084"/>
                  <a:pt x="1286" y="4084"/>
                </a:cubicBezTo>
                <a:cubicBezTo>
                  <a:pt x="1966" y="4084"/>
                  <a:pt x="2533" y="3176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2" name="Google Shape;72;p2"/>
          <p:cNvSpPr/>
          <p:nvPr/>
        </p:nvSpPr>
        <p:spPr>
          <a:xfrm>
            <a:off x="281025" y="3821800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3" name="Google Shape;73;p2"/>
          <p:cNvSpPr/>
          <p:nvPr/>
        </p:nvSpPr>
        <p:spPr>
          <a:xfrm>
            <a:off x="304707" y="3903155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" name="Google Shape;74;p2"/>
          <p:cNvSpPr/>
          <p:nvPr/>
        </p:nvSpPr>
        <p:spPr>
          <a:xfrm>
            <a:off x="605521" y="3862494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5" name="Google Shape;75;p2"/>
          <p:cNvSpPr/>
          <p:nvPr/>
        </p:nvSpPr>
        <p:spPr>
          <a:xfrm>
            <a:off x="282216" y="3832886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1"/>
                </a:moveTo>
                <a:lnTo>
                  <a:pt x="10057" y="1"/>
                </a:lnTo>
                <a:cubicBezTo>
                  <a:pt x="10095" y="76"/>
                  <a:pt x="10095" y="190"/>
                  <a:pt x="10095" y="303"/>
                </a:cubicBezTo>
                <a:cubicBezTo>
                  <a:pt x="10095" y="984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10"/>
                </a:cubicBezTo>
                <a:lnTo>
                  <a:pt x="0" y="1210"/>
                </a:lnTo>
                <a:cubicBezTo>
                  <a:pt x="76" y="1740"/>
                  <a:pt x="340" y="2118"/>
                  <a:pt x="719" y="2156"/>
                </a:cubicBezTo>
                <a:lnTo>
                  <a:pt x="9528" y="2156"/>
                </a:lnTo>
                <a:cubicBezTo>
                  <a:pt x="9981" y="2156"/>
                  <a:pt x="10322" y="1589"/>
                  <a:pt x="10322" y="908"/>
                </a:cubicBezTo>
                <a:cubicBezTo>
                  <a:pt x="10322" y="530"/>
                  <a:pt x="10208" y="227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" name="Google Shape;76;p2"/>
          <p:cNvSpPr/>
          <p:nvPr/>
        </p:nvSpPr>
        <p:spPr>
          <a:xfrm>
            <a:off x="546317" y="415341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7" name="Google Shape;77;p2"/>
          <p:cNvSpPr/>
          <p:nvPr/>
        </p:nvSpPr>
        <p:spPr>
          <a:xfrm>
            <a:off x="281025" y="4178069"/>
            <a:ext cx="324527" cy="82627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8" name="Google Shape;78;p2"/>
          <p:cNvSpPr/>
          <p:nvPr/>
        </p:nvSpPr>
        <p:spPr>
          <a:xfrm>
            <a:off x="304707" y="4260664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9" name="Google Shape;79;p2"/>
          <p:cNvSpPr/>
          <p:nvPr/>
        </p:nvSpPr>
        <p:spPr>
          <a:xfrm>
            <a:off x="605521" y="421876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0" name="Google Shape;80;p2"/>
          <p:cNvSpPr/>
          <p:nvPr/>
        </p:nvSpPr>
        <p:spPr>
          <a:xfrm>
            <a:off x="282216" y="4189188"/>
            <a:ext cx="323337" cy="71508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1" name="Google Shape;81;p2"/>
          <p:cNvSpPr/>
          <p:nvPr/>
        </p:nvSpPr>
        <p:spPr>
          <a:xfrm>
            <a:off x="228900" y="135685"/>
            <a:ext cx="794715" cy="686714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" name="Google Shape;82;p2"/>
          <p:cNvSpPr/>
          <p:nvPr/>
        </p:nvSpPr>
        <p:spPr>
          <a:xfrm>
            <a:off x="282216" y="977708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0"/>
                </a:moveTo>
                <a:cubicBezTo>
                  <a:pt x="10095" y="114"/>
                  <a:pt x="10095" y="227"/>
                  <a:pt x="10095" y="341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40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8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3" name="Google Shape;83;p2"/>
          <p:cNvSpPr txBox="1">
            <a:spLocks noGrp="1"/>
          </p:cNvSpPr>
          <p:nvPr>
            <p:ph type="ctrTitle"/>
          </p:nvPr>
        </p:nvSpPr>
        <p:spPr>
          <a:xfrm>
            <a:off x="967700" y="1345750"/>
            <a:ext cx="7208700" cy="1918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7200"/>
              <a:buFont typeface="Jua" panose="020B0704020202020204" charset="-127"/>
              <a:buNone/>
              <a:defRPr sz="7400">
                <a:latin typeface="Jua" panose="020B0704020202020204" charset="-127"/>
                <a:ea typeface="Jua" panose="020B0704020202020204" charset="-127"/>
                <a:cs typeface="Jua" panose="020B0704020202020204" charset="-127"/>
                <a:sym typeface="Jua" panose="020B0704020202020204" charset="-127"/>
              </a:defRPr>
            </a:lvl1pPr>
            <a:lvl2pPr lvl="1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7200"/>
              <a:buFont typeface="Jua" panose="020B0704020202020204" charset="-127"/>
              <a:buNone/>
              <a:defRPr sz="7200">
                <a:latin typeface="Jua" panose="020B0704020202020204" charset="-127"/>
                <a:ea typeface="Jua" panose="020B0704020202020204" charset="-127"/>
                <a:cs typeface="Jua" panose="020B0704020202020204" charset="-127"/>
                <a:sym typeface="Jua" panose="020B0704020202020204" charset="-127"/>
              </a:defRPr>
            </a:lvl2pPr>
            <a:lvl3pPr lvl="2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7200"/>
              <a:buFont typeface="Jua" panose="020B0704020202020204" charset="-127"/>
              <a:buNone/>
              <a:defRPr sz="7200">
                <a:latin typeface="Jua" panose="020B0704020202020204" charset="-127"/>
                <a:ea typeface="Jua" panose="020B0704020202020204" charset="-127"/>
                <a:cs typeface="Jua" panose="020B0704020202020204" charset="-127"/>
                <a:sym typeface="Jua" panose="020B0704020202020204" charset="-127"/>
              </a:defRPr>
            </a:lvl3pPr>
            <a:lvl4pPr lvl="3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7200"/>
              <a:buFont typeface="Jua" panose="020B0704020202020204" charset="-127"/>
              <a:buNone/>
              <a:defRPr sz="7200">
                <a:latin typeface="Jua" panose="020B0704020202020204" charset="-127"/>
                <a:ea typeface="Jua" panose="020B0704020202020204" charset="-127"/>
                <a:cs typeface="Jua" panose="020B0704020202020204" charset="-127"/>
                <a:sym typeface="Jua" panose="020B0704020202020204" charset="-127"/>
              </a:defRPr>
            </a:lvl4pPr>
            <a:lvl5pPr lvl="4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7200"/>
              <a:buFont typeface="Jua" panose="020B0704020202020204" charset="-127"/>
              <a:buNone/>
              <a:defRPr sz="7200">
                <a:latin typeface="Jua" panose="020B0704020202020204" charset="-127"/>
                <a:ea typeface="Jua" panose="020B0704020202020204" charset="-127"/>
                <a:cs typeface="Jua" panose="020B0704020202020204" charset="-127"/>
                <a:sym typeface="Jua" panose="020B0704020202020204" charset="-127"/>
              </a:defRPr>
            </a:lvl5pPr>
            <a:lvl6pPr lvl="5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7200"/>
              <a:buFont typeface="Jua" panose="020B0704020202020204" charset="-127"/>
              <a:buNone/>
              <a:defRPr sz="7200">
                <a:latin typeface="Jua" panose="020B0704020202020204" charset="-127"/>
                <a:ea typeface="Jua" panose="020B0704020202020204" charset="-127"/>
                <a:cs typeface="Jua" panose="020B0704020202020204" charset="-127"/>
                <a:sym typeface="Jua" panose="020B0704020202020204" charset="-127"/>
              </a:defRPr>
            </a:lvl6pPr>
            <a:lvl7pPr lvl="6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7200"/>
              <a:buFont typeface="Jua" panose="020B0704020202020204" charset="-127"/>
              <a:buNone/>
              <a:defRPr sz="7200">
                <a:latin typeface="Jua" panose="020B0704020202020204" charset="-127"/>
                <a:ea typeface="Jua" panose="020B0704020202020204" charset="-127"/>
                <a:cs typeface="Jua" panose="020B0704020202020204" charset="-127"/>
                <a:sym typeface="Jua" panose="020B0704020202020204" charset="-127"/>
              </a:defRPr>
            </a:lvl7pPr>
            <a:lvl8pPr lvl="7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7200"/>
              <a:buFont typeface="Jua" panose="020B0704020202020204" charset="-127"/>
              <a:buNone/>
              <a:defRPr sz="7200">
                <a:latin typeface="Jua" panose="020B0704020202020204" charset="-127"/>
                <a:ea typeface="Jua" panose="020B0704020202020204" charset="-127"/>
                <a:cs typeface="Jua" panose="020B0704020202020204" charset="-127"/>
                <a:sym typeface="Jua" panose="020B0704020202020204" charset="-127"/>
              </a:defRPr>
            </a:lvl8pPr>
            <a:lvl9pPr lvl="8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7200"/>
              <a:buFont typeface="Jua" panose="020B0704020202020204" charset="-127"/>
              <a:buNone/>
              <a:defRPr sz="7200">
                <a:latin typeface="Jua" panose="020B0704020202020204" charset="-127"/>
                <a:ea typeface="Jua" panose="020B0704020202020204" charset="-127"/>
                <a:cs typeface="Jua" panose="020B0704020202020204" charset="-127"/>
                <a:sym typeface="Jua" panose="020B0704020202020204" charset="-127"/>
              </a:defRPr>
            </a:lvl9pPr>
          </a:lstStyle>
          <a:p>
            <a:endParaRPr/>
          </a:p>
        </p:txBody>
      </p:sp>
      <p:sp>
        <p:nvSpPr>
          <p:cNvPr id="84" name="Google Shape;84;p2"/>
          <p:cNvSpPr txBox="1">
            <a:spLocks noGrp="1"/>
          </p:cNvSpPr>
          <p:nvPr>
            <p:ph type="subTitle" idx="1"/>
          </p:nvPr>
        </p:nvSpPr>
        <p:spPr>
          <a:xfrm>
            <a:off x="1138725" y="3114175"/>
            <a:ext cx="6866700" cy="594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Quicksand Light" panose="020B0704020202020204"/>
              <a:buNone/>
              <a:defRPr sz="2200">
                <a:solidFill>
                  <a:schemeClr val="accent1"/>
                </a:solidFill>
                <a:latin typeface="Quicksand Light" panose="020B0704020202020204"/>
                <a:ea typeface="Quicksand Light" panose="020B0704020202020204"/>
                <a:cs typeface="Quicksand Light" panose="020B0704020202020204"/>
                <a:sym typeface="Quicksand Light" panose="020B0704020202020204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Quicksand Light" panose="020B0704020202020204"/>
              <a:buNone/>
              <a:defRPr sz="2400">
                <a:solidFill>
                  <a:schemeClr val="accent1"/>
                </a:solidFill>
                <a:latin typeface="Quicksand Light" panose="020B0704020202020204"/>
                <a:ea typeface="Quicksand Light" panose="020B0704020202020204"/>
                <a:cs typeface="Quicksand Light" panose="020B0704020202020204"/>
                <a:sym typeface="Quicksand Light" panose="020B0704020202020204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Quicksand Light" panose="020B0704020202020204"/>
              <a:buNone/>
              <a:defRPr sz="2400">
                <a:solidFill>
                  <a:schemeClr val="accent1"/>
                </a:solidFill>
                <a:latin typeface="Quicksand Light" panose="020B0704020202020204"/>
                <a:ea typeface="Quicksand Light" panose="020B0704020202020204"/>
                <a:cs typeface="Quicksand Light" panose="020B0704020202020204"/>
                <a:sym typeface="Quicksand Light" panose="020B0704020202020204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Quicksand Light" panose="020B0704020202020204"/>
              <a:buNone/>
              <a:defRPr sz="2400">
                <a:solidFill>
                  <a:schemeClr val="accent1"/>
                </a:solidFill>
                <a:latin typeface="Quicksand Light" panose="020B0704020202020204"/>
                <a:ea typeface="Quicksand Light" panose="020B0704020202020204"/>
                <a:cs typeface="Quicksand Light" panose="020B0704020202020204"/>
                <a:sym typeface="Quicksand Light" panose="020B0704020202020204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Quicksand Light" panose="020B0704020202020204"/>
              <a:buNone/>
              <a:defRPr sz="2400">
                <a:solidFill>
                  <a:schemeClr val="accent1"/>
                </a:solidFill>
                <a:latin typeface="Quicksand Light" panose="020B0704020202020204"/>
                <a:ea typeface="Quicksand Light" panose="020B0704020202020204"/>
                <a:cs typeface="Quicksand Light" panose="020B0704020202020204"/>
                <a:sym typeface="Quicksand Light" panose="020B0704020202020204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Quicksand Light" panose="020B0704020202020204"/>
              <a:buNone/>
              <a:defRPr sz="2400">
                <a:solidFill>
                  <a:schemeClr val="accent1"/>
                </a:solidFill>
                <a:latin typeface="Quicksand Light" panose="020B0704020202020204"/>
                <a:ea typeface="Quicksand Light" panose="020B0704020202020204"/>
                <a:cs typeface="Quicksand Light" panose="020B0704020202020204"/>
                <a:sym typeface="Quicksand Light" panose="020B0704020202020204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Quicksand Light" panose="020B0704020202020204"/>
              <a:buNone/>
              <a:defRPr sz="2400">
                <a:solidFill>
                  <a:schemeClr val="accent1"/>
                </a:solidFill>
                <a:latin typeface="Quicksand Light" panose="020B0704020202020204"/>
                <a:ea typeface="Quicksand Light" panose="020B0704020202020204"/>
                <a:cs typeface="Quicksand Light" panose="020B0704020202020204"/>
                <a:sym typeface="Quicksand Light" panose="020B0704020202020204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Quicksand Light" panose="020B0704020202020204"/>
              <a:buNone/>
              <a:defRPr sz="2400">
                <a:solidFill>
                  <a:schemeClr val="accent1"/>
                </a:solidFill>
                <a:latin typeface="Quicksand Light" panose="020B0704020202020204"/>
                <a:ea typeface="Quicksand Light" panose="020B0704020202020204"/>
                <a:cs typeface="Quicksand Light" panose="020B0704020202020204"/>
                <a:sym typeface="Quicksand Light" panose="020B0704020202020204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Quicksand Light" panose="020B0704020202020204"/>
              <a:buNone/>
              <a:defRPr sz="2400">
                <a:solidFill>
                  <a:schemeClr val="accent1"/>
                </a:solidFill>
                <a:latin typeface="Quicksand Light" panose="020B0704020202020204"/>
                <a:ea typeface="Quicksand Light" panose="020B0704020202020204"/>
                <a:cs typeface="Quicksand Light" panose="020B0704020202020204"/>
                <a:sym typeface="Quicksand Light" panose="020B0704020202020204"/>
              </a:defRPr>
            </a:lvl9pPr>
          </a:lstStyle>
          <a:p>
            <a:endParaRPr/>
          </a:p>
        </p:txBody>
      </p:sp>
      <p:grpSp>
        <p:nvGrpSpPr>
          <p:cNvPr id="85" name="Google Shape;85;p2"/>
          <p:cNvGrpSpPr/>
          <p:nvPr/>
        </p:nvGrpSpPr>
        <p:grpSpPr>
          <a:xfrm>
            <a:off x="7480525" y="1448400"/>
            <a:ext cx="444275" cy="398525"/>
            <a:chOff x="2495125" y="2142250"/>
            <a:chExt cx="444275" cy="398525"/>
          </a:xfrm>
        </p:grpSpPr>
        <p:sp>
          <p:nvSpPr>
            <p:cNvPr id="86" name="Google Shape;86;p2"/>
            <p:cNvSpPr/>
            <p:nvPr/>
          </p:nvSpPr>
          <p:spPr>
            <a:xfrm>
              <a:off x="2495125" y="2142250"/>
              <a:ext cx="444275" cy="398525"/>
            </a:xfrm>
            <a:custGeom>
              <a:avLst/>
              <a:gdLst/>
              <a:ahLst/>
              <a:cxnLst/>
              <a:rect l="l" t="t" r="r" b="b"/>
              <a:pathLst>
                <a:path w="17771" h="15941" extrusionOk="0">
                  <a:moveTo>
                    <a:pt x="6542" y="6116"/>
                  </a:moveTo>
                  <a:cubicBezTo>
                    <a:pt x="4437" y="1154"/>
                    <a:pt x="10201" y="1"/>
                    <a:pt x="9224" y="5866"/>
                  </a:cubicBezTo>
                  <a:cubicBezTo>
                    <a:pt x="11780" y="1003"/>
                    <a:pt x="16367" y="6718"/>
                    <a:pt x="10452" y="8021"/>
                  </a:cubicBezTo>
                  <a:cubicBezTo>
                    <a:pt x="17770" y="9525"/>
                    <a:pt x="12382" y="15139"/>
                    <a:pt x="9600" y="9976"/>
                  </a:cubicBezTo>
                  <a:cubicBezTo>
                    <a:pt x="11204" y="15891"/>
                    <a:pt x="5941" y="15941"/>
                    <a:pt x="7068" y="10252"/>
                  </a:cubicBezTo>
                  <a:cubicBezTo>
                    <a:pt x="4662" y="15565"/>
                    <a:pt x="1" y="11555"/>
                    <a:pt x="5414" y="8597"/>
                  </a:cubicBezTo>
                  <a:cubicBezTo>
                    <a:pt x="276" y="8597"/>
                    <a:pt x="1830" y="2031"/>
                    <a:pt x="6542" y="611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" name="Google Shape;87;p2"/>
            <p:cNvSpPr/>
            <p:nvPr/>
          </p:nvSpPr>
          <p:spPr>
            <a:xfrm>
              <a:off x="2655525" y="2307050"/>
              <a:ext cx="94650" cy="73325"/>
            </a:xfrm>
            <a:custGeom>
              <a:avLst/>
              <a:gdLst/>
              <a:ahLst/>
              <a:cxnLst/>
              <a:rect l="l" t="t" r="r" b="b"/>
              <a:pathLst>
                <a:path w="3786" h="2933" extrusionOk="0">
                  <a:moveTo>
                    <a:pt x="1906" y="0"/>
                  </a:moveTo>
                  <a:cubicBezTo>
                    <a:pt x="1" y="0"/>
                    <a:pt x="1" y="2933"/>
                    <a:pt x="1906" y="2933"/>
                  </a:cubicBezTo>
                  <a:cubicBezTo>
                    <a:pt x="3785" y="2933"/>
                    <a:pt x="3785" y="0"/>
                    <a:pt x="190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8" name="Google Shape;88;p2"/>
          <p:cNvGrpSpPr/>
          <p:nvPr/>
        </p:nvGrpSpPr>
        <p:grpSpPr>
          <a:xfrm>
            <a:off x="1018050" y="1506975"/>
            <a:ext cx="291375" cy="281375"/>
            <a:chOff x="3243875" y="2372825"/>
            <a:chExt cx="291375" cy="281375"/>
          </a:xfrm>
        </p:grpSpPr>
        <p:sp>
          <p:nvSpPr>
            <p:cNvPr id="89" name="Google Shape;89;p2"/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" name="Google Shape;90;p2"/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" name="Google Shape;91;p2"/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" name="Google Shape;92;p2"/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" name="Google Shape;93;p2"/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" name="Google Shape;94;p2"/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" name="Google Shape;95;p2"/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" name="Google Shape;96;p2"/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" name="Google Shape;97;p2"/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" name="Google Shape;98;p2"/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9" name="Google Shape;99;p2"/>
          <p:cNvGrpSpPr/>
          <p:nvPr/>
        </p:nvGrpSpPr>
        <p:grpSpPr>
          <a:xfrm>
            <a:off x="2071475" y="615963"/>
            <a:ext cx="166675" cy="168575"/>
            <a:chOff x="4954425" y="2036375"/>
            <a:chExt cx="166675" cy="168575"/>
          </a:xfrm>
        </p:grpSpPr>
        <p:sp>
          <p:nvSpPr>
            <p:cNvPr id="100" name="Google Shape;100;p2"/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" name="Google Shape;101;p2"/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02" name="Google Shape;102;p2"/>
          <p:cNvSpPr/>
          <p:nvPr/>
        </p:nvSpPr>
        <p:spPr>
          <a:xfrm>
            <a:off x="7571875" y="991013"/>
            <a:ext cx="119125" cy="81200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0"/>
                </a:moveTo>
                <a:cubicBezTo>
                  <a:pt x="255" y="0"/>
                  <a:pt x="1" y="2834"/>
                  <a:pt x="2006" y="3221"/>
                </a:cubicBezTo>
                <a:cubicBezTo>
                  <a:pt x="2122" y="3239"/>
                  <a:pt x="2233" y="3247"/>
                  <a:pt x="2340" y="3247"/>
                </a:cubicBezTo>
                <a:cubicBezTo>
                  <a:pt x="4296" y="3247"/>
                  <a:pt x="4764" y="345"/>
                  <a:pt x="2483" y="12"/>
                </a:cubicBezTo>
                <a:cubicBezTo>
                  <a:pt x="2404" y="4"/>
                  <a:pt x="2327" y="0"/>
                  <a:pt x="2253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3" name="Google Shape;103;p2"/>
          <p:cNvSpPr/>
          <p:nvPr/>
        </p:nvSpPr>
        <p:spPr>
          <a:xfrm>
            <a:off x="1821125" y="1284625"/>
            <a:ext cx="119125" cy="81200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1"/>
                </a:moveTo>
                <a:cubicBezTo>
                  <a:pt x="255" y="1"/>
                  <a:pt x="1" y="2834"/>
                  <a:pt x="2007" y="3221"/>
                </a:cubicBezTo>
                <a:cubicBezTo>
                  <a:pt x="2122" y="3239"/>
                  <a:pt x="2233" y="3248"/>
                  <a:pt x="2340" y="3248"/>
                </a:cubicBezTo>
                <a:cubicBezTo>
                  <a:pt x="4296" y="3248"/>
                  <a:pt x="4764" y="346"/>
                  <a:pt x="2483" y="13"/>
                </a:cubicBezTo>
                <a:cubicBezTo>
                  <a:pt x="2404" y="5"/>
                  <a:pt x="2327" y="1"/>
                  <a:pt x="2253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4" name="Google Shape;104;p2"/>
          <p:cNvSpPr/>
          <p:nvPr/>
        </p:nvSpPr>
        <p:spPr>
          <a:xfrm>
            <a:off x="1018050" y="1000650"/>
            <a:ext cx="87000" cy="61925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5" name="Google Shape;105;p2"/>
          <p:cNvSpPr/>
          <p:nvPr/>
        </p:nvSpPr>
        <p:spPr>
          <a:xfrm rot="9553842">
            <a:off x="2124651" y="4191357"/>
            <a:ext cx="60324" cy="43049"/>
          </a:xfrm>
          <a:custGeom>
            <a:avLst/>
            <a:gdLst/>
            <a:ahLst/>
            <a:cxnLst/>
            <a:rect l="l" t="t" r="r" b="b"/>
            <a:pathLst>
              <a:path w="2413" h="1722" extrusionOk="0">
                <a:moveTo>
                  <a:pt x="1429" y="1"/>
                </a:moveTo>
                <a:cubicBezTo>
                  <a:pt x="1351" y="1"/>
                  <a:pt x="1268" y="12"/>
                  <a:pt x="1179" y="34"/>
                </a:cubicBezTo>
                <a:cubicBezTo>
                  <a:pt x="1156" y="33"/>
                  <a:pt x="1133" y="32"/>
                  <a:pt x="1110" y="32"/>
                </a:cubicBezTo>
                <a:cubicBezTo>
                  <a:pt x="20" y="32"/>
                  <a:pt x="1" y="1722"/>
                  <a:pt x="1114" y="1722"/>
                </a:cubicBezTo>
                <a:cubicBezTo>
                  <a:pt x="1159" y="1722"/>
                  <a:pt x="1206" y="1719"/>
                  <a:pt x="1254" y="1714"/>
                </a:cubicBezTo>
                <a:cubicBezTo>
                  <a:pt x="2412" y="1575"/>
                  <a:pt x="2372" y="1"/>
                  <a:pt x="1429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6" name="Google Shape;106;p2"/>
          <p:cNvSpPr/>
          <p:nvPr/>
        </p:nvSpPr>
        <p:spPr>
          <a:xfrm>
            <a:off x="7527700" y="4181913"/>
            <a:ext cx="87000" cy="61925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7" name="Google Shape;107;p2"/>
          <p:cNvSpPr/>
          <p:nvPr/>
        </p:nvSpPr>
        <p:spPr>
          <a:xfrm>
            <a:off x="1104175" y="3709075"/>
            <a:ext cx="119125" cy="81200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1"/>
                </a:moveTo>
                <a:cubicBezTo>
                  <a:pt x="255" y="1"/>
                  <a:pt x="1" y="2834"/>
                  <a:pt x="2007" y="3221"/>
                </a:cubicBezTo>
                <a:cubicBezTo>
                  <a:pt x="2122" y="3239"/>
                  <a:pt x="2233" y="3248"/>
                  <a:pt x="2340" y="3248"/>
                </a:cubicBezTo>
                <a:cubicBezTo>
                  <a:pt x="4296" y="3248"/>
                  <a:pt x="4764" y="346"/>
                  <a:pt x="2483" y="13"/>
                </a:cubicBezTo>
                <a:cubicBezTo>
                  <a:pt x="2404" y="5"/>
                  <a:pt x="2327" y="1"/>
                  <a:pt x="2253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08" name="Google Shape;108;p2"/>
          <p:cNvGrpSpPr/>
          <p:nvPr/>
        </p:nvGrpSpPr>
        <p:grpSpPr>
          <a:xfrm>
            <a:off x="6355050" y="709650"/>
            <a:ext cx="291375" cy="281375"/>
            <a:chOff x="3243875" y="2372825"/>
            <a:chExt cx="291375" cy="281375"/>
          </a:xfrm>
        </p:grpSpPr>
        <p:sp>
          <p:nvSpPr>
            <p:cNvPr id="109" name="Google Shape;109;p2"/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" name="Google Shape;110;p2"/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" name="Google Shape;111;p2"/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" name="Google Shape;112;p2"/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" name="Google Shape;113;p2"/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" name="Google Shape;114;p2"/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" name="Google Shape;115;p2"/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" name="Google Shape;116;p2"/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" name="Google Shape;117;p2"/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" name="Google Shape;118;p2"/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19" name="Google Shape;119;p2"/>
          <p:cNvGrpSpPr/>
          <p:nvPr/>
        </p:nvGrpSpPr>
        <p:grpSpPr>
          <a:xfrm>
            <a:off x="1105050" y="4149150"/>
            <a:ext cx="444275" cy="398525"/>
            <a:chOff x="2495125" y="2142250"/>
            <a:chExt cx="444275" cy="398525"/>
          </a:xfrm>
        </p:grpSpPr>
        <p:sp>
          <p:nvSpPr>
            <p:cNvPr id="120" name="Google Shape;120;p2"/>
            <p:cNvSpPr/>
            <p:nvPr/>
          </p:nvSpPr>
          <p:spPr>
            <a:xfrm>
              <a:off x="2495125" y="2142250"/>
              <a:ext cx="444275" cy="398525"/>
            </a:xfrm>
            <a:custGeom>
              <a:avLst/>
              <a:gdLst/>
              <a:ahLst/>
              <a:cxnLst/>
              <a:rect l="l" t="t" r="r" b="b"/>
              <a:pathLst>
                <a:path w="17771" h="15941" extrusionOk="0">
                  <a:moveTo>
                    <a:pt x="6542" y="6116"/>
                  </a:moveTo>
                  <a:cubicBezTo>
                    <a:pt x="4437" y="1154"/>
                    <a:pt x="10201" y="1"/>
                    <a:pt x="9224" y="5866"/>
                  </a:cubicBezTo>
                  <a:cubicBezTo>
                    <a:pt x="11780" y="1003"/>
                    <a:pt x="16367" y="6718"/>
                    <a:pt x="10452" y="8021"/>
                  </a:cubicBezTo>
                  <a:cubicBezTo>
                    <a:pt x="17770" y="9525"/>
                    <a:pt x="12382" y="15139"/>
                    <a:pt x="9600" y="9976"/>
                  </a:cubicBezTo>
                  <a:cubicBezTo>
                    <a:pt x="11204" y="15891"/>
                    <a:pt x="5941" y="15941"/>
                    <a:pt x="7068" y="10252"/>
                  </a:cubicBezTo>
                  <a:cubicBezTo>
                    <a:pt x="4662" y="15565"/>
                    <a:pt x="1" y="11555"/>
                    <a:pt x="5414" y="8597"/>
                  </a:cubicBezTo>
                  <a:cubicBezTo>
                    <a:pt x="276" y="8597"/>
                    <a:pt x="1830" y="2031"/>
                    <a:pt x="6542" y="611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1" name="Google Shape;121;p2"/>
            <p:cNvSpPr/>
            <p:nvPr/>
          </p:nvSpPr>
          <p:spPr>
            <a:xfrm>
              <a:off x="2655525" y="2307050"/>
              <a:ext cx="94650" cy="73325"/>
            </a:xfrm>
            <a:custGeom>
              <a:avLst/>
              <a:gdLst/>
              <a:ahLst/>
              <a:cxnLst/>
              <a:rect l="l" t="t" r="r" b="b"/>
              <a:pathLst>
                <a:path w="3786" h="2933" extrusionOk="0">
                  <a:moveTo>
                    <a:pt x="1906" y="0"/>
                  </a:moveTo>
                  <a:cubicBezTo>
                    <a:pt x="1" y="0"/>
                    <a:pt x="1" y="2933"/>
                    <a:pt x="1906" y="2933"/>
                  </a:cubicBezTo>
                  <a:cubicBezTo>
                    <a:pt x="3785" y="2933"/>
                    <a:pt x="3785" y="0"/>
                    <a:pt x="190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22" name="Google Shape;122;p2"/>
          <p:cNvGrpSpPr/>
          <p:nvPr/>
        </p:nvGrpSpPr>
        <p:grpSpPr>
          <a:xfrm>
            <a:off x="6975800" y="4368950"/>
            <a:ext cx="291375" cy="281375"/>
            <a:chOff x="3243875" y="2372825"/>
            <a:chExt cx="291375" cy="281375"/>
          </a:xfrm>
        </p:grpSpPr>
        <p:sp>
          <p:nvSpPr>
            <p:cNvPr id="123" name="Google Shape;123;p2"/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" name="Google Shape;124;p2"/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5" name="Google Shape;125;p2"/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" name="Google Shape;126;p2"/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" name="Google Shape;127;p2"/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8" name="Google Shape;128;p2"/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" name="Google Shape;129;p2"/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0" name="Google Shape;130;p2"/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1" name="Google Shape;131;p2"/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" name="Google Shape;132;p2"/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_NUMBER">
    <p:spTree>
      <p:nvGrpSpPr>
        <p:cNvPr id="1" name="Shape 8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02" name="Google Shape;802;p11"/>
          <p:cNvGrpSpPr/>
          <p:nvPr/>
        </p:nvGrpSpPr>
        <p:grpSpPr>
          <a:xfrm>
            <a:off x="395894" y="219519"/>
            <a:ext cx="8518865" cy="4788281"/>
            <a:chOff x="395894" y="219519"/>
            <a:chExt cx="8518865" cy="4788281"/>
          </a:xfrm>
        </p:grpSpPr>
        <p:sp>
          <p:nvSpPr>
            <p:cNvPr id="803" name="Google Shape;803;p11"/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804" name="Google Shape;804;p11"/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805" name="Google Shape;805;p11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06" name="Google Shape;806;p11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807" name="Google Shape;807;p11"/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808" name="Google Shape;808;p11"/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809" name="Google Shape;809;p11"/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10" name="Google Shape;810;p11"/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811" name="Google Shape;811;p11"/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812" name="Google Shape;812;p11"/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13" name="Google Shape;813;p11"/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814" name="Google Shape;814;p11"/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815" name="Google Shape;815;p11"/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16" name="Google Shape;816;p11"/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817" name="Google Shape;817;p11"/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818" name="Google Shape;818;p11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19" name="Google Shape;819;p11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820" name="Google Shape;820;p11"/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821" name="Google Shape;821;p11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22" name="Google Shape;822;p11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823" name="Google Shape;823;p11"/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" name="Google Shape;824;p11"/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825" name="Google Shape;825;p11"/>
          <p:cNvSpPr txBox="1">
            <a:spLocks noGrp="1"/>
          </p:cNvSpPr>
          <p:nvPr>
            <p:ph type="title" hasCustomPrompt="1"/>
          </p:nvPr>
        </p:nvSpPr>
        <p:spPr>
          <a:xfrm>
            <a:off x="1816863" y="1707588"/>
            <a:ext cx="5511600" cy="14013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9000">
                <a:solidFill>
                  <a:schemeClr val="accent1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7200">
                <a:solidFill>
                  <a:schemeClr val="accent1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7200">
                <a:solidFill>
                  <a:schemeClr val="accent1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7200">
                <a:solidFill>
                  <a:schemeClr val="accent1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7200">
                <a:solidFill>
                  <a:schemeClr val="accent1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7200">
                <a:solidFill>
                  <a:schemeClr val="accent1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7200">
                <a:solidFill>
                  <a:schemeClr val="accent1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7200">
                <a:solidFill>
                  <a:schemeClr val="accent1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7200">
                <a:solidFill>
                  <a:schemeClr val="accent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826" name="Google Shape;826;p11"/>
          <p:cNvSpPr txBox="1">
            <a:spLocks noGrp="1"/>
          </p:cNvSpPr>
          <p:nvPr>
            <p:ph type="subTitle" idx="1"/>
          </p:nvPr>
        </p:nvSpPr>
        <p:spPr>
          <a:xfrm>
            <a:off x="1815538" y="2971813"/>
            <a:ext cx="5511600" cy="464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None/>
              <a:defRPr sz="2000"/>
            </a:lvl1pPr>
            <a:lvl2pPr lvl="1"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827" name="Google Shape;827;p11"/>
          <p:cNvSpPr/>
          <p:nvPr/>
        </p:nvSpPr>
        <p:spPr>
          <a:xfrm>
            <a:off x="546317" y="94193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8" name="Google Shape;828;p11"/>
          <p:cNvSpPr/>
          <p:nvPr/>
        </p:nvSpPr>
        <p:spPr>
          <a:xfrm>
            <a:off x="281025" y="966589"/>
            <a:ext cx="324527" cy="82660"/>
          </a:xfrm>
          <a:custGeom>
            <a:avLst/>
            <a:gdLst/>
            <a:ahLst/>
            <a:cxnLst/>
            <a:rect l="l" t="t" r="r" b="b"/>
            <a:pathLst>
              <a:path w="10360" h="2535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9" name="Google Shape;829;p11"/>
          <p:cNvSpPr/>
          <p:nvPr/>
        </p:nvSpPr>
        <p:spPr>
          <a:xfrm>
            <a:off x="304707" y="104921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30" name="Google Shape;830;p11"/>
          <p:cNvSpPr/>
          <p:nvPr/>
        </p:nvSpPr>
        <p:spPr>
          <a:xfrm>
            <a:off x="605521" y="100728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31" name="Google Shape;831;p11"/>
          <p:cNvSpPr/>
          <p:nvPr/>
        </p:nvSpPr>
        <p:spPr>
          <a:xfrm>
            <a:off x="546317" y="1298240"/>
            <a:ext cx="79378" cy="133169"/>
          </a:xfrm>
          <a:custGeom>
            <a:avLst/>
            <a:gdLst/>
            <a:ahLst/>
            <a:cxnLst/>
            <a:rect l="l" t="t" r="r" b="b"/>
            <a:pathLst>
              <a:path w="2534" h="4084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76"/>
                  <a:pt x="567" y="4083"/>
                  <a:pt x="1286" y="4083"/>
                </a:cubicBezTo>
                <a:cubicBezTo>
                  <a:pt x="1966" y="4083"/>
                  <a:pt x="2533" y="3176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32" name="Google Shape;832;p11"/>
          <p:cNvSpPr/>
          <p:nvPr/>
        </p:nvSpPr>
        <p:spPr>
          <a:xfrm>
            <a:off x="281025" y="1324130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28"/>
                  <a:pt x="341" y="2495"/>
                  <a:pt x="794" y="2495"/>
                </a:cubicBezTo>
                <a:lnTo>
                  <a:pt x="9566" y="2495"/>
                </a:lnTo>
                <a:cubicBezTo>
                  <a:pt x="10019" y="2495"/>
                  <a:pt x="10360" y="1928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33" name="Google Shape;833;p11"/>
          <p:cNvSpPr/>
          <p:nvPr/>
        </p:nvSpPr>
        <p:spPr>
          <a:xfrm>
            <a:off x="304707" y="1405486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34" name="Google Shape;834;p11"/>
          <p:cNvSpPr/>
          <p:nvPr/>
        </p:nvSpPr>
        <p:spPr>
          <a:xfrm>
            <a:off x="605521" y="1364792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35" name="Google Shape;835;p11"/>
          <p:cNvSpPr/>
          <p:nvPr/>
        </p:nvSpPr>
        <p:spPr>
          <a:xfrm>
            <a:off x="282216" y="1335217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lnTo>
                  <a:pt x="10057" y="0"/>
                </a:lnTo>
                <a:cubicBezTo>
                  <a:pt x="10095" y="76"/>
                  <a:pt x="10095" y="190"/>
                  <a:pt x="10095" y="303"/>
                </a:cubicBezTo>
                <a:cubicBezTo>
                  <a:pt x="10095" y="983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10"/>
                </a:cubicBezTo>
                <a:lnTo>
                  <a:pt x="0" y="1210"/>
                </a:lnTo>
                <a:cubicBezTo>
                  <a:pt x="76" y="1740"/>
                  <a:pt x="378" y="2118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8"/>
                </a:cubicBezTo>
                <a:cubicBezTo>
                  <a:pt x="10322" y="530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36" name="Google Shape;836;p11"/>
          <p:cNvSpPr/>
          <p:nvPr/>
        </p:nvSpPr>
        <p:spPr>
          <a:xfrm>
            <a:off x="546317" y="1655749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8"/>
                  <a:pt x="0" y="2004"/>
                </a:cubicBezTo>
                <a:cubicBezTo>
                  <a:pt x="0" y="3138"/>
                  <a:pt x="567" y="4046"/>
                  <a:pt x="1286" y="4046"/>
                </a:cubicBezTo>
                <a:cubicBezTo>
                  <a:pt x="1966" y="4046"/>
                  <a:pt x="2533" y="3138"/>
                  <a:pt x="2533" y="2004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37" name="Google Shape;837;p11"/>
          <p:cNvSpPr/>
          <p:nvPr/>
        </p:nvSpPr>
        <p:spPr>
          <a:xfrm>
            <a:off x="281025" y="1680400"/>
            <a:ext cx="324527" cy="82627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38" name="Google Shape;838;p11"/>
          <p:cNvSpPr/>
          <p:nvPr/>
        </p:nvSpPr>
        <p:spPr>
          <a:xfrm>
            <a:off x="304707" y="1761756"/>
            <a:ext cx="32014" cy="1272"/>
          </a:xfrm>
          <a:custGeom>
            <a:avLst/>
            <a:gdLst/>
            <a:ahLst/>
            <a:cxnLst/>
            <a:rect l="l" t="t" r="r" b="b"/>
            <a:pathLst>
              <a:path w="1022" h="39" extrusionOk="0">
                <a:moveTo>
                  <a:pt x="1021" y="39"/>
                </a:moveTo>
                <a:lnTo>
                  <a:pt x="38" y="39"/>
                </a:lnTo>
                <a:cubicBezTo>
                  <a:pt x="38" y="39"/>
                  <a:pt x="38" y="39"/>
                  <a:pt x="38" y="39"/>
                </a:cubicBezTo>
                <a:cubicBezTo>
                  <a:pt x="38" y="39"/>
                  <a:pt x="38" y="39"/>
                  <a:pt x="38" y="39"/>
                </a:cubicBezTo>
                <a:lnTo>
                  <a:pt x="1021" y="39"/>
                </a:lnTo>
                <a:lnTo>
                  <a:pt x="102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cubicBezTo>
                  <a:pt x="1" y="39"/>
                  <a:pt x="1" y="39"/>
                  <a:pt x="1" y="1"/>
                </a:cubicBezTo>
                <a:cubicBezTo>
                  <a:pt x="1" y="39"/>
                  <a:pt x="1" y="39"/>
                  <a:pt x="1" y="39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39" name="Google Shape;839;p11"/>
          <p:cNvSpPr/>
          <p:nvPr/>
        </p:nvSpPr>
        <p:spPr>
          <a:xfrm>
            <a:off x="605521" y="1721094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40" name="Google Shape;840;p11"/>
          <p:cNvSpPr/>
          <p:nvPr/>
        </p:nvSpPr>
        <p:spPr>
          <a:xfrm>
            <a:off x="282216" y="1691487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1"/>
                </a:moveTo>
                <a:cubicBezTo>
                  <a:pt x="10095" y="114"/>
                  <a:pt x="10095" y="228"/>
                  <a:pt x="10095" y="303"/>
                </a:cubicBezTo>
                <a:cubicBezTo>
                  <a:pt x="10095" y="1022"/>
                  <a:pt x="9755" y="1589"/>
                  <a:pt x="9301" y="1589"/>
                </a:cubicBezTo>
                <a:lnTo>
                  <a:pt x="530" y="1589"/>
                </a:lnTo>
                <a:cubicBezTo>
                  <a:pt x="303" y="1589"/>
                  <a:pt x="114" y="1438"/>
                  <a:pt x="0" y="1249"/>
                </a:cubicBezTo>
                <a:lnTo>
                  <a:pt x="0" y="1249"/>
                </a:lnTo>
                <a:cubicBezTo>
                  <a:pt x="76" y="1740"/>
                  <a:pt x="340" y="2156"/>
                  <a:pt x="719" y="2156"/>
                </a:cubicBezTo>
                <a:cubicBezTo>
                  <a:pt x="719" y="2194"/>
                  <a:pt x="719" y="2194"/>
                  <a:pt x="719" y="2194"/>
                </a:cubicBezTo>
                <a:lnTo>
                  <a:pt x="9528" y="2194"/>
                </a:lnTo>
                <a:cubicBezTo>
                  <a:pt x="9981" y="2194"/>
                  <a:pt x="10322" y="1627"/>
                  <a:pt x="10322" y="908"/>
                </a:cubicBezTo>
                <a:cubicBezTo>
                  <a:pt x="10322" y="568"/>
                  <a:pt x="10208" y="228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41" name="Google Shape;841;p11"/>
          <p:cNvSpPr/>
          <p:nvPr/>
        </p:nvSpPr>
        <p:spPr>
          <a:xfrm>
            <a:off x="546317" y="2012018"/>
            <a:ext cx="79378" cy="133202"/>
          </a:xfrm>
          <a:custGeom>
            <a:avLst/>
            <a:gdLst/>
            <a:ahLst/>
            <a:cxnLst/>
            <a:rect l="l" t="t" r="r" b="b"/>
            <a:pathLst>
              <a:path w="2534" h="4085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77"/>
                  <a:pt x="567" y="4084"/>
                  <a:pt x="1286" y="4084"/>
                </a:cubicBezTo>
                <a:cubicBezTo>
                  <a:pt x="1966" y="4084"/>
                  <a:pt x="2533" y="3177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42" name="Google Shape;842;p11"/>
          <p:cNvSpPr/>
          <p:nvPr/>
        </p:nvSpPr>
        <p:spPr>
          <a:xfrm>
            <a:off x="281025" y="2037909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43" name="Google Shape;843;p11"/>
          <p:cNvSpPr/>
          <p:nvPr/>
        </p:nvSpPr>
        <p:spPr>
          <a:xfrm>
            <a:off x="304707" y="211929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44" name="Google Shape;844;p11"/>
          <p:cNvSpPr/>
          <p:nvPr/>
        </p:nvSpPr>
        <p:spPr>
          <a:xfrm>
            <a:off x="605521" y="2077364"/>
            <a:ext cx="31" cy="1272"/>
          </a:xfrm>
          <a:custGeom>
            <a:avLst/>
            <a:gdLst/>
            <a:ahLst/>
            <a:cxnLst/>
            <a:rect l="l" t="t" r="r" b="b"/>
            <a:pathLst>
              <a:path w="1" h="39" extrusionOk="0">
                <a:moveTo>
                  <a:pt x="1" y="38"/>
                </a:moveTo>
                <a:lnTo>
                  <a:pt x="1" y="38"/>
                </a:lnTo>
                <a:lnTo>
                  <a:pt x="1" y="38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45" name="Google Shape;845;p11"/>
          <p:cNvSpPr/>
          <p:nvPr/>
        </p:nvSpPr>
        <p:spPr>
          <a:xfrm>
            <a:off x="282216" y="2049028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76"/>
                  <a:pt x="10095" y="189"/>
                  <a:pt x="10095" y="303"/>
                </a:cubicBezTo>
                <a:cubicBezTo>
                  <a:pt x="10095" y="983"/>
                  <a:pt x="9755" y="1550"/>
                  <a:pt x="9301" y="1550"/>
                </a:cubicBezTo>
                <a:lnTo>
                  <a:pt x="530" y="1550"/>
                </a:lnTo>
                <a:cubicBezTo>
                  <a:pt x="303" y="1550"/>
                  <a:pt x="114" y="1437"/>
                  <a:pt x="0" y="1210"/>
                </a:cubicBezTo>
                <a:lnTo>
                  <a:pt x="0" y="1210"/>
                </a:lnTo>
                <a:cubicBezTo>
                  <a:pt x="76" y="1739"/>
                  <a:pt x="340" y="2117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7"/>
                </a:cubicBezTo>
                <a:lnTo>
                  <a:pt x="10322" y="870"/>
                </a:lnTo>
                <a:cubicBezTo>
                  <a:pt x="10322" y="529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46" name="Google Shape;846;p11"/>
          <p:cNvSpPr/>
          <p:nvPr/>
        </p:nvSpPr>
        <p:spPr>
          <a:xfrm>
            <a:off x="546317" y="2369560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7"/>
                  <a:pt x="0" y="2004"/>
                </a:cubicBezTo>
                <a:cubicBezTo>
                  <a:pt x="0" y="3138"/>
                  <a:pt x="567" y="4045"/>
                  <a:pt x="1286" y="4045"/>
                </a:cubicBezTo>
                <a:cubicBezTo>
                  <a:pt x="1966" y="4045"/>
                  <a:pt x="2533" y="3138"/>
                  <a:pt x="2533" y="2004"/>
                </a:cubicBezTo>
                <a:cubicBezTo>
                  <a:pt x="2533" y="907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47" name="Google Shape;847;p11"/>
          <p:cNvSpPr/>
          <p:nvPr/>
        </p:nvSpPr>
        <p:spPr>
          <a:xfrm>
            <a:off x="281025" y="2394211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66"/>
                  <a:pt x="341" y="2495"/>
                  <a:pt x="794" y="2495"/>
                </a:cubicBezTo>
                <a:lnTo>
                  <a:pt x="9566" y="2495"/>
                </a:lnTo>
                <a:cubicBezTo>
                  <a:pt x="10019" y="2495"/>
                  <a:pt x="10360" y="1966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48" name="Google Shape;848;p11"/>
          <p:cNvSpPr/>
          <p:nvPr/>
        </p:nvSpPr>
        <p:spPr>
          <a:xfrm>
            <a:off x="304707" y="247556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49" name="Google Shape;849;p11"/>
          <p:cNvSpPr/>
          <p:nvPr/>
        </p:nvSpPr>
        <p:spPr>
          <a:xfrm>
            <a:off x="605521" y="2434872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50" name="Google Shape;850;p11"/>
          <p:cNvSpPr/>
          <p:nvPr/>
        </p:nvSpPr>
        <p:spPr>
          <a:xfrm>
            <a:off x="282216" y="2405297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114"/>
                  <a:pt x="10095" y="189"/>
                  <a:pt x="10095" y="303"/>
                </a:cubicBezTo>
                <a:cubicBezTo>
                  <a:pt x="10095" y="1021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626"/>
                  <a:pt x="10322" y="908"/>
                </a:cubicBezTo>
                <a:cubicBezTo>
                  <a:pt x="10322" y="530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51" name="Google Shape;851;p11"/>
          <p:cNvSpPr/>
          <p:nvPr/>
        </p:nvSpPr>
        <p:spPr>
          <a:xfrm>
            <a:off x="546317" y="2725829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38"/>
                  <a:pt x="567" y="4046"/>
                  <a:pt x="1286" y="4046"/>
                </a:cubicBezTo>
                <a:cubicBezTo>
                  <a:pt x="1966" y="4046"/>
                  <a:pt x="2533" y="3138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52" name="Google Shape;852;p11"/>
          <p:cNvSpPr/>
          <p:nvPr/>
        </p:nvSpPr>
        <p:spPr>
          <a:xfrm>
            <a:off x="281025" y="2751719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30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30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53" name="Google Shape;853;p11"/>
          <p:cNvSpPr/>
          <p:nvPr/>
        </p:nvSpPr>
        <p:spPr>
          <a:xfrm>
            <a:off x="304707" y="2833075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54" name="Google Shape;854;p11"/>
          <p:cNvSpPr/>
          <p:nvPr/>
        </p:nvSpPr>
        <p:spPr>
          <a:xfrm>
            <a:off x="605521" y="2791174"/>
            <a:ext cx="31" cy="1272"/>
          </a:xfrm>
          <a:custGeom>
            <a:avLst/>
            <a:gdLst/>
            <a:ahLst/>
            <a:cxnLst/>
            <a:rect l="l" t="t" r="r" b="b"/>
            <a:pathLst>
              <a:path w="1" h="39" extrusionOk="0">
                <a:moveTo>
                  <a:pt x="1" y="38"/>
                </a:moveTo>
                <a:lnTo>
                  <a:pt x="1" y="38"/>
                </a:lnTo>
                <a:lnTo>
                  <a:pt x="1" y="38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55" name="Google Shape;855;p11"/>
          <p:cNvSpPr/>
          <p:nvPr/>
        </p:nvSpPr>
        <p:spPr>
          <a:xfrm>
            <a:off x="282216" y="2761567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1"/>
                </a:moveTo>
                <a:cubicBezTo>
                  <a:pt x="10095" y="114"/>
                  <a:pt x="10095" y="228"/>
                  <a:pt x="10095" y="341"/>
                </a:cubicBezTo>
                <a:cubicBezTo>
                  <a:pt x="10095" y="1022"/>
                  <a:pt x="9755" y="1589"/>
                  <a:pt x="9301" y="1589"/>
                </a:cubicBezTo>
                <a:lnTo>
                  <a:pt x="530" y="1589"/>
                </a:lnTo>
                <a:cubicBezTo>
                  <a:pt x="303" y="1589"/>
                  <a:pt x="114" y="1475"/>
                  <a:pt x="0" y="1248"/>
                </a:cubicBezTo>
                <a:lnTo>
                  <a:pt x="0" y="1248"/>
                </a:lnTo>
                <a:cubicBezTo>
                  <a:pt x="76" y="1778"/>
                  <a:pt x="340" y="2156"/>
                  <a:pt x="719" y="2194"/>
                </a:cubicBezTo>
                <a:lnTo>
                  <a:pt x="9528" y="2194"/>
                </a:lnTo>
                <a:cubicBezTo>
                  <a:pt x="9981" y="2194"/>
                  <a:pt x="10322" y="1627"/>
                  <a:pt x="10322" y="946"/>
                </a:cubicBezTo>
                <a:lnTo>
                  <a:pt x="10322" y="908"/>
                </a:lnTo>
                <a:cubicBezTo>
                  <a:pt x="10322" y="568"/>
                  <a:pt x="10208" y="228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56" name="Google Shape;856;p11"/>
          <p:cNvSpPr/>
          <p:nvPr/>
        </p:nvSpPr>
        <p:spPr>
          <a:xfrm>
            <a:off x="546317" y="308333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04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04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57" name="Google Shape;857;p11"/>
          <p:cNvSpPr/>
          <p:nvPr/>
        </p:nvSpPr>
        <p:spPr>
          <a:xfrm>
            <a:off x="281025" y="3107989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58" name="Google Shape;858;p11"/>
          <p:cNvSpPr/>
          <p:nvPr/>
        </p:nvSpPr>
        <p:spPr>
          <a:xfrm>
            <a:off x="304707" y="318937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59" name="Google Shape;859;p11"/>
          <p:cNvSpPr/>
          <p:nvPr/>
        </p:nvSpPr>
        <p:spPr>
          <a:xfrm>
            <a:off x="605521" y="314868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60" name="Google Shape;860;p11"/>
          <p:cNvSpPr/>
          <p:nvPr/>
        </p:nvSpPr>
        <p:spPr>
          <a:xfrm>
            <a:off x="282216" y="3119108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113"/>
                  <a:pt x="10095" y="189"/>
                  <a:pt x="10095" y="302"/>
                </a:cubicBezTo>
                <a:cubicBezTo>
                  <a:pt x="10095" y="1021"/>
                  <a:pt x="9755" y="1550"/>
                  <a:pt x="9301" y="1550"/>
                </a:cubicBezTo>
                <a:lnTo>
                  <a:pt x="530" y="1550"/>
                </a:lnTo>
                <a:cubicBezTo>
                  <a:pt x="303" y="1550"/>
                  <a:pt x="114" y="1437"/>
                  <a:pt x="0" y="1248"/>
                </a:cubicBezTo>
                <a:lnTo>
                  <a:pt x="0" y="1248"/>
                </a:lnTo>
                <a:cubicBezTo>
                  <a:pt x="76" y="1739"/>
                  <a:pt x="340" y="2155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7"/>
                </a:cubicBezTo>
                <a:cubicBezTo>
                  <a:pt x="10322" y="529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61" name="Google Shape;861;p11"/>
          <p:cNvSpPr/>
          <p:nvPr/>
        </p:nvSpPr>
        <p:spPr>
          <a:xfrm>
            <a:off x="546317" y="3439640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7"/>
                  <a:pt x="0" y="2042"/>
                </a:cubicBezTo>
                <a:cubicBezTo>
                  <a:pt x="0" y="3138"/>
                  <a:pt x="567" y="4045"/>
                  <a:pt x="1286" y="4045"/>
                </a:cubicBezTo>
                <a:cubicBezTo>
                  <a:pt x="1966" y="4045"/>
                  <a:pt x="2533" y="3138"/>
                  <a:pt x="2533" y="2042"/>
                </a:cubicBezTo>
                <a:cubicBezTo>
                  <a:pt x="2533" y="907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62" name="Google Shape;862;p11"/>
          <p:cNvSpPr/>
          <p:nvPr/>
        </p:nvSpPr>
        <p:spPr>
          <a:xfrm>
            <a:off x="281025" y="3465498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30"/>
                  <a:pt x="0" y="1249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9"/>
                </a:cubicBezTo>
                <a:cubicBezTo>
                  <a:pt x="10360" y="530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63" name="Google Shape;863;p11"/>
          <p:cNvSpPr/>
          <p:nvPr/>
        </p:nvSpPr>
        <p:spPr>
          <a:xfrm>
            <a:off x="304707" y="3546886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64" name="Google Shape;864;p11"/>
          <p:cNvSpPr/>
          <p:nvPr/>
        </p:nvSpPr>
        <p:spPr>
          <a:xfrm>
            <a:off x="605521" y="350495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65" name="Google Shape;865;p11"/>
          <p:cNvSpPr/>
          <p:nvPr/>
        </p:nvSpPr>
        <p:spPr>
          <a:xfrm>
            <a:off x="282216" y="3475378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0"/>
                </a:moveTo>
                <a:lnTo>
                  <a:pt x="10057" y="0"/>
                </a:lnTo>
                <a:cubicBezTo>
                  <a:pt x="10095" y="114"/>
                  <a:pt x="10095" y="227"/>
                  <a:pt x="10095" y="341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40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6"/>
                </a:cubicBezTo>
                <a:lnTo>
                  <a:pt x="10322" y="908"/>
                </a:lnTo>
                <a:cubicBezTo>
                  <a:pt x="10322" y="568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66" name="Google Shape;866;p11"/>
          <p:cNvSpPr/>
          <p:nvPr/>
        </p:nvSpPr>
        <p:spPr>
          <a:xfrm>
            <a:off x="546317" y="3795909"/>
            <a:ext cx="79378" cy="133169"/>
          </a:xfrm>
          <a:custGeom>
            <a:avLst/>
            <a:gdLst/>
            <a:ahLst/>
            <a:cxnLst/>
            <a:rect l="l" t="t" r="r" b="b"/>
            <a:pathLst>
              <a:path w="2534" h="4084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76"/>
                  <a:pt x="567" y="4084"/>
                  <a:pt x="1286" y="4084"/>
                </a:cubicBezTo>
                <a:cubicBezTo>
                  <a:pt x="1966" y="4084"/>
                  <a:pt x="2533" y="3176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67" name="Google Shape;867;p11"/>
          <p:cNvSpPr/>
          <p:nvPr/>
        </p:nvSpPr>
        <p:spPr>
          <a:xfrm>
            <a:off x="281025" y="3821800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68" name="Google Shape;868;p11"/>
          <p:cNvSpPr/>
          <p:nvPr/>
        </p:nvSpPr>
        <p:spPr>
          <a:xfrm>
            <a:off x="304707" y="3903155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69" name="Google Shape;869;p11"/>
          <p:cNvSpPr/>
          <p:nvPr/>
        </p:nvSpPr>
        <p:spPr>
          <a:xfrm>
            <a:off x="605521" y="3862494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70" name="Google Shape;870;p11"/>
          <p:cNvSpPr/>
          <p:nvPr/>
        </p:nvSpPr>
        <p:spPr>
          <a:xfrm>
            <a:off x="282216" y="3832886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1"/>
                </a:moveTo>
                <a:lnTo>
                  <a:pt x="10057" y="1"/>
                </a:lnTo>
                <a:cubicBezTo>
                  <a:pt x="10095" y="76"/>
                  <a:pt x="10095" y="190"/>
                  <a:pt x="10095" y="303"/>
                </a:cubicBezTo>
                <a:cubicBezTo>
                  <a:pt x="10095" y="984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10"/>
                </a:cubicBezTo>
                <a:lnTo>
                  <a:pt x="0" y="1210"/>
                </a:lnTo>
                <a:cubicBezTo>
                  <a:pt x="76" y="1740"/>
                  <a:pt x="340" y="2118"/>
                  <a:pt x="719" y="2156"/>
                </a:cubicBezTo>
                <a:lnTo>
                  <a:pt x="9528" y="2156"/>
                </a:lnTo>
                <a:cubicBezTo>
                  <a:pt x="9981" y="2156"/>
                  <a:pt x="10322" y="1589"/>
                  <a:pt x="10322" y="908"/>
                </a:cubicBezTo>
                <a:cubicBezTo>
                  <a:pt x="10322" y="530"/>
                  <a:pt x="10208" y="227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71" name="Google Shape;871;p11"/>
          <p:cNvSpPr/>
          <p:nvPr/>
        </p:nvSpPr>
        <p:spPr>
          <a:xfrm>
            <a:off x="546317" y="415341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72" name="Google Shape;872;p11"/>
          <p:cNvSpPr/>
          <p:nvPr/>
        </p:nvSpPr>
        <p:spPr>
          <a:xfrm>
            <a:off x="281025" y="4178069"/>
            <a:ext cx="324527" cy="82627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73" name="Google Shape;873;p11"/>
          <p:cNvSpPr/>
          <p:nvPr/>
        </p:nvSpPr>
        <p:spPr>
          <a:xfrm>
            <a:off x="304707" y="4260664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74" name="Google Shape;874;p11"/>
          <p:cNvSpPr/>
          <p:nvPr/>
        </p:nvSpPr>
        <p:spPr>
          <a:xfrm>
            <a:off x="605521" y="421876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75" name="Google Shape;875;p11"/>
          <p:cNvSpPr/>
          <p:nvPr/>
        </p:nvSpPr>
        <p:spPr>
          <a:xfrm>
            <a:off x="282216" y="4189188"/>
            <a:ext cx="323337" cy="71508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76" name="Google Shape;876;p11"/>
          <p:cNvSpPr/>
          <p:nvPr/>
        </p:nvSpPr>
        <p:spPr>
          <a:xfrm>
            <a:off x="282216" y="977708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0"/>
                </a:moveTo>
                <a:cubicBezTo>
                  <a:pt x="10095" y="114"/>
                  <a:pt x="10095" y="227"/>
                  <a:pt x="10095" y="341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40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8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noFill/>
        <a:effectLst/>
      </p:bgPr>
    </p:bg>
    <p:spTree>
      <p:nvGrpSpPr>
        <p:cNvPr id="1" name="Shape 877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 1">
  <p:cSld name="CUSTOM_3_1">
    <p:spTree>
      <p:nvGrpSpPr>
        <p:cNvPr id="1" name="Shape 8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9" name="Google Shape;879;p13"/>
          <p:cNvSpPr/>
          <p:nvPr/>
        </p:nvSpPr>
        <p:spPr>
          <a:xfrm>
            <a:off x="395925" y="291324"/>
            <a:ext cx="8336062" cy="4788281"/>
          </a:xfrm>
          <a:custGeom>
            <a:avLst/>
            <a:gdLst/>
            <a:ahLst/>
            <a:cxnLst/>
            <a:rect l="l" t="t" r="r" b="b"/>
            <a:pathLst>
              <a:path w="257584" h="146846" extrusionOk="0">
                <a:moveTo>
                  <a:pt x="7146" y="1"/>
                </a:moveTo>
                <a:cubicBezTo>
                  <a:pt x="3214" y="1"/>
                  <a:pt x="1" y="3214"/>
                  <a:pt x="1" y="7146"/>
                </a:cubicBezTo>
                <a:lnTo>
                  <a:pt x="1" y="139700"/>
                </a:lnTo>
                <a:cubicBezTo>
                  <a:pt x="1" y="143632"/>
                  <a:pt x="3214" y="146845"/>
                  <a:pt x="7146" y="146845"/>
                </a:cubicBezTo>
                <a:lnTo>
                  <a:pt x="250438" y="146845"/>
                </a:lnTo>
                <a:cubicBezTo>
                  <a:pt x="254408" y="146845"/>
                  <a:pt x="257584" y="143632"/>
                  <a:pt x="257584" y="139700"/>
                </a:cubicBezTo>
                <a:lnTo>
                  <a:pt x="257584" y="7146"/>
                </a:lnTo>
                <a:cubicBezTo>
                  <a:pt x="257584" y="3214"/>
                  <a:pt x="254408" y="1"/>
                  <a:pt x="250438" y="1"/>
                </a:cubicBezTo>
                <a:close/>
              </a:path>
            </a:pathLst>
          </a:custGeom>
          <a:solidFill>
            <a:srgbClr val="595959">
              <a:alpha val="1453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80" name="Google Shape;880;p13"/>
          <p:cNvSpPr/>
          <p:nvPr/>
        </p:nvSpPr>
        <p:spPr>
          <a:xfrm>
            <a:off x="661185" y="219519"/>
            <a:ext cx="8068819" cy="4788281"/>
          </a:xfrm>
          <a:custGeom>
            <a:avLst/>
            <a:gdLst/>
            <a:ahLst/>
            <a:cxnLst/>
            <a:rect l="l" t="t" r="r" b="b"/>
            <a:pathLst>
              <a:path w="257584" h="146846" extrusionOk="0">
                <a:moveTo>
                  <a:pt x="7146" y="1"/>
                </a:moveTo>
                <a:cubicBezTo>
                  <a:pt x="3214" y="1"/>
                  <a:pt x="1" y="3214"/>
                  <a:pt x="1" y="7146"/>
                </a:cubicBezTo>
                <a:lnTo>
                  <a:pt x="1" y="139700"/>
                </a:lnTo>
                <a:cubicBezTo>
                  <a:pt x="1" y="143632"/>
                  <a:pt x="3214" y="146845"/>
                  <a:pt x="7146" y="146845"/>
                </a:cubicBezTo>
                <a:lnTo>
                  <a:pt x="250438" y="146845"/>
                </a:lnTo>
                <a:cubicBezTo>
                  <a:pt x="254408" y="146845"/>
                  <a:pt x="257584" y="143632"/>
                  <a:pt x="257584" y="139700"/>
                </a:cubicBezTo>
                <a:lnTo>
                  <a:pt x="257584" y="7146"/>
                </a:lnTo>
                <a:cubicBezTo>
                  <a:pt x="257584" y="3214"/>
                  <a:pt x="254408" y="1"/>
                  <a:pt x="250438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81" name="Google Shape;881;p13"/>
          <p:cNvSpPr/>
          <p:nvPr/>
        </p:nvSpPr>
        <p:spPr>
          <a:xfrm>
            <a:off x="8341543" y="4447718"/>
            <a:ext cx="569676" cy="308239"/>
          </a:xfrm>
          <a:custGeom>
            <a:avLst/>
            <a:gdLst/>
            <a:ahLst/>
            <a:cxnLst/>
            <a:rect l="l" t="t" r="r" b="b"/>
            <a:pathLst>
              <a:path w="18186" h="9453" extrusionOk="0">
                <a:moveTo>
                  <a:pt x="0" y="0"/>
                </a:moveTo>
                <a:lnTo>
                  <a:pt x="0" y="9452"/>
                </a:lnTo>
                <a:lnTo>
                  <a:pt x="18186" y="9452"/>
                </a:lnTo>
                <a:lnTo>
                  <a:pt x="16824" y="4613"/>
                </a:lnTo>
                <a:lnTo>
                  <a:pt x="18186" y="0"/>
                </a:lnTo>
                <a:close/>
              </a:path>
            </a:pathLst>
          </a:custGeom>
          <a:solidFill>
            <a:srgbClr val="595959">
              <a:alpha val="1453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882" name="Google Shape;882;p13"/>
          <p:cNvGrpSpPr/>
          <p:nvPr/>
        </p:nvGrpSpPr>
        <p:grpSpPr>
          <a:xfrm>
            <a:off x="8341543" y="2282008"/>
            <a:ext cx="569676" cy="380612"/>
            <a:chOff x="8341543" y="2282008"/>
            <a:chExt cx="569676" cy="380612"/>
          </a:xfrm>
        </p:grpSpPr>
        <p:sp>
          <p:nvSpPr>
            <p:cNvPr id="883" name="Google Shape;883;p13"/>
            <p:cNvSpPr/>
            <p:nvPr/>
          </p:nvSpPr>
          <p:spPr>
            <a:xfrm>
              <a:off x="8341543" y="2361783"/>
              <a:ext cx="569676" cy="300837"/>
            </a:xfrm>
            <a:custGeom>
              <a:avLst/>
              <a:gdLst/>
              <a:ahLst/>
              <a:cxnLst/>
              <a:rect l="l" t="t" r="r" b="b"/>
              <a:pathLst>
                <a:path w="18186" h="9226" extrusionOk="0">
                  <a:moveTo>
                    <a:pt x="0" y="1"/>
                  </a:moveTo>
                  <a:lnTo>
                    <a:pt x="0" y="9226"/>
                  </a:lnTo>
                  <a:lnTo>
                    <a:pt x="18186" y="9226"/>
                  </a:lnTo>
                  <a:lnTo>
                    <a:pt x="16673" y="4462"/>
                  </a:lnTo>
                  <a:lnTo>
                    <a:pt x="18186" y="1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4" name="Google Shape;884;p13"/>
            <p:cNvSpPr/>
            <p:nvPr/>
          </p:nvSpPr>
          <p:spPr>
            <a:xfrm>
              <a:off x="8341543" y="2282008"/>
              <a:ext cx="569676" cy="300837"/>
            </a:xfrm>
            <a:custGeom>
              <a:avLst/>
              <a:gdLst/>
              <a:ahLst/>
              <a:cxnLst/>
              <a:rect l="l" t="t" r="r" b="b"/>
              <a:pathLst>
                <a:path w="18186" h="9226" extrusionOk="0">
                  <a:moveTo>
                    <a:pt x="0" y="1"/>
                  </a:moveTo>
                  <a:lnTo>
                    <a:pt x="0" y="9226"/>
                  </a:lnTo>
                  <a:lnTo>
                    <a:pt x="18186" y="9226"/>
                  </a:lnTo>
                  <a:lnTo>
                    <a:pt x="16673" y="4462"/>
                  </a:lnTo>
                  <a:lnTo>
                    <a:pt x="18186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85" name="Google Shape;885;p13"/>
          <p:cNvGrpSpPr/>
          <p:nvPr/>
        </p:nvGrpSpPr>
        <p:grpSpPr>
          <a:xfrm>
            <a:off x="8341543" y="1721094"/>
            <a:ext cx="569676" cy="380612"/>
            <a:chOff x="8341543" y="1721094"/>
            <a:chExt cx="569676" cy="380612"/>
          </a:xfrm>
        </p:grpSpPr>
        <p:sp>
          <p:nvSpPr>
            <p:cNvPr id="886" name="Google Shape;886;p13"/>
            <p:cNvSpPr/>
            <p:nvPr/>
          </p:nvSpPr>
          <p:spPr>
            <a:xfrm>
              <a:off x="8341543" y="1800869"/>
              <a:ext cx="569676" cy="300837"/>
            </a:xfrm>
            <a:custGeom>
              <a:avLst/>
              <a:gdLst/>
              <a:ahLst/>
              <a:cxnLst/>
              <a:rect l="l" t="t" r="r" b="b"/>
              <a:pathLst>
                <a:path w="18186" h="9226" extrusionOk="0">
                  <a:moveTo>
                    <a:pt x="0" y="0"/>
                  </a:moveTo>
                  <a:lnTo>
                    <a:pt x="0" y="9225"/>
                  </a:lnTo>
                  <a:lnTo>
                    <a:pt x="18186" y="9225"/>
                  </a:lnTo>
                  <a:lnTo>
                    <a:pt x="16824" y="4462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7" name="Google Shape;887;p13"/>
            <p:cNvSpPr/>
            <p:nvPr/>
          </p:nvSpPr>
          <p:spPr>
            <a:xfrm>
              <a:off x="8341543" y="1721094"/>
              <a:ext cx="569676" cy="300837"/>
            </a:xfrm>
            <a:custGeom>
              <a:avLst/>
              <a:gdLst/>
              <a:ahLst/>
              <a:cxnLst/>
              <a:rect l="l" t="t" r="r" b="b"/>
              <a:pathLst>
                <a:path w="18186" h="9226" extrusionOk="0">
                  <a:moveTo>
                    <a:pt x="0" y="0"/>
                  </a:moveTo>
                  <a:lnTo>
                    <a:pt x="0" y="9225"/>
                  </a:lnTo>
                  <a:lnTo>
                    <a:pt x="18186" y="9225"/>
                  </a:lnTo>
                  <a:lnTo>
                    <a:pt x="16824" y="4462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88" name="Google Shape;888;p13"/>
          <p:cNvGrpSpPr/>
          <p:nvPr/>
        </p:nvGrpSpPr>
        <p:grpSpPr>
          <a:xfrm>
            <a:off x="8346273" y="1183592"/>
            <a:ext cx="568486" cy="388014"/>
            <a:chOff x="8346273" y="1183592"/>
            <a:chExt cx="568486" cy="388014"/>
          </a:xfrm>
        </p:grpSpPr>
        <p:sp>
          <p:nvSpPr>
            <p:cNvPr id="889" name="Google Shape;889;p13"/>
            <p:cNvSpPr/>
            <p:nvPr/>
          </p:nvSpPr>
          <p:spPr>
            <a:xfrm>
              <a:off x="8346273" y="1263367"/>
              <a:ext cx="568486" cy="308239"/>
            </a:xfrm>
            <a:custGeom>
              <a:avLst/>
              <a:gdLst/>
              <a:ahLst/>
              <a:cxnLst/>
              <a:rect l="l" t="t" r="r" b="b"/>
              <a:pathLst>
                <a:path w="18148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48" y="9452"/>
                  </a:lnTo>
                  <a:lnTo>
                    <a:pt x="16787" y="4688"/>
                  </a:lnTo>
                  <a:lnTo>
                    <a:pt x="18148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0" name="Google Shape;890;p13"/>
            <p:cNvSpPr/>
            <p:nvPr/>
          </p:nvSpPr>
          <p:spPr>
            <a:xfrm>
              <a:off x="8346273" y="1183592"/>
              <a:ext cx="568486" cy="308239"/>
            </a:xfrm>
            <a:custGeom>
              <a:avLst/>
              <a:gdLst/>
              <a:ahLst/>
              <a:cxnLst/>
              <a:rect l="l" t="t" r="r" b="b"/>
              <a:pathLst>
                <a:path w="18148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48" y="9452"/>
                  </a:lnTo>
                  <a:lnTo>
                    <a:pt x="16787" y="4688"/>
                  </a:lnTo>
                  <a:lnTo>
                    <a:pt x="1814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91" name="Google Shape;891;p13"/>
          <p:cNvGrpSpPr/>
          <p:nvPr/>
        </p:nvGrpSpPr>
        <p:grpSpPr>
          <a:xfrm>
            <a:off x="8341543" y="606635"/>
            <a:ext cx="569676" cy="388014"/>
            <a:chOff x="8341543" y="606635"/>
            <a:chExt cx="569676" cy="388014"/>
          </a:xfrm>
        </p:grpSpPr>
        <p:sp>
          <p:nvSpPr>
            <p:cNvPr id="892" name="Google Shape;892;p13"/>
            <p:cNvSpPr/>
            <p:nvPr/>
          </p:nvSpPr>
          <p:spPr>
            <a:xfrm>
              <a:off x="8341543" y="686410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3" name="Google Shape;893;p13"/>
            <p:cNvSpPr/>
            <p:nvPr/>
          </p:nvSpPr>
          <p:spPr>
            <a:xfrm>
              <a:off x="8341543" y="606635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94" name="Google Shape;894;p13"/>
          <p:cNvGrpSpPr/>
          <p:nvPr/>
        </p:nvGrpSpPr>
        <p:grpSpPr>
          <a:xfrm>
            <a:off x="8341543" y="2842933"/>
            <a:ext cx="569676" cy="380612"/>
            <a:chOff x="8341543" y="2282008"/>
            <a:chExt cx="569676" cy="380612"/>
          </a:xfrm>
        </p:grpSpPr>
        <p:sp>
          <p:nvSpPr>
            <p:cNvPr id="895" name="Google Shape;895;p13"/>
            <p:cNvSpPr/>
            <p:nvPr/>
          </p:nvSpPr>
          <p:spPr>
            <a:xfrm>
              <a:off x="8341543" y="2361783"/>
              <a:ext cx="569676" cy="300837"/>
            </a:xfrm>
            <a:custGeom>
              <a:avLst/>
              <a:gdLst/>
              <a:ahLst/>
              <a:cxnLst/>
              <a:rect l="l" t="t" r="r" b="b"/>
              <a:pathLst>
                <a:path w="18186" h="9226" extrusionOk="0">
                  <a:moveTo>
                    <a:pt x="0" y="1"/>
                  </a:moveTo>
                  <a:lnTo>
                    <a:pt x="0" y="9226"/>
                  </a:lnTo>
                  <a:lnTo>
                    <a:pt x="18186" y="9226"/>
                  </a:lnTo>
                  <a:lnTo>
                    <a:pt x="16673" y="4462"/>
                  </a:lnTo>
                  <a:lnTo>
                    <a:pt x="18186" y="1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6" name="Google Shape;896;p13"/>
            <p:cNvSpPr/>
            <p:nvPr/>
          </p:nvSpPr>
          <p:spPr>
            <a:xfrm>
              <a:off x="8341543" y="2282008"/>
              <a:ext cx="569676" cy="300837"/>
            </a:xfrm>
            <a:custGeom>
              <a:avLst/>
              <a:gdLst/>
              <a:ahLst/>
              <a:cxnLst/>
              <a:rect l="l" t="t" r="r" b="b"/>
              <a:pathLst>
                <a:path w="18186" h="9226" extrusionOk="0">
                  <a:moveTo>
                    <a:pt x="0" y="1"/>
                  </a:moveTo>
                  <a:lnTo>
                    <a:pt x="0" y="9226"/>
                  </a:lnTo>
                  <a:lnTo>
                    <a:pt x="18186" y="9226"/>
                  </a:lnTo>
                  <a:lnTo>
                    <a:pt x="16673" y="4462"/>
                  </a:lnTo>
                  <a:lnTo>
                    <a:pt x="1818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97" name="Google Shape;897;p13"/>
          <p:cNvGrpSpPr/>
          <p:nvPr/>
        </p:nvGrpSpPr>
        <p:grpSpPr>
          <a:xfrm>
            <a:off x="8341543" y="3403858"/>
            <a:ext cx="569676" cy="380612"/>
            <a:chOff x="8341543" y="2282008"/>
            <a:chExt cx="569676" cy="380612"/>
          </a:xfrm>
        </p:grpSpPr>
        <p:sp>
          <p:nvSpPr>
            <p:cNvPr id="898" name="Google Shape;898;p13"/>
            <p:cNvSpPr/>
            <p:nvPr/>
          </p:nvSpPr>
          <p:spPr>
            <a:xfrm>
              <a:off x="8341543" y="2361783"/>
              <a:ext cx="569676" cy="300837"/>
            </a:xfrm>
            <a:custGeom>
              <a:avLst/>
              <a:gdLst/>
              <a:ahLst/>
              <a:cxnLst/>
              <a:rect l="l" t="t" r="r" b="b"/>
              <a:pathLst>
                <a:path w="18186" h="9226" extrusionOk="0">
                  <a:moveTo>
                    <a:pt x="0" y="1"/>
                  </a:moveTo>
                  <a:lnTo>
                    <a:pt x="0" y="9226"/>
                  </a:lnTo>
                  <a:lnTo>
                    <a:pt x="18186" y="9226"/>
                  </a:lnTo>
                  <a:lnTo>
                    <a:pt x="16673" y="4462"/>
                  </a:lnTo>
                  <a:lnTo>
                    <a:pt x="18186" y="1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9" name="Google Shape;899;p13"/>
            <p:cNvSpPr/>
            <p:nvPr/>
          </p:nvSpPr>
          <p:spPr>
            <a:xfrm>
              <a:off x="8341543" y="2282008"/>
              <a:ext cx="569676" cy="300837"/>
            </a:xfrm>
            <a:custGeom>
              <a:avLst/>
              <a:gdLst/>
              <a:ahLst/>
              <a:cxnLst/>
              <a:rect l="l" t="t" r="r" b="b"/>
              <a:pathLst>
                <a:path w="18186" h="9226" extrusionOk="0">
                  <a:moveTo>
                    <a:pt x="0" y="1"/>
                  </a:moveTo>
                  <a:lnTo>
                    <a:pt x="0" y="9226"/>
                  </a:lnTo>
                  <a:lnTo>
                    <a:pt x="18186" y="9226"/>
                  </a:lnTo>
                  <a:lnTo>
                    <a:pt x="16673" y="4462"/>
                  </a:lnTo>
                  <a:lnTo>
                    <a:pt x="18186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900" name="Google Shape;900;p13"/>
          <p:cNvSpPr/>
          <p:nvPr/>
        </p:nvSpPr>
        <p:spPr>
          <a:xfrm>
            <a:off x="8341543" y="4367943"/>
            <a:ext cx="569676" cy="308239"/>
          </a:xfrm>
          <a:custGeom>
            <a:avLst/>
            <a:gdLst/>
            <a:ahLst/>
            <a:cxnLst/>
            <a:rect l="l" t="t" r="r" b="b"/>
            <a:pathLst>
              <a:path w="18186" h="9453" extrusionOk="0">
                <a:moveTo>
                  <a:pt x="0" y="0"/>
                </a:moveTo>
                <a:lnTo>
                  <a:pt x="0" y="9452"/>
                </a:lnTo>
                <a:lnTo>
                  <a:pt x="18186" y="9452"/>
                </a:lnTo>
                <a:lnTo>
                  <a:pt x="16824" y="4613"/>
                </a:lnTo>
                <a:lnTo>
                  <a:pt x="18186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01" name="Google Shape;901;p13"/>
          <p:cNvSpPr/>
          <p:nvPr/>
        </p:nvSpPr>
        <p:spPr>
          <a:xfrm>
            <a:off x="395894" y="219519"/>
            <a:ext cx="8053438" cy="4788281"/>
          </a:xfrm>
          <a:custGeom>
            <a:avLst/>
            <a:gdLst/>
            <a:ahLst/>
            <a:cxnLst/>
            <a:rect l="l" t="t" r="r" b="b"/>
            <a:pathLst>
              <a:path w="257093" h="146846" extrusionOk="0">
                <a:moveTo>
                  <a:pt x="7146" y="1"/>
                </a:moveTo>
                <a:cubicBezTo>
                  <a:pt x="3177" y="1"/>
                  <a:pt x="1" y="3214"/>
                  <a:pt x="1" y="7146"/>
                </a:cubicBezTo>
                <a:lnTo>
                  <a:pt x="1" y="139700"/>
                </a:lnTo>
                <a:cubicBezTo>
                  <a:pt x="1" y="143632"/>
                  <a:pt x="3177" y="146845"/>
                  <a:pt x="7146" y="146845"/>
                </a:cubicBezTo>
                <a:lnTo>
                  <a:pt x="249947" y="146845"/>
                </a:lnTo>
                <a:cubicBezTo>
                  <a:pt x="253879" y="146845"/>
                  <a:pt x="257093" y="143632"/>
                  <a:pt x="257093" y="139700"/>
                </a:cubicBezTo>
                <a:lnTo>
                  <a:pt x="257093" y="7146"/>
                </a:lnTo>
                <a:cubicBezTo>
                  <a:pt x="257093" y="3214"/>
                  <a:pt x="253879" y="1"/>
                  <a:pt x="249947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02" name="Google Shape;902;p13"/>
          <p:cNvSpPr/>
          <p:nvPr/>
        </p:nvSpPr>
        <p:spPr>
          <a:xfrm>
            <a:off x="546317" y="94193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03" name="Google Shape;903;p13"/>
          <p:cNvSpPr/>
          <p:nvPr/>
        </p:nvSpPr>
        <p:spPr>
          <a:xfrm>
            <a:off x="281025" y="966589"/>
            <a:ext cx="324527" cy="82660"/>
          </a:xfrm>
          <a:custGeom>
            <a:avLst/>
            <a:gdLst/>
            <a:ahLst/>
            <a:cxnLst/>
            <a:rect l="l" t="t" r="r" b="b"/>
            <a:pathLst>
              <a:path w="10360" h="2535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04" name="Google Shape;904;p13"/>
          <p:cNvSpPr/>
          <p:nvPr/>
        </p:nvSpPr>
        <p:spPr>
          <a:xfrm>
            <a:off x="304707" y="104921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05" name="Google Shape;905;p13"/>
          <p:cNvSpPr/>
          <p:nvPr/>
        </p:nvSpPr>
        <p:spPr>
          <a:xfrm>
            <a:off x="605521" y="100728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06" name="Google Shape;906;p13"/>
          <p:cNvSpPr/>
          <p:nvPr/>
        </p:nvSpPr>
        <p:spPr>
          <a:xfrm>
            <a:off x="546317" y="1298240"/>
            <a:ext cx="79378" cy="133169"/>
          </a:xfrm>
          <a:custGeom>
            <a:avLst/>
            <a:gdLst/>
            <a:ahLst/>
            <a:cxnLst/>
            <a:rect l="l" t="t" r="r" b="b"/>
            <a:pathLst>
              <a:path w="2534" h="4084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76"/>
                  <a:pt x="567" y="4083"/>
                  <a:pt x="1286" y="4083"/>
                </a:cubicBezTo>
                <a:cubicBezTo>
                  <a:pt x="1966" y="4083"/>
                  <a:pt x="2533" y="3176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07" name="Google Shape;907;p13"/>
          <p:cNvSpPr/>
          <p:nvPr/>
        </p:nvSpPr>
        <p:spPr>
          <a:xfrm>
            <a:off x="281025" y="1324130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28"/>
                  <a:pt x="341" y="2495"/>
                  <a:pt x="794" y="2495"/>
                </a:cubicBezTo>
                <a:lnTo>
                  <a:pt x="9566" y="2495"/>
                </a:lnTo>
                <a:cubicBezTo>
                  <a:pt x="10019" y="2495"/>
                  <a:pt x="10360" y="1928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08" name="Google Shape;908;p13"/>
          <p:cNvSpPr/>
          <p:nvPr/>
        </p:nvSpPr>
        <p:spPr>
          <a:xfrm>
            <a:off x="304707" y="1405486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09" name="Google Shape;909;p13"/>
          <p:cNvSpPr/>
          <p:nvPr/>
        </p:nvSpPr>
        <p:spPr>
          <a:xfrm>
            <a:off x="605521" y="1364792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10" name="Google Shape;910;p13"/>
          <p:cNvSpPr/>
          <p:nvPr/>
        </p:nvSpPr>
        <p:spPr>
          <a:xfrm>
            <a:off x="282216" y="1335217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lnTo>
                  <a:pt x="10057" y="0"/>
                </a:lnTo>
                <a:cubicBezTo>
                  <a:pt x="10095" y="76"/>
                  <a:pt x="10095" y="190"/>
                  <a:pt x="10095" y="303"/>
                </a:cubicBezTo>
                <a:cubicBezTo>
                  <a:pt x="10095" y="983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10"/>
                </a:cubicBezTo>
                <a:lnTo>
                  <a:pt x="0" y="1210"/>
                </a:lnTo>
                <a:cubicBezTo>
                  <a:pt x="76" y="1740"/>
                  <a:pt x="378" y="2118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8"/>
                </a:cubicBezTo>
                <a:cubicBezTo>
                  <a:pt x="10322" y="530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11" name="Google Shape;911;p13"/>
          <p:cNvSpPr/>
          <p:nvPr/>
        </p:nvSpPr>
        <p:spPr>
          <a:xfrm>
            <a:off x="546317" y="1655749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8"/>
                  <a:pt x="0" y="2004"/>
                </a:cubicBezTo>
                <a:cubicBezTo>
                  <a:pt x="0" y="3138"/>
                  <a:pt x="567" y="4046"/>
                  <a:pt x="1286" y="4046"/>
                </a:cubicBezTo>
                <a:cubicBezTo>
                  <a:pt x="1966" y="4046"/>
                  <a:pt x="2533" y="3138"/>
                  <a:pt x="2533" y="2004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12" name="Google Shape;912;p13"/>
          <p:cNvSpPr/>
          <p:nvPr/>
        </p:nvSpPr>
        <p:spPr>
          <a:xfrm>
            <a:off x="281025" y="1680400"/>
            <a:ext cx="324527" cy="82627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13" name="Google Shape;913;p13"/>
          <p:cNvSpPr/>
          <p:nvPr/>
        </p:nvSpPr>
        <p:spPr>
          <a:xfrm>
            <a:off x="304707" y="1761756"/>
            <a:ext cx="32014" cy="1272"/>
          </a:xfrm>
          <a:custGeom>
            <a:avLst/>
            <a:gdLst/>
            <a:ahLst/>
            <a:cxnLst/>
            <a:rect l="l" t="t" r="r" b="b"/>
            <a:pathLst>
              <a:path w="1022" h="39" extrusionOk="0">
                <a:moveTo>
                  <a:pt x="1021" y="39"/>
                </a:moveTo>
                <a:lnTo>
                  <a:pt x="38" y="39"/>
                </a:lnTo>
                <a:cubicBezTo>
                  <a:pt x="38" y="39"/>
                  <a:pt x="38" y="39"/>
                  <a:pt x="38" y="39"/>
                </a:cubicBezTo>
                <a:cubicBezTo>
                  <a:pt x="38" y="39"/>
                  <a:pt x="38" y="39"/>
                  <a:pt x="38" y="39"/>
                </a:cubicBezTo>
                <a:lnTo>
                  <a:pt x="1021" y="39"/>
                </a:lnTo>
                <a:lnTo>
                  <a:pt x="102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cubicBezTo>
                  <a:pt x="1" y="39"/>
                  <a:pt x="1" y="39"/>
                  <a:pt x="1" y="1"/>
                </a:cubicBezTo>
                <a:cubicBezTo>
                  <a:pt x="1" y="39"/>
                  <a:pt x="1" y="39"/>
                  <a:pt x="1" y="39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14" name="Google Shape;914;p13"/>
          <p:cNvSpPr/>
          <p:nvPr/>
        </p:nvSpPr>
        <p:spPr>
          <a:xfrm>
            <a:off x="605521" y="1721094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15" name="Google Shape;915;p13"/>
          <p:cNvSpPr/>
          <p:nvPr/>
        </p:nvSpPr>
        <p:spPr>
          <a:xfrm>
            <a:off x="282216" y="1691487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1"/>
                </a:moveTo>
                <a:cubicBezTo>
                  <a:pt x="10095" y="114"/>
                  <a:pt x="10095" y="228"/>
                  <a:pt x="10095" y="303"/>
                </a:cubicBezTo>
                <a:cubicBezTo>
                  <a:pt x="10095" y="1022"/>
                  <a:pt x="9755" y="1589"/>
                  <a:pt x="9301" y="1589"/>
                </a:cubicBezTo>
                <a:lnTo>
                  <a:pt x="530" y="1589"/>
                </a:lnTo>
                <a:cubicBezTo>
                  <a:pt x="303" y="1589"/>
                  <a:pt x="114" y="1438"/>
                  <a:pt x="0" y="1249"/>
                </a:cubicBezTo>
                <a:lnTo>
                  <a:pt x="0" y="1249"/>
                </a:lnTo>
                <a:cubicBezTo>
                  <a:pt x="76" y="1740"/>
                  <a:pt x="340" y="2156"/>
                  <a:pt x="719" y="2156"/>
                </a:cubicBezTo>
                <a:cubicBezTo>
                  <a:pt x="719" y="2194"/>
                  <a:pt x="719" y="2194"/>
                  <a:pt x="719" y="2194"/>
                </a:cubicBezTo>
                <a:lnTo>
                  <a:pt x="9528" y="2194"/>
                </a:lnTo>
                <a:cubicBezTo>
                  <a:pt x="9981" y="2194"/>
                  <a:pt x="10322" y="1627"/>
                  <a:pt x="10322" y="908"/>
                </a:cubicBezTo>
                <a:cubicBezTo>
                  <a:pt x="10322" y="568"/>
                  <a:pt x="10208" y="228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16" name="Google Shape;916;p13"/>
          <p:cNvSpPr/>
          <p:nvPr/>
        </p:nvSpPr>
        <p:spPr>
          <a:xfrm>
            <a:off x="546317" y="2012018"/>
            <a:ext cx="79378" cy="133202"/>
          </a:xfrm>
          <a:custGeom>
            <a:avLst/>
            <a:gdLst/>
            <a:ahLst/>
            <a:cxnLst/>
            <a:rect l="l" t="t" r="r" b="b"/>
            <a:pathLst>
              <a:path w="2534" h="4085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77"/>
                  <a:pt x="567" y="4084"/>
                  <a:pt x="1286" y="4084"/>
                </a:cubicBezTo>
                <a:cubicBezTo>
                  <a:pt x="1966" y="4084"/>
                  <a:pt x="2533" y="3177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17" name="Google Shape;917;p13"/>
          <p:cNvSpPr/>
          <p:nvPr/>
        </p:nvSpPr>
        <p:spPr>
          <a:xfrm>
            <a:off x="281025" y="2037909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18" name="Google Shape;918;p13"/>
          <p:cNvSpPr/>
          <p:nvPr/>
        </p:nvSpPr>
        <p:spPr>
          <a:xfrm>
            <a:off x="304707" y="211929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19" name="Google Shape;919;p13"/>
          <p:cNvSpPr/>
          <p:nvPr/>
        </p:nvSpPr>
        <p:spPr>
          <a:xfrm>
            <a:off x="605521" y="2077364"/>
            <a:ext cx="31" cy="1272"/>
          </a:xfrm>
          <a:custGeom>
            <a:avLst/>
            <a:gdLst/>
            <a:ahLst/>
            <a:cxnLst/>
            <a:rect l="l" t="t" r="r" b="b"/>
            <a:pathLst>
              <a:path w="1" h="39" extrusionOk="0">
                <a:moveTo>
                  <a:pt x="1" y="38"/>
                </a:moveTo>
                <a:lnTo>
                  <a:pt x="1" y="38"/>
                </a:lnTo>
                <a:lnTo>
                  <a:pt x="1" y="38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20" name="Google Shape;920;p13"/>
          <p:cNvSpPr/>
          <p:nvPr/>
        </p:nvSpPr>
        <p:spPr>
          <a:xfrm>
            <a:off x="282216" y="2049028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76"/>
                  <a:pt x="10095" y="189"/>
                  <a:pt x="10095" y="303"/>
                </a:cubicBezTo>
                <a:cubicBezTo>
                  <a:pt x="10095" y="983"/>
                  <a:pt x="9755" y="1550"/>
                  <a:pt x="9301" y="1550"/>
                </a:cubicBezTo>
                <a:lnTo>
                  <a:pt x="530" y="1550"/>
                </a:lnTo>
                <a:cubicBezTo>
                  <a:pt x="303" y="1550"/>
                  <a:pt x="114" y="1437"/>
                  <a:pt x="0" y="1210"/>
                </a:cubicBezTo>
                <a:lnTo>
                  <a:pt x="0" y="1210"/>
                </a:lnTo>
                <a:cubicBezTo>
                  <a:pt x="76" y="1739"/>
                  <a:pt x="340" y="2117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7"/>
                </a:cubicBezTo>
                <a:lnTo>
                  <a:pt x="10322" y="870"/>
                </a:lnTo>
                <a:cubicBezTo>
                  <a:pt x="10322" y="529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21" name="Google Shape;921;p13"/>
          <p:cNvSpPr/>
          <p:nvPr/>
        </p:nvSpPr>
        <p:spPr>
          <a:xfrm>
            <a:off x="546317" y="2369560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7"/>
                  <a:pt x="0" y="2004"/>
                </a:cubicBezTo>
                <a:cubicBezTo>
                  <a:pt x="0" y="3138"/>
                  <a:pt x="567" y="4045"/>
                  <a:pt x="1286" y="4045"/>
                </a:cubicBezTo>
                <a:cubicBezTo>
                  <a:pt x="1966" y="4045"/>
                  <a:pt x="2533" y="3138"/>
                  <a:pt x="2533" y="2004"/>
                </a:cubicBezTo>
                <a:cubicBezTo>
                  <a:pt x="2533" y="907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22" name="Google Shape;922;p13"/>
          <p:cNvSpPr/>
          <p:nvPr/>
        </p:nvSpPr>
        <p:spPr>
          <a:xfrm>
            <a:off x="281025" y="2394211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66"/>
                  <a:pt x="341" y="2495"/>
                  <a:pt x="794" y="2495"/>
                </a:cubicBezTo>
                <a:lnTo>
                  <a:pt x="9566" y="2495"/>
                </a:lnTo>
                <a:cubicBezTo>
                  <a:pt x="10019" y="2495"/>
                  <a:pt x="10360" y="1966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23" name="Google Shape;923;p13"/>
          <p:cNvSpPr/>
          <p:nvPr/>
        </p:nvSpPr>
        <p:spPr>
          <a:xfrm>
            <a:off x="304707" y="247556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24" name="Google Shape;924;p13"/>
          <p:cNvSpPr/>
          <p:nvPr/>
        </p:nvSpPr>
        <p:spPr>
          <a:xfrm>
            <a:off x="605521" y="2434872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25" name="Google Shape;925;p13"/>
          <p:cNvSpPr/>
          <p:nvPr/>
        </p:nvSpPr>
        <p:spPr>
          <a:xfrm>
            <a:off x="282216" y="2405297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114"/>
                  <a:pt x="10095" y="189"/>
                  <a:pt x="10095" y="303"/>
                </a:cubicBezTo>
                <a:cubicBezTo>
                  <a:pt x="10095" y="1021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626"/>
                  <a:pt x="10322" y="908"/>
                </a:cubicBezTo>
                <a:cubicBezTo>
                  <a:pt x="10322" y="530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26" name="Google Shape;926;p13"/>
          <p:cNvSpPr/>
          <p:nvPr/>
        </p:nvSpPr>
        <p:spPr>
          <a:xfrm>
            <a:off x="546317" y="2725829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38"/>
                  <a:pt x="567" y="4046"/>
                  <a:pt x="1286" y="4046"/>
                </a:cubicBezTo>
                <a:cubicBezTo>
                  <a:pt x="1966" y="4046"/>
                  <a:pt x="2533" y="3138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27" name="Google Shape;927;p13"/>
          <p:cNvSpPr/>
          <p:nvPr/>
        </p:nvSpPr>
        <p:spPr>
          <a:xfrm>
            <a:off x="281025" y="2751719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30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30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28" name="Google Shape;928;p13"/>
          <p:cNvSpPr/>
          <p:nvPr/>
        </p:nvSpPr>
        <p:spPr>
          <a:xfrm>
            <a:off x="304707" y="2833075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29" name="Google Shape;929;p13"/>
          <p:cNvSpPr/>
          <p:nvPr/>
        </p:nvSpPr>
        <p:spPr>
          <a:xfrm>
            <a:off x="605521" y="2791174"/>
            <a:ext cx="31" cy="1272"/>
          </a:xfrm>
          <a:custGeom>
            <a:avLst/>
            <a:gdLst/>
            <a:ahLst/>
            <a:cxnLst/>
            <a:rect l="l" t="t" r="r" b="b"/>
            <a:pathLst>
              <a:path w="1" h="39" extrusionOk="0">
                <a:moveTo>
                  <a:pt x="1" y="38"/>
                </a:moveTo>
                <a:lnTo>
                  <a:pt x="1" y="38"/>
                </a:lnTo>
                <a:lnTo>
                  <a:pt x="1" y="38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30" name="Google Shape;930;p13"/>
          <p:cNvSpPr/>
          <p:nvPr/>
        </p:nvSpPr>
        <p:spPr>
          <a:xfrm>
            <a:off x="282216" y="2761567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1"/>
                </a:moveTo>
                <a:cubicBezTo>
                  <a:pt x="10095" y="114"/>
                  <a:pt x="10095" y="228"/>
                  <a:pt x="10095" y="341"/>
                </a:cubicBezTo>
                <a:cubicBezTo>
                  <a:pt x="10095" y="1022"/>
                  <a:pt x="9755" y="1589"/>
                  <a:pt x="9301" y="1589"/>
                </a:cubicBezTo>
                <a:lnTo>
                  <a:pt x="530" y="1589"/>
                </a:lnTo>
                <a:cubicBezTo>
                  <a:pt x="303" y="1589"/>
                  <a:pt x="114" y="1475"/>
                  <a:pt x="0" y="1248"/>
                </a:cubicBezTo>
                <a:lnTo>
                  <a:pt x="0" y="1248"/>
                </a:lnTo>
                <a:cubicBezTo>
                  <a:pt x="76" y="1778"/>
                  <a:pt x="340" y="2156"/>
                  <a:pt x="719" y="2194"/>
                </a:cubicBezTo>
                <a:lnTo>
                  <a:pt x="9528" y="2194"/>
                </a:lnTo>
                <a:cubicBezTo>
                  <a:pt x="9981" y="2194"/>
                  <a:pt x="10322" y="1627"/>
                  <a:pt x="10322" y="946"/>
                </a:cubicBezTo>
                <a:lnTo>
                  <a:pt x="10322" y="908"/>
                </a:lnTo>
                <a:cubicBezTo>
                  <a:pt x="10322" y="568"/>
                  <a:pt x="10208" y="228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31" name="Google Shape;931;p13"/>
          <p:cNvSpPr/>
          <p:nvPr/>
        </p:nvSpPr>
        <p:spPr>
          <a:xfrm>
            <a:off x="546317" y="308333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04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04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32" name="Google Shape;932;p13"/>
          <p:cNvSpPr/>
          <p:nvPr/>
        </p:nvSpPr>
        <p:spPr>
          <a:xfrm>
            <a:off x="281025" y="3107989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33" name="Google Shape;933;p13"/>
          <p:cNvSpPr/>
          <p:nvPr/>
        </p:nvSpPr>
        <p:spPr>
          <a:xfrm>
            <a:off x="304707" y="318937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34" name="Google Shape;934;p13"/>
          <p:cNvSpPr/>
          <p:nvPr/>
        </p:nvSpPr>
        <p:spPr>
          <a:xfrm>
            <a:off x="605521" y="314868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35" name="Google Shape;935;p13"/>
          <p:cNvSpPr/>
          <p:nvPr/>
        </p:nvSpPr>
        <p:spPr>
          <a:xfrm>
            <a:off x="282216" y="3119108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113"/>
                  <a:pt x="10095" y="189"/>
                  <a:pt x="10095" y="302"/>
                </a:cubicBezTo>
                <a:cubicBezTo>
                  <a:pt x="10095" y="1021"/>
                  <a:pt x="9755" y="1550"/>
                  <a:pt x="9301" y="1550"/>
                </a:cubicBezTo>
                <a:lnTo>
                  <a:pt x="530" y="1550"/>
                </a:lnTo>
                <a:cubicBezTo>
                  <a:pt x="303" y="1550"/>
                  <a:pt x="114" y="1437"/>
                  <a:pt x="0" y="1248"/>
                </a:cubicBezTo>
                <a:lnTo>
                  <a:pt x="0" y="1248"/>
                </a:lnTo>
                <a:cubicBezTo>
                  <a:pt x="76" y="1739"/>
                  <a:pt x="340" y="2155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7"/>
                </a:cubicBezTo>
                <a:cubicBezTo>
                  <a:pt x="10322" y="529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36" name="Google Shape;936;p13"/>
          <p:cNvSpPr/>
          <p:nvPr/>
        </p:nvSpPr>
        <p:spPr>
          <a:xfrm>
            <a:off x="546317" y="3439640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7"/>
                  <a:pt x="0" y="2042"/>
                </a:cubicBezTo>
                <a:cubicBezTo>
                  <a:pt x="0" y="3138"/>
                  <a:pt x="567" y="4045"/>
                  <a:pt x="1286" y="4045"/>
                </a:cubicBezTo>
                <a:cubicBezTo>
                  <a:pt x="1966" y="4045"/>
                  <a:pt x="2533" y="3138"/>
                  <a:pt x="2533" y="2042"/>
                </a:cubicBezTo>
                <a:cubicBezTo>
                  <a:pt x="2533" y="907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37" name="Google Shape;937;p13"/>
          <p:cNvSpPr/>
          <p:nvPr/>
        </p:nvSpPr>
        <p:spPr>
          <a:xfrm>
            <a:off x="281025" y="3465498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30"/>
                  <a:pt x="0" y="1249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9"/>
                </a:cubicBezTo>
                <a:cubicBezTo>
                  <a:pt x="10360" y="530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38" name="Google Shape;938;p13"/>
          <p:cNvSpPr/>
          <p:nvPr/>
        </p:nvSpPr>
        <p:spPr>
          <a:xfrm>
            <a:off x="304707" y="3546886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39" name="Google Shape;939;p13"/>
          <p:cNvSpPr/>
          <p:nvPr/>
        </p:nvSpPr>
        <p:spPr>
          <a:xfrm>
            <a:off x="605521" y="350495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40" name="Google Shape;940;p13"/>
          <p:cNvSpPr/>
          <p:nvPr/>
        </p:nvSpPr>
        <p:spPr>
          <a:xfrm>
            <a:off x="282216" y="3475378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0"/>
                </a:moveTo>
                <a:lnTo>
                  <a:pt x="10057" y="0"/>
                </a:lnTo>
                <a:cubicBezTo>
                  <a:pt x="10095" y="114"/>
                  <a:pt x="10095" y="227"/>
                  <a:pt x="10095" y="341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40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6"/>
                </a:cubicBezTo>
                <a:lnTo>
                  <a:pt x="10322" y="908"/>
                </a:lnTo>
                <a:cubicBezTo>
                  <a:pt x="10322" y="568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41" name="Google Shape;941;p13"/>
          <p:cNvSpPr/>
          <p:nvPr/>
        </p:nvSpPr>
        <p:spPr>
          <a:xfrm>
            <a:off x="546317" y="3795909"/>
            <a:ext cx="79378" cy="133169"/>
          </a:xfrm>
          <a:custGeom>
            <a:avLst/>
            <a:gdLst/>
            <a:ahLst/>
            <a:cxnLst/>
            <a:rect l="l" t="t" r="r" b="b"/>
            <a:pathLst>
              <a:path w="2534" h="4084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76"/>
                  <a:pt x="567" y="4084"/>
                  <a:pt x="1286" y="4084"/>
                </a:cubicBezTo>
                <a:cubicBezTo>
                  <a:pt x="1966" y="4084"/>
                  <a:pt x="2533" y="3176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42" name="Google Shape;942;p13"/>
          <p:cNvSpPr/>
          <p:nvPr/>
        </p:nvSpPr>
        <p:spPr>
          <a:xfrm>
            <a:off x="281025" y="3821800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43" name="Google Shape;943;p13"/>
          <p:cNvSpPr/>
          <p:nvPr/>
        </p:nvSpPr>
        <p:spPr>
          <a:xfrm>
            <a:off x="304707" y="3903155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44" name="Google Shape;944;p13"/>
          <p:cNvSpPr/>
          <p:nvPr/>
        </p:nvSpPr>
        <p:spPr>
          <a:xfrm>
            <a:off x="605521" y="3862494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45" name="Google Shape;945;p13"/>
          <p:cNvSpPr/>
          <p:nvPr/>
        </p:nvSpPr>
        <p:spPr>
          <a:xfrm>
            <a:off x="282216" y="3832886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1"/>
                </a:moveTo>
                <a:lnTo>
                  <a:pt x="10057" y="1"/>
                </a:lnTo>
                <a:cubicBezTo>
                  <a:pt x="10095" y="76"/>
                  <a:pt x="10095" y="190"/>
                  <a:pt x="10095" y="303"/>
                </a:cubicBezTo>
                <a:cubicBezTo>
                  <a:pt x="10095" y="984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10"/>
                </a:cubicBezTo>
                <a:lnTo>
                  <a:pt x="0" y="1210"/>
                </a:lnTo>
                <a:cubicBezTo>
                  <a:pt x="76" y="1740"/>
                  <a:pt x="340" y="2118"/>
                  <a:pt x="719" y="2156"/>
                </a:cubicBezTo>
                <a:lnTo>
                  <a:pt x="9528" y="2156"/>
                </a:lnTo>
                <a:cubicBezTo>
                  <a:pt x="9981" y="2156"/>
                  <a:pt x="10322" y="1589"/>
                  <a:pt x="10322" y="908"/>
                </a:cubicBezTo>
                <a:cubicBezTo>
                  <a:pt x="10322" y="530"/>
                  <a:pt x="10208" y="227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46" name="Google Shape;946;p13"/>
          <p:cNvSpPr/>
          <p:nvPr/>
        </p:nvSpPr>
        <p:spPr>
          <a:xfrm>
            <a:off x="546317" y="415341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47" name="Google Shape;947;p13"/>
          <p:cNvSpPr/>
          <p:nvPr/>
        </p:nvSpPr>
        <p:spPr>
          <a:xfrm>
            <a:off x="281025" y="4178069"/>
            <a:ext cx="324527" cy="82627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48" name="Google Shape;948;p13"/>
          <p:cNvSpPr/>
          <p:nvPr/>
        </p:nvSpPr>
        <p:spPr>
          <a:xfrm>
            <a:off x="304707" y="4260664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49" name="Google Shape;949;p13"/>
          <p:cNvSpPr/>
          <p:nvPr/>
        </p:nvSpPr>
        <p:spPr>
          <a:xfrm>
            <a:off x="605521" y="421876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50" name="Google Shape;950;p13"/>
          <p:cNvSpPr/>
          <p:nvPr/>
        </p:nvSpPr>
        <p:spPr>
          <a:xfrm>
            <a:off x="282216" y="4189188"/>
            <a:ext cx="323337" cy="71508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51" name="Google Shape;951;p13"/>
          <p:cNvSpPr/>
          <p:nvPr/>
        </p:nvSpPr>
        <p:spPr>
          <a:xfrm>
            <a:off x="228900" y="135685"/>
            <a:ext cx="794715" cy="686714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52" name="Google Shape;952;p13"/>
          <p:cNvSpPr/>
          <p:nvPr/>
        </p:nvSpPr>
        <p:spPr>
          <a:xfrm>
            <a:off x="282216" y="977708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0"/>
                </a:moveTo>
                <a:cubicBezTo>
                  <a:pt x="10095" y="114"/>
                  <a:pt x="10095" y="227"/>
                  <a:pt x="10095" y="341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40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8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53" name="Google Shape;953;p13"/>
          <p:cNvSpPr txBox="1">
            <a:spLocks noGrp="1"/>
          </p:cNvSpPr>
          <p:nvPr>
            <p:ph type="title"/>
          </p:nvPr>
        </p:nvSpPr>
        <p:spPr>
          <a:xfrm>
            <a:off x="718750" y="438312"/>
            <a:ext cx="77064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954" name="Google Shape;954;p13">
            <a:hlinkClick r:id="rId2" action="ppaction://hlinksldjump"/>
          </p:cNvPr>
          <p:cNvSpPr txBox="1">
            <a:spLocks noGrp="1"/>
          </p:cNvSpPr>
          <p:nvPr>
            <p:ph type="subTitle" idx="1"/>
          </p:nvPr>
        </p:nvSpPr>
        <p:spPr>
          <a:xfrm>
            <a:off x="1796843" y="1229700"/>
            <a:ext cx="2728800" cy="396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955" name="Google Shape;955;p13"/>
          <p:cNvSpPr txBox="1">
            <a:spLocks noGrp="1"/>
          </p:cNvSpPr>
          <p:nvPr>
            <p:ph type="subTitle" idx="2"/>
          </p:nvPr>
        </p:nvSpPr>
        <p:spPr>
          <a:xfrm>
            <a:off x="1796034" y="1542315"/>
            <a:ext cx="2730000" cy="569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956" name="Google Shape;956;p13">
            <a:hlinkClick r:id="rId2" action="ppaction://hlinksldjump"/>
          </p:cNvPr>
          <p:cNvSpPr txBox="1">
            <a:spLocks noGrp="1"/>
          </p:cNvSpPr>
          <p:nvPr>
            <p:ph type="title" idx="3" hasCustomPrompt="1"/>
          </p:nvPr>
        </p:nvSpPr>
        <p:spPr>
          <a:xfrm>
            <a:off x="1182965" y="1544397"/>
            <a:ext cx="632700" cy="42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r>
              <a:t>xx%</a:t>
            </a:r>
          </a:p>
        </p:txBody>
      </p:sp>
      <p:sp>
        <p:nvSpPr>
          <p:cNvPr id="957" name="Google Shape;957;p13"/>
          <p:cNvSpPr txBox="1">
            <a:spLocks noGrp="1"/>
          </p:cNvSpPr>
          <p:nvPr>
            <p:ph type="subTitle" idx="4"/>
          </p:nvPr>
        </p:nvSpPr>
        <p:spPr>
          <a:xfrm>
            <a:off x="1799701" y="2422672"/>
            <a:ext cx="2736900" cy="393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958" name="Google Shape;958;p13"/>
          <p:cNvSpPr txBox="1">
            <a:spLocks noGrp="1"/>
          </p:cNvSpPr>
          <p:nvPr>
            <p:ph type="subTitle" idx="5"/>
          </p:nvPr>
        </p:nvSpPr>
        <p:spPr>
          <a:xfrm>
            <a:off x="1794612" y="2737363"/>
            <a:ext cx="27339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959" name="Google Shape;959;p13"/>
          <p:cNvSpPr txBox="1">
            <a:spLocks noGrp="1"/>
          </p:cNvSpPr>
          <p:nvPr>
            <p:ph type="title" idx="6" hasCustomPrompt="1"/>
          </p:nvPr>
        </p:nvSpPr>
        <p:spPr>
          <a:xfrm>
            <a:off x="1183878" y="2756608"/>
            <a:ext cx="630900" cy="420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r>
              <a:t>xx%</a:t>
            </a:r>
          </a:p>
        </p:txBody>
      </p:sp>
      <p:sp>
        <p:nvSpPr>
          <p:cNvPr id="960" name="Google Shape;960;p13"/>
          <p:cNvSpPr txBox="1">
            <a:spLocks noGrp="1"/>
          </p:cNvSpPr>
          <p:nvPr>
            <p:ph type="subTitle" idx="7"/>
          </p:nvPr>
        </p:nvSpPr>
        <p:spPr>
          <a:xfrm>
            <a:off x="1801331" y="3617146"/>
            <a:ext cx="2730000" cy="393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961" name="Google Shape;961;p13"/>
          <p:cNvSpPr txBox="1">
            <a:spLocks noGrp="1"/>
          </p:cNvSpPr>
          <p:nvPr>
            <p:ph type="subTitle" idx="8"/>
          </p:nvPr>
        </p:nvSpPr>
        <p:spPr>
          <a:xfrm>
            <a:off x="1794612" y="3932456"/>
            <a:ext cx="27339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962" name="Google Shape;962;p13"/>
          <p:cNvSpPr txBox="1">
            <a:spLocks noGrp="1"/>
          </p:cNvSpPr>
          <p:nvPr>
            <p:ph type="title" idx="9" hasCustomPrompt="1"/>
          </p:nvPr>
        </p:nvSpPr>
        <p:spPr>
          <a:xfrm>
            <a:off x="1183878" y="3926170"/>
            <a:ext cx="630900" cy="420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r>
              <a:t>xx%</a:t>
            </a:r>
          </a:p>
        </p:txBody>
      </p:sp>
      <p:sp>
        <p:nvSpPr>
          <p:cNvPr id="963" name="Google Shape;963;p13"/>
          <p:cNvSpPr txBox="1">
            <a:spLocks noGrp="1"/>
          </p:cNvSpPr>
          <p:nvPr>
            <p:ph type="subTitle" idx="13"/>
          </p:nvPr>
        </p:nvSpPr>
        <p:spPr>
          <a:xfrm>
            <a:off x="5218933" y="1231500"/>
            <a:ext cx="2742000" cy="393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964" name="Google Shape;964;p13"/>
          <p:cNvSpPr txBox="1">
            <a:spLocks noGrp="1"/>
          </p:cNvSpPr>
          <p:nvPr>
            <p:ph type="subTitle" idx="14"/>
          </p:nvPr>
        </p:nvSpPr>
        <p:spPr>
          <a:xfrm>
            <a:off x="5212184" y="1540665"/>
            <a:ext cx="2742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965" name="Google Shape;965;p13"/>
          <p:cNvSpPr txBox="1">
            <a:spLocks noGrp="1"/>
          </p:cNvSpPr>
          <p:nvPr>
            <p:ph type="title" idx="15" hasCustomPrompt="1"/>
          </p:nvPr>
        </p:nvSpPr>
        <p:spPr>
          <a:xfrm>
            <a:off x="4621067" y="1545297"/>
            <a:ext cx="630900" cy="420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r>
              <a:t>xx%</a:t>
            </a:r>
          </a:p>
        </p:txBody>
      </p:sp>
      <p:sp>
        <p:nvSpPr>
          <p:cNvPr id="966" name="Google Shape;966;p13"/>
          <p:cNvSpPr txBox="1">
            <a:spLocks noGrp="1"/>
          </p:cNvSpPr>
          <p:nvPr>
            <p:ph type="subTitle" idx="16"/>
          </p:nvPr>
        </p:nvSpPr>
        <p:spPr>
          <a:xfrm>
            <a:off x="5218933" y="2422672"/>
            <a:ext cx="2742000" cy="393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967" name="Google Shape;967;p13"/>
          <p:cNvSpPr txBox="1">
            <a:spLocks noGrp="1"/>
          </p:cNvSpPr>
          <p:nvPr>
            <p:ph type="subTitle" idx="17"/>
          </p:nvPr>
        </p:nvSpPr>
        <p:spPr>
          <a:xfrm>
            <a:off x="5212188" y="2737363"/>
            <a:ext cx="2742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968" name="Google Shape;968;p13"/>
          <p:cNvSpPr txBox="1">
            <a:spLocks noGrp="1"/>
          </p:cNvSpPr>
          <p:nvPr>
            <p:ph type="title" idx="18" hasCustomPrompt="1"/>
          </p:nvPr>
        </p:nvSpPr>
        <p:spPr>
          <a:xfrm>
            <a:off x="4621067" y="2756608"/>
            <a:ext cx="630900" cy="420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r>
              <a:t>xx%</a:t>
            </a:r>
          </a:p>
        </p:txBody>
      </p:sp>
      <p:sp>
        <p:nvSpPr>
          <p:cNvPr id="969" name="Google Shape;969;p13"/>
          <p:cNvSpPr txBox="1">
            <a:spLocks noGrp="1"/>
          </p:cNvSpPr>
          <p:nvPr>
            <p:ph type="subTitle" idx="19"/>
          </p:nvPr>
        </p:nvSpPr>
        <p:spPr>
          <a:xfrm>
            <a:off x="5218933" y="3617146"/>
            <a:ext cx="2742000" cy="393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970" name="Google Shape;970;p13"/>
          <p:cNvSpPr txBox="1">
            <a:spLocks noGrp="1"/>
          </p:cNvSpPr>
          <p:nvPr>
            <p:ph type="subTitle" idx="20"/>
          </p:nvPr>
        </p:nvSpPr>
        <p:spPr>
          <a:xfrm>
            <a:off x="5212188" y="3932456"/>
            <a:ext cx="2742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971" name="Google Shape;971;p13"/>
          <p:cNvSpPr txBox="1">
            <a:spLocks noGrp="1"/>
          </p:cNvSpPr>
          <p:nvPr>
            <p:ph type="title" idx="21" hasCustomPrompt="1"/>
          </p:nvPr>
        </p:nvSpPr>
        <p:spPr>
          <a:xfrm>
            <a:off x="4621067" y="3926170"/>
            <a:ext cx="630900" cy="420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r>
              <a:t>xx%</a:t>
            </a:r>
          </a:p>
        </p:txBody>
      </p:sp>
      <p:grpSp>
        <p:nvGrpSpPr>
          <p:cNvPr id="972" name="Google Shape;972;p13"/>
          <p:cNvGrpSpPr/>
          <p:nvPr/>
        </p:nvGrpSpPr>
        <p:grpSpPr>
          <a:xfrm>
            <a:off x="1063250" y="831175"/>
            <a:ext cx="444275" cy="398525"/>
            <a:chOff x="2495125" y="2142250"/>
            <a:chExt cx="444275" cy="398525"/>
          </a:xfrm>
        </p:grpSpPr>
        <p:sp>
          <p:nvSpPr>
            <p:cNvPr id="973" name="Google Shape;973;p13"/>
            <p:cNvSpPr/>
            <p:nvPr/>
          </p:nvSpPr>
          <p:spPr>
            <a:xfrm>
              <a:off x="2495125" y="2142250"/>
              <a:ext cx="444275" cy="398525"/>
            </a:xfrm>
            <a:custGeom>
              <a:avLst/>
              <a:gdLst/>
              <a:ahLst/>
              <a:cxnLst/>
              <a:rect l="l" t="t" r="r" b="b"/>
              <a:pathLst>
                <a:path w="17771" h="15941" extrusionOk="0">
                  <a:moveTo>
                    <a:pt x="6542" y="6116"/>
                  </a:moveTo>
                  <a:cubicBezTo>
                    <a:pt x="4437" y="1154"/>
                    <a:pt x="10201" y="1"/>
                    <a:pt x="9224" y="5866"/>
                  </a:cubicBezTo>
                  <a:cubicBezTo>
                    <a:pt x="11780" y="1003"/>
                    <a:pt x="16367" y="6718"/>
                    <a:pt x="10452" y="8021"/>
                  </a:cubicBezTo>
                  <a:cubicBezTo>
                    <a:pt x="17770" y="9525"/>
                    <a:pt x="12382" y="15139"/>
                    <a:pt x="9600" y="9976"/>
                  </a:cubicBezTo>
                  <a:cubicBezTo>
                    <a:pt x="11204" y="15891"/>
                    <a:pt x="5941" y="15941"/>
                    <a:pt x="7068" y="10252"/>
                  </a:cubicBezTo>
                  <a:cubicBezTo>
                    <a:pt x="4662" y="15565"/>
                    <a:pt x="1" y="11555"/>
                    <a:pt x="5414" y="8597"/>
                  </a:cubicBezTo>
                  <a:cubicBezTo>
                    <a:pt x="276" y="8597"/>
                    <a:pt x="1830" y="2031"/>
                    <a:pt x="6542" y="611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4" name="Google Shape;974;p13"/>
            <p:cNvSpPr/>
            <p:nvPr/>
          </p:nvSpPr>
          <p:spPr>
            <a:xfrm>
              <a:off x="2655525" y="2307050"/>
              <a:ext cx="94650" cy="73325"/>
            </a:xfrm>
            <a:custGeom>
              <a:avLst/>
              <a:gdLst/>
              <a:ahLst/>
              <a:cxnLst/>
              <a:rect l="l" t="t" r="r" b="b"/>
              <a:pathLst>
                <a:path w="3786" h="2933" extrusionOk="0">
                  <a:moveTo>
                    <a:pt x="1906" y="0"/>
                  </a:moveTo>
                  <a:cubicBezTo>
                    <a:pt x="1" y="0"/>
                    <a:pt x="1" y="2933"/>
                    <a:pt x="1906" y="2933"/>
                  </a:cubicBezTo>
                  <a:cubicBezTo>
                    <a:pt x="3785" y="2933"/>
                    <a:pt x="3785" y="0"/>
                    <a:pt x="190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75" name="Google Shape;975;p13"/>
          <p:cNvGrpSpPr/>
          <p:nvPr/>
        </p:nvGrpSpPr>
        <p:grpSpPr>
          <a:xfrm>
            <a:off x="7814250" y="4463750"/>
            <a:ext cx="291375" cy="281375"/>
            <a:chOff x="3243875" y="2372825"/>
            <a:chExt cx="291375" cy="281375"/>
          </a:xfrm>
        </p:grpSpPr>
        <p:sp>
          <p:nvSpPr>
            <p:cNvPr id="976" name="Google Shape;976;p13"/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7" name="Google Shape;977;p13"/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8" name="Google Shape;978;p13"/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9" name="Google Shape;979;p13"/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0" name="Google Shape;980;p13"/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1" name="Google Shape;981;p13"/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2" name="Google Shape;982;p13"/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3" name="Google Shape;983;p13"/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4" name="Google Shape;984;p13"/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5" name="Google Shape;985;p13"/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86" name="Google Shape;986;p13"/>
          <p:cNvGrpSpPr/>
          <p:nvPr/>
        </p:nvGrpSpPr>
        <p:grpSpPr>
          <a:xfrm>
            <a:off x="7553550" y="700850"/>
            <a:ext cx="166675" cy="168575"/>
            <a:chOff x="4954425" y="2036375"/>
            <a:chExt cx="166675" cy="168575"/>
          </a:xfrm>
        </p:grpSpPr>
        <p:sp>
          <p:nvSpPr>
            <p:cNvPr id="987" name="Google Shape;987;p13"/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8" name="Google Shape;988;p13"/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989" name="Google Shape;989;p13"/>
          <p:cNvSpPr/>
          <p:nvPr/>
        </p:nvSpPr>
        <p:spPr>
          <a:xfrm>
            <a:off x="1877550" y="539050"/>
            <a:ext cx="119125" cy="81200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1"/>
                </a:moveTo>
                <a:cubicBezTo>
                  <a:pt x="255" y="1"/>
                  <a:pt x="1" y="2834"/>
                  <a:pt x="2007" y="3221"/>
                </a:cubicBezTo>
                <a:cubicBezTo>
                  <a:pt x="2122" y="3239"/>
                  <a:pt x="2233" y="3248"/>
                  <a:pt x="2340" y="3248"/>
                </a:cubicBezTo>
                <a:cubicBezTo>
                  <a:pt x="4296" y="3248"/>
                  <a:pt x="4764" y="346"/>
                  <a:pt x="2483" y="13"/>
                </a:cubicBezTo>
                <a:cubicBezTo>
                  <a:pt x="2404" y="5"/>
                  <a:pt x="2327" y="1"/>
                  <a:pt x="2253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90" name="Google Shape;990;p13"/>
          <p:cNvSpPr/>
          <p:nvPr/>
        </p:nvSpPr>
        <p:spPr>
          <a:xfrm>
            <a:off x="8218500" y="4065000"/>
            <a:ext cx="87000" cy="61925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2">
  <p:cSld name="CUSTOM_12">
    <p:spTree>
      <p:nvGrpSpPr>
        <p:cNvPr id="1" name="Shape 9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92" name="Google Shape;992;p14"/>
          <p:cNvGrpSpPr/>
          <p:nvPr/>
        </p:nvGrpSpPr>
        <p:grpSpPr>
          <a:xfrm>
            <a:off x="395894" y="219519"/>
            <a:ext cx="8518865" cy="4788281"/>
            <a:chOff x="395894" y="219519"/>
            <a:chExt cx="8518865" cy="4788281"/>
          </a:xfrm>
        </p:grpSpPr>
        <p:sp>
          <p:nvSpPr>
            <p:cNvPr id="993" name="Google Shape;993;p14"/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994" name="Google Shape;994;p14"/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995" name="Google Shape;995;p14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96" name="Google Shape;996;p14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997" name="Google Shape;997;p14"/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998" name="Google Shape;998;p14"/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999" name="Google Shape;999;p14"/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00" name="Google Shape;1000;p14"/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001" name="Google Shape;1001;p14"/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1002" name="Google Shape;1002;p14"/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03" name="Google Shape;1003;p14"/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004" name="Google Shape;1004;p14"/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1005" name="Google Shape;1005;p14"/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06" name="Google Shape;1006;p14"/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007" name="Google Shape;1007;p14"/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1008" name="Google Shape;1008;p14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09" name="Google Shape;1009;p14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010" name="Google Shape;1010;p14"/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1011" name="Google Shape;1011;p14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12" name="Google Shape;1012;p14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013" name="Google Shape;1013;p14"/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4" name="Google Shape;1014;p14"/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015" name="Google Shape;1015;p14"/>
          <p:cNvSpPr txBox="1">
            <a:spLocks noGrp="1"/>
          </p:cNvSpPr>
          <p:nvPr>
            <p:ph type="title"/>
          </p:nvPr>
        </p:nvSpPr>
        <p:spPr>
          <a:xfrm>
            <a:off x="726225" y="441350"/>
            <a:ext cx="76914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grpSp>
        <p:nvGrpSpPr>
          <p:cNvPr id="1016" name="Google Shape;1016;p14"/>
          <p:cNvGrpSpPr/>
          <p:nvPr/>
        </p:nvGrpSpPr>
        <p:grpSpPr>
          <a:xfrm>
            <a:off x="775050" y="4536650"/>
            <a:ext cx="444275" cy="398525"/>
            <a:chOff x="2495125" y="2142250"/>
            <a:chExt cx="444275" cy="398525"/>
          </a:xfrm>
        </p:grpSpPr>
        <p:sp>
          <p:nvSpPr>
            <p:cNvPr id="1017" name="Google Shape;1017;p14"/>
            <p:cNvSpPr/>
            <p:nvPr/>
          </p:nvSpPr>
          <p:spPr>
            <a:xfrm>
              <a:off x="2495125" y="2142250"/>
              <a:ext cx="444275" cy="398525"/>
            </a:xfrm>
            <a:custGeom>
              <a:avLst/>
              <a:gdLst/>
              <a:ahLst/>
              <a:cxnLst/>
              <a:rect l="l" t="t" r="r" b="b"/>
              <a:pathLst>
                <a:path w="17771" h="15941" extrusionOk="0">
                  <a:moveTo>
                    <a:pt x="6542" y="6116"/>
                  </a:moveTo>
                  <a:cubicBezTo>
                    <a:pt x="4437" y="1154"/>
                    <a:pt x="10201" y="1"/>
                    <a:pt x="9224" y="5866"/>
                  </a:cubicBezTo>
                  <a:cubicBezTo>
                    <a:pt x="11780" y="1003"/>
                    <a:pt x="16367" y="6718"/>
                    <a:pt x="10452" y="8021"/>
                  </a:cubicBezTo>
                  <a:cubicBezTo>
                    <a:pt x="17770" y="9525"/>
                    <a:pt x="12382" y="15139"/>
                    <a:pt x="9600" y="9976"/>
                  </a:cubicBezTo>
                  <a:cubicBezTo>
                    <a:pt x="11204" y="15891"/>
                    <a:pt x="5941" y="15941"/>
                    <a:pt x="7068" y="10252"/>
                  </a:cubicBezTo>
                  <a:cubicBezTo>
                    <a:pt x="4662" y="15565"/>
                    <a:pt x="1" y="11555"/>
                    <a:pt x="5414" y="8597"/>
                  </a:cubicBezTo>
                  <a:cubicBezTo>
                    <a:pt x="276" y="8597"/>
                    <a:pt x="1830" y="2031"/>
                    <a:pt x="6542" y="6116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8" name="Google Shape;1018;p14"/>
            <p:cNvSpPr/>
            <p:nvPr/>
          </p:nvSpPr>
          <p:spPr>
            <a:xfrm>
              <a:off x="2655525" y="2307050"/>
              <a:ext cx="94650" cy="73325"/>
            </a:xfrm>
            <a:custGeom>
              <a:avLst/>
              <a:gdLst/>
              <a:ahLst/>
              <a:cxnLst/>
              <a:rect l="l" t="t" r="r" b="b"/>
              <a:pathLst>
                <a:path w="3786" h="2933" extrusionOk="0">
                  <a:moveTo>
                    <a:pt x="1906" y="0"/>
                  </a:moveTo>
                  <a:cubicBezTo>
                    <a:pt x="1" y="0"/>
                    <a:pt x="1" y="2933"/>
                    <a:pt x="1906" y="2933"/>
                  </a:cubicBezTo>
                  <a:cubicBezTo>
                    <a:pt x="3785" y="2933"/>
                    <a:pt x="3785" y="0"/>
                    <a:pt x="190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019" name="Google Shape;1019;p14"/>
          <p:cNvGrpSpPr/>
          <p:nvPr/>
        </p:nvGrpSpPr>
        <p:grpSpPr>
          <a:xfrm>
            <a:off x="7240750" y="398350"/>
            <a:ext cx="291375" cy="281375"/>
            <a:chOff x="3243875" y="2372825"/>
            <a:chExt cx="291375" cy="281375"/>
          </a:xfrm>
        </p:grpSpPr>
        <p:sp>
          <p:nvSpPr>
            <p:cNvPr id="1020" name="Google Shape;1020;p14"/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1" name="Google Shape;1021;p14"/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2" name="Google Shape;1022;p14"/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3" name="Google Shape;1023;p14"/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4" name="Google Shape;1024;p14"/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5" name="Google Shape;1025;p14"/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6" name="Google Shape;1026;p14"/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7" name="Google Shape;1027;p14"/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8" name="Google Shape;1028;p14"/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9" name="Google Shape;1029;p14"/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030" name="Google Shape;1030;p14"/>
          <p:cNvGrpSpPr/>
          <p:nvPr/>
        </p:nvGrpSpPr>
        <p:grpSpPr>
          <a:xfrm>
            <a:off x="8067000" y="1014038"/>
            <a:ext cx="166675" cy="168575"/>
            <a:chOff x="4954425" y="2036375"/>
            <a:chExt cx="166675" cy="168575"/>
          </a:xfrm>
        </p:grpSpPr>
        <p:sp>
          <p:nvSpPr>
            <p:cNvPr id="1031" name="Google Shape;1031;p14"/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2" name="Google Shape;1032;p14"/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033" name="Google Shape;1033;p14"/>
          <p:cNvSpPr/>
          <p:nvPr/>
        </p:nvSpPr>
        <p:spPr>
          <a:xfrm>
            <a:off x="1548175" y="4773725"/>
            <a:ext cx="119125" cy="81200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1"/>
                </a:moveTo>
                <a:cubicBezTo>
                  <a:pt x="255" y="1"/>
                  <a:pt x="1" y="2834"/>
                  <a:pt x="2007" y="3221"/>
                </a:cubicBezTo>
                <a:cubicBezTo>
                  <a:pt x="2122" y="3239"/>
                  <a:pt x="2233" y="3248"/>
                  <a:pt x="2340" y="3248"/>
                </a:cubicBezTo>
                <a:cubicBezTo>
                  <a:pt x="4296" y="3248"/>
                  <a:pt x="4764" y="346"/>
                  <a:pt x="2483" y="13"/>
                </a:cubicBezTo>
                <a:cubicBezTo>
                  <a:pt x="2404" y="5"/>
                  <a:pt x="2327" y="1"/>
                  <a:pt x="2253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34" name="Google Shape;1034;p14"/>
          <p:cNvSpPr/>
          <p:nvPr/>
        </p:nvSpPr>
        <p:spPr>
          <a:xfrm>
            <a:off x="7960175" y="4401813"/>
            <a:ext cx="87000" cy="61925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035" name="Google Shape;1035;p14"/>
          <p:cNvGrpSpPr/>
          <p:nvPr/>
        </p:nvGrpSpPr>
        <p:grpSpPr>
          <a:xfrm>
            <a:off x="775050" y="4233250"/>
            <a:ext cx="166675" cy="168575"/>
            <a:chOff x="4954425" y="2036375"/>
            <a:chExt cx="166675" cy="168575"/>
          </a:xfrm>
        </p:grpSpPr>
        <p:sp>
          <p:nvSpPr>
            <p:cNvPr id="1036" name="Google Shape;1036;p14"/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7" name="Google Shape;1037;p14"/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038" name="Google Shape;1038;p14"/>
          <p:cNvSpPr/>
          <p:nvPr/>
        </p:nvSpPr>
        <p:spPr>
          <a:xfrm>
            <a:off x="546317" y="94193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39" name="Google Shape;1039;p14"/>
          <p:cNvSpPr/>
          <p:nvPr/>
        </p:nvSpPr>
        <p:spPr>
          <a:xfrm>
            <a:off x="281025" y="966589"/>
            <a:ext cx="324527" cy="82660"/>
          </a:xfrm>
          <a:custGeom>
            <a:avLst/>
            <a:gdLst/>
            <a:ahLst/>
            <a:cxnLst/>
            <a:rect l="l" t="t" r="r" b="b"/>
            <a:pathLst>
              <a:path w="10360" h="2535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40" name="Google Shape;1040;p14"/>
          <p:cNvSpPr/>
          <p:nvPr/>
        </p:nvSpPr>
        <p:spPr>
          <a:xfrm>
            <a:off x="304707" y="104921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41" name="Google Shape;1041;p14"/>
          <p:cNvSpPr/>
          <p:nvPr/>
        </p:nvSpPr>
        <p:spPr>
          <a:xfrm>
            <a:off x="605521" y="100728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42" name="Google Shape;1042;p14"/>
          <p:cNvSpPr/>
          <p:nvPr/>
        </p:nvSpPr>
        <p:spPr>
          <a:xfrm>
            <a:off x="546317" y="1298240"/>
            <a:ext cx="79378" cy="133169"/>
          </a:xfrm>
          <a:custGeom>
            <a:avLst/>
            <a:gdLst/>
            <a:ahLst/>
            <a:cxnLst/>
            <a:rect l="l" t="t" r="r" b="b"/>
            <a:pathLst>
              <a:path w="2534" h="4084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76"/>
                  <a:pt x="567" y="4083"/>
                  <a:pt x="1286" y="4083"/>
                </a:cubicBezTo>
                <a:cubicBezTo>
                  <a:pt x="1966" y="4083"/>
                  <a:pt x="2533" y="3176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43" name="Google Shape;1043;p14"/>
          <p:cNvSpPr/>
          <p:nvPr/>
        </p:nvSpPr>
        <p:spPr>
          <a:xfrm>
            <a:off x="281025" y="1324130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28"/>
                  <a:pt x="341" y="2495"/>
                  <a:pt x="794" y="2495"/>
                </a:cubicBezTo>
                <a:lnTo>
                  <a:pt x="9566" y="2495"/>
                </a:lnTo>
                <a:cubicBezTo>
                  <a:pt x="10019" y="2495"/>
                  <a:pt x="10360" y="1928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44" name="Google Shape;1044;p14"/>
          <p:cNvSpPr/>
          <p:nvPr/>
        </p:nvSpPr>
        <p:spPr>
          <a:xfrm>
            <a:off x="304707" y="1405486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45" name="Google Shape;1045;p14"/>
          <p:cNvSpPr/>
          <p:nvPr/>
        </p:nvSpPr>
        <p:spPr>
          <a:xfrm>
            <a:off x="605521" y="1364792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46" name="Google Shape;1046;p14"/>
          <p:cNvSpPr/>
          <p:nvPr/>
        </p:nvSpPr>
        <p:spPr>
          <a:xfrm>
            <a:off x="282216" y="1335217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lnTo>
                  <a:pt x="10057" y="0"/>
                </a:lnTo>
                <a:cubicBezTo>
                  <a:pt x="10095" y="76"/>
                  <a:pt x="10095" y="190"/>
                  <a:pt x="10095" y="303"/>
                </a:cubicBezTo>
                <a:cubicBezTo>
                  <a:pt x="10095" y="983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10"/>
                </a:cubicBezTo>
                <a:lnTo>
                  <a:pt x="0" y="1210"/>
                </a:lnTo>
                <a:cubicBezTo>
                  <a:pt x="76" y="1740"/>
                  <a:pt x="378" y="2118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8"/>
                </a:cubicBezTo>
                <a:cubicBezTo>
                  <a:pt x="10322" y="530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47" name="Google Shape;1047;p14"/>
          <p:cNvSpPr/>
          <p:nvPr/>
        </p:nvSpPr>
        <p:spPr>
          <a:xfrm>
            <a:off x="546317" y="1655749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8"/>
                  <a:pt x="0" y="2004"/>
                </a:cubicBezTo>
                <a:cubicBezTo>
                  <a:pt x="0" y="3138"/>
                  <a:pt x="567" y="4046"/>
                  <a:pt x="1286" y="4046"/>
                </a:cubicBezTo>
                <a:cubicBezTo>
                  <a:pt x="1966" y="4046"/>
                  <a:pt x="2533" y="3138"/>
                  <a:pt x="2533" y="2004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48" name="Google Shape;1048;p14"/>
          <p:cNvSpPr/>
          <p:nvPr/>
        </p:nvSpPr>
        <p:spPr>
          <a:xfrm>
            <a:off x="281025" y="1680400"/>
            <a:ext cx="324527" cy="82627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49" name="Google Shape;1049;p14"/>
          <p:cNvSpPr/>
          <p:nvPr/>
        </p:nvSpPr>
        <p:spPr>
          <a:xfrm>
            <a:off x="304707" y="1761756"/>
            <a:ext cx="32014" cy="1272"/>
          </a:xfrm>
          <a:custGeom>
            <a:avLst/>
            <a:gdLst/>
            <a:ahLst/>
            <a:cxnLst/>
            <a:rect l="l" t="t" r="r" b="b"/>
            <a:pathLst>
              <a:path w="1022" h="39" extrusionOk="0">
                <a:moveTo>
                  <a:pt x="1021" y="39"/>
                </a:moveTo>
                <a:lnTo>
                  <a:pt x="38" y="39"/>
                </a:lnTo>
                <a:cubicBezTo>
                  <a:pt x="38" y="39"/>
                  <a:pt x="38" y="39"/>
                  <a:pt x="38" y="39"/>
                </a:cubicBezTo>
                <a:cubicBezTo>
                  <a:pt x="38" y="39"/>
                  <a:pt x="38" y="39"/>
                  <a:pt x="38" y="39"/>
                </a:cubicBezTo>
                <a:lnTo>
                  <a:pt x="1021" y="39"/>
                </a:lnTo>
                <a:lnTo>
                  <a:pt x="102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cubicBezTo>
                  <a:pt x="1" y="39"/>
                  <a:pt x="1" y="39"/>
                  <a:pt x="1" y="1"/>
                </a:cubicBezTo>
                <a:cubicBezTo>
                  <a:pt x="1" y="39"/>
                  <a:pt x="1" y="39"/>
                  <a:pt x="1" y="39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50" name="Google Shape;1050;p14"/>
          <p:cNvSpPr/>
          <p:nvPr/>
        </p:nvSpPr>
        <p:spPr>
          <a:xfrm>
            <a:off x="605521" y="1721094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51" name="Google Shape;1051;p14"/>
          <p:cNvSpPr/>
          <p:nvPr/>
        </p:nvSpPr>
        <p:spPr>
          <a:xfrm>
            <a:off x="282216" y="1691487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1"/>
                </a:moveTo>
                <a:cubicBezTo>
                  <a:pt x="10095" y="114"/>
                  <a:pt x="10095" y="228"/>
                  <a:pt x="10095" y="303"/>
                </a:cubicBezTo>
                <a:cubicBezTo>
                  <a:pt x="10095" y="1022"/>
                  <a:pt x="9755" y="1589"/>
                  <a:pt x="9301" y="1589"/>
                </a:cubicBezTo>
                <a:lnTo>
                  <a:pt x="530" y="1589"/>
                </a:lnTo>
                <a:cubicBezTo>
                  <a:pt x="303" y="1589"/>
                  <a:pt x="114" y="1438"/>
                  <a:pt x="0" y="1249"/>
                </a:cubicBezTo>
                <a:lnTo>
                  <a:pt x="0" y="1249"/>
                </a:lnTo>
                <a:cubicBezTo>
                  <a:pt x="76" y="1740"/>
                  <a:pt x="340" y="2156"/>
                  <a:pt x="719" y="2156"/>
                </a:cubicBezTo>
                <a:cubicBezTo>
                  <a:pt x="719" y="2194"/>
                  <a:pt x="719" y="2194"/>
                  <a:pt x="719" y="2194"/>
                </a:cubicBezTo>
                <a:lnTo>
                  <a:pt x="9528" y="2194"/>
                </a:lnTo>
                <a:cubicBezTo>
                  <a:pt x="9981" y="2194"/>
                  <a:pt x="10322" y="1627"/>
                  <a:pt x="10322" y="908"/>
                </a:cubicBezTo>
                <a:cubicBezTo>
                  <a:pt x="10322" y="568"/>
                  <a:pt x="10208" y="228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52" name="Google Shape;1052;p14"/>
          <p:cNvSpPr/>
          <p:nvPr/>
        </p:nvSpPr>
        <p:spPr>
          <a:xfrm>
            <a:off x="546317" y="2012018"/>
            <a:ext cx="79378" cy="133202"/>
          </a:xfrm>
          <a:custGeom>
            <a:avLst/>
            <a:gdLst/>
            <a:ahLst/>
            <a:cxnLst/>
            <a:rect l="l" t="t" r="r" b="b"/>
            <a:pathLst>
              <a:path w="2534" h="4085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77"/>
                  <a:pt x="567" y="4084"/>
                  <a:pt x="1286" y="4084"/>
                </a:cubicBezTo>
                <a:cubicBezTo>
                  <a:pt x="1966" y="4084"/>
                  <a:pt x="2533" y="3177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53" name="Google Shape;1053;p14"/>
          <p:cNvSpPr/>
          <p:nvPr/>
        </p:nvSpPr>
        <p:spPr>
          <a:xfrm>
            <a:off x="281025" y="2037909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54" name="Google Shape;1054;p14"/>
          <p:cNvSpPr/>
          <p:nvPr/>
        </p:nvSpPr>
        <p:spPr>
          <a:xfrm>
            <a:off x="304707" y="211929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55" name="Google Shape;1055;p14"/>
          <p:cNvSpPr/>
          <p:nvPr/>
        </p:nvSpPr>
        <p:spPr>
          <a:xfrm>
            <a:off x="605521" y="2077364"/>
            <a:ext cx="31" cy="1272"/>
          </a:xfrm>
          <a:custGeom>
            <a:avLst/>
            <a:gdLst/>
            <a:ahLst/>
            <a:cxnLst/>
            <a:rect l="l" t="t" r="r" b="b"/>
            <a:pathLst>
              <a:path w="1" h="39" extrusionOk="0">
                <a:moveTo>
                  <a:pt x="1" y="38"/>
                </a:moveTo>
                <a:lnTo>
                  <a:pt x="1" y="38"/>
                </a:lnTo>
                <a:lnTo>
                  <a:pt x="1" y="38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56" name="Google Shape;1056;p14"/>
          <p:cNvSpPr/>
          <p:nvPr/>
        </p:nvSpPr>
        <p:spPr>
          <a:xfrm>
            <a:off x="282216" y="2049028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76"/>
                  <a:pt x="10095" y="189"/>
                  <a:pt x="10095" y="303"/>
                </a:cubicBezTo>
                <a:cubicBezTo>
                  <a:pt x="10095" y="983"/>
                  <a:pt x="9755" y="1550"/>
                  <a:pt x="9301" y="1550"/>
                </a:cubicBezTo>
                <a:lnTo>
                  <a:pt x="530" y="1550"/>
                </a:lnTo>
                <a:cubicBezTo>
                  <a:pt x="303" y="1550"/>
                  <a:pt x="114" y="1437"/>
                  <a:pt x="0" y="1210"/>
                </a:cubicBezTo>
                <a:lnTo>
                  <a:pt x="0" y="1210"/>
                </a:lnTo>
                <a:cubicBezTo>
                  <a:pt x="76" y="1739"/>
                  <a:pt x="340" y="2117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7"/>
                </a:cubicBezTo>
                <a:lnTo>
                  <a:pt x="10322" y="870"/>
                </a:lnTo>
                <a:cubicBezTo>
                  <a:pt x="10322" y="529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57" name="Google Shape;1057;p14"/>
          <p:cNvSpPr/>
          <p:nvPr/>
        </p:nvSpPr>
        <p:spPr>
          <a:xfrm>
            <a:off x="546317" y="2369560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7"/>
                  <a:pt x="0" y="2004"/>
                </a:cubicBezTo>
                <a:cubicBezTo>
                  <a:pt x="0" y="3138"/>
                  <a:pt x="567" y="4045"/>
                  <a:pt x="1286" y="4045"/>
                </a:cubicBezTo>
                <a:cubicBezTo>
                  <a:pt x="1966" y="4045"/>
                  <a:pt x="2533" y="3138"/>
                  <a:pt x="2533" y="2004"/>
                </a:cubicBezTo>
                <a:cubicBezTo>
                  <a:pt x="2533" y="907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58" name="Google Shape;1058;p14"/>
          <p:cNvSpPr/>
          <p:nvPr/>
        </p:nvSpPr>
        <p:spPr>
          <a:xfrm>
            <a:off x="281025" y="2394211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66"/>
                  <a:pt x="341" y="2495"/>
                  <a:pt x="794" y="2495"/>
                </a:cubicBezTo>
                <a:lnTo>
                  <a:pt x="9566" y="2495"/>
                </a:lnTo>
                <a:cubicBezTo>
                  <a:pt x="10019" y="2495"/>
                  <a:pt x="10360" y="1966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59" name="Google Shape;1059;p14"/>
          <p:cNvSpPr/>
          <p:nvPr/>
        </p:nvSpPr>
        <p:spPr>
          <a:xfrm>
            <a:off x="304707" y="247556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60" name="Google Shape;1060;p14"/>
          <p:cNvSpPr/>
          <p:nvPr/>
        </p:nvSpPr>
        <p:spPr>
          <a:xfrm>
            <a:off x="605521" y="2434872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61" name="Google Shape;1061;p14"/>
          <p:cNvSpPr/>
          <p:nvPr/>
        </p:nvSpPr>
        <p:spPr>
          <a:xfrm>
            <a:off x="282216" y="2405297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114"/>
                  <a:pt x="10095" y="189"/>
                  <a:pt x="10095" y="303"/>
                </a:cubicBezTo>
                <a:cubicBezTo>
                  <a:pt x="10095" y="1021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626"/>
                  <a:pt x="10322" y="908"/>
                </a:cubicBezTo>
                <a:cubicBezTo>
                  <a:pt x="10322" y="530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62" name="Google Shape;1062;p14"/>
          <p:cNvSpPr/>
          <p:nvPr/>
        </p:nvSpPr>
        <p:spPr>
          <a:xfrm>
            <a:off x="546317" y="2725829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38"/>
                  <a:pt x="567" y="4046"/>
                  <a:pt x="1286" y="4046"/>
                </a:cubicBezTo>
                <a:cubicBezTo>
                  <a:pt x="1966" y="4046"/>
                  <a:pt x="2533" y="3138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63" name="Google Shape;1063;p14"/>
          <p:cNvSpPr/>
          <p:nvPr/>
        </p:nvSpPr>
        <p:spPr>
          <a:xfrm>
            <a:off x="281025" y="2751719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30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30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64" name="Google Shape;1064;p14"/>
          <p:cNvSpPr/>
          <p:nvPr/>
        </p:nvSpPr>
        <p:spPr>
          <a:xfrm>
            <a:off x="304707" y="2833075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65" name="Google Shape;1065;p14"/>
          <p:cNvSpPr/>
          <p:nvPr/>
        </p:nvSpPr>
        <p:spPr>
          <a:xfrm>
            <a:off x="605521" y="2791174"/>
            <a:ext cx="31" cy="1272"/>
          </a:xfrm>
          <a:custGeom>
            <a:avLst/>
            <a:gdLst/>
            <a:ahLst/>
            <a:cxnLst/>
            <a:rect l="l" t="t" r="r" b="b"/>
            <a:pathLst>
              <a:path w="1" h="39" extrusionOk="0">
                <a:moveTo>
                  <a:pt x="1" y="38"/>
                </a:moveTo>
                <a:lnTo>
                  <a:pt x="1" y="38"/>
                </a:lnTo>
                <a:lnTo>
                  <a:pt x="1" y="38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66" name="Google Shape;1066;p14"/>
          <p:cNvSpPr/>
          <p:nvPr/>
        </p:nvSpPr>
        <p:spPr>
          <a:xfrm>
            <a:off x="282216" y="2761567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1"/>
                </a:moveTo>
                <a:cubicBezTo>
                  <a:pt x="10095" y="114"/>
                  <a:pt x="10095" y="228"/>
                  <a:pt x="10095" y="341"/>
                </a:cubicBezTo>
                <a:cubicBezTo>
                  <a:pt x="10095" y="1022"/>
                  <a:pt x="9755" y="1589"/>
                  <a:pt x="9301" y="1589"/>
                </a:cubicBezTo>
                <a:lnTo>
                  <a:pt x="530" y="1589"/>
                </a:lnTo>
                <a:cubicBezTo>
                  <a:pt x="303" y="1589"/>
                  <a:pt x="114" y="1475"/>
                  <a:pt x="0" y="1248"/>
                </a:cubicBezTo>
                <a:lnTo>
                  <a:pt x="0" y="1248"/>
                </a:lnTo>
                <a:cubicBezTo>
                  <a:pt x="76" y="1778"/>
                  <a:pt x="340" y="2156"/>
                  <a:pt x="719" y="2194"/>
                </a:cubicBezTo>
                <a:lnTo>
                  <a:pt x="9528" y="2194"/>
                </a:lnTo>
                <a:cubicBezTo>
                  <a:pt x="9981" y="2194"/>
                  <a:pt x="10322" y="1627"/>
                  <a:pt x="10322" y="946"/>
                </a:cubicBezTo>
                <a:lnTo>
                  <a:pt x="10322" y="908"/>
                </a:lnTo>
                <a:cubicBezTo>
                  <a:pt x="10322" y="568"/>
                  <a:pt x="10208" y="228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67" name="Google Shape;1067;p14"/>
          <p:cNvSpPr/>
          <p:nvPr/>
        </p:nvSpPr>
        <p:spPr>
          <a:xfrm>
            <a:off x="546317" y="308333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04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04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68" name="Google Shape;1068;p14"/>
          <p:cNvSpPr/>
          <p:nvPr/>
        </p:nvSpPr>
        <p:spPr>
          <a:xfrm>
            <a:off x="281025" y="3107989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69" name="Google Shape;1069;p14"/>
          <p:cNvSpPr/>
          <p:nvPr/>
        </p:nvSpPr>
        <p:spPr>
          <a:xfrm>
            <a:off x="304707" y="318937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70" name="Google Shape;1070;p14"/>
          <p:cNvSpPr/>
          <p:nvPr/>
        </p:nvSpPr>
        <p:spPr>
          <a:xfrm>
            <a:off x="605521" y="314868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71" name="Google Shape;1071;p14"/>
          <p:cNvSpPr/>
          <p:nvPr/>
        </p:nvSpPr>
        <p:spPr>
          <a:xfrm>
            <a:off x="282216" y="3119108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113"/>
                  <a:pt x="10095" y="189"/>
                  <a:pt x="10095" y="302"/>
                </a:cubicBezTo>
                <a:cubicBezTo>
                  <a:pt x="10095" y="1021"/>
                  <a:pt x="9755" y="1550"/>
                  <a:pt x="9301" y="1550"/>
                </a:cubicBezTo>
                <a:lnTo>
                  <a:pt x="530" y="1550"/>
                </a:lnTo>
                <a:cubicBezTo>
                  <a:pt x="303" y="1550"/>
                  <a:pt x="114" y="1437"/>
                  <a:pt x="0" y="1248"/>
                </a:cubicBezTo>
                <a:lnTo>
                  <a:pt x="0" y="1248"/>
                </a:lnTo>
                <a:cubicBezTo>
                  <a:pt x="76" y="1739"/>
                  <a:pt x="340" y="2155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7"/>
                </a:cubicBezTo>
                <a:cubicBezTo>
                  <a:pt x="10322" y="529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72" name="Google Shape;1072;p14"/>
          <p:cNvSpPr/>
          <p:nvPr/>
        </p:nvSpPr>
        <p:spPr>
          <a:xfrm>
            <a:off x="546317" y="3439640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7"/>
                  <a:pt x="0" y="2042"/>
                </a:cubicBezTo>
                <a:cubicBezTo>
                  <a:pt x="0" y="3138"/>
                  <a:pt x="567" y="4045"/>
                  <a:pt x="1286" y="4045"/>
                </a:cubicBezTo>
                <a:cubicBezTo>
                  <a:pt x="1966" y="4045"/>
                  <a:pt x="2533" y="3138"/>
                  <a:pt x="2533" y="2042"/>
                </a:cubicBezTo>
                <a:cubicBezTo>
                  <a:pt x="2533" y="907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73" name="Google Shape;1073;p14"/>
          <p:cNvSpPr/>
          <p:nvPr/>
        </p:nvSpPr>
        <p:spPr>
          <a:xfrm>
            <a:off x="281025" y="3465498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30"/>
                  <a:pt x="0" y="1249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9"/>
                </a:cubicBezTo>
                <a:cubicBezTo>
                  <a:pt x="10360" y="530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74" name="Google Shape;1074;p14"/>
          <p:cNvSpPr/>
          <p:nvPr/>
        </p:nvSpPr>
        <p:spPr>
          <a:xfrm>
            <a:off x="304707" y="3546886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75" name="Google Shape;1075;p14"/>
          <p:cNvSpPr/>
          <p:nvPr/>
        </p:nvSpPr>
        <p:spPr>
          <a:xfrm>
            <a:off x="605521" y="350495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76" name="Google Shape;1076;p14"/>
          <p:cNvSpPr/>
          <p:nvPr/>
        </p:nvSpPr>
        <p:spPr>
          <a:xfrm>
            <a:off x="282216" y="3475378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0"/>
                </a:moveTo>
                <a:lnTo>
                  <a:pt x="10057" y="0"/>
                </a:lnTo>
                <a:cubicBezTo>
                  <a:pt x="10095" y="114"/>
                  <a:pt x="10095" y="227"/>
                  <a:pt x="10095" y="341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40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6"/>
                </a:cubicBezTo>
                <a:lnTo>
                  <a:pt x="10322" y="908"/>
                </a:lnTo>
                <a:cubicBezTo>
                  <a:pt x="10322" y="568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77" name="Google Shape;1077;p14"/>
          <p:cNvSpPr/>
          <p:nvPr/>
        </p:nvSpPr>
        <p:spPr>
          <a:xfrm>
            <a:off x="546317" y="3795909"/>
            <a:ext cx="79378" cy="133169"/>
          </a:xfrm>
          <a:custGeom>
            <a:avLst/>
            <a:gdLst/>
            <a:ahLst/>
            <a:cxnLst/>
            <a:rect l="l" t="t" r="r" b="b"/>
            <a:pathLst>
              <a:path w="2534" h="4084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76"/>
                  <a:pt x="567" y="4084"/>
                  <a:pt x="1286" y="4084"/>
                </a:cubicBezTo>
                <a:cubicBezTo>
                  <a:pt x="1966" y="4084"/>
                  <a:pt x="2533" y="3176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78" name="Google Shape;1078;p14"/>
          <p:cNvSpPr/>
          <p:nvPr/>
        </p:nvSpPr>
        <p:spPr>
          <a:xfrm>
            <a:off x="281025" y="3821800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79" name="Google Shape;1079;p14"/>
          <p:cNvSpPr/>
          <p:nvPr/>
        </p:nvSpPr>
        <p:spPr>
          <a:xfrm>
            <a:off x="304707" y="3903155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80" name="Google Shape;1080;p14"/>
          <p:cNvSpPr/>
          <p:nvPr/>
        </p:nvSpPr>
        <p:spPr>
          <a:xfrm>
            <a:off x="605521" y="3862494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81" name="Google Shape;1081;p14"/>
          <p:cNvSpPr/>
          <p:nvPr/>
        </p:nvSpPr>
        <p:spPr>
          <a:xfrm>
            <a:off x="282216" y="3832886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1"/>
                </a:moveTo>
                <a:lnTo>
                  <a:pt x="10057" y="1"/>
                </a:lnTo>
                <a:cubicBezTo>
                  <a:pt x="10095" y="76"/>
                  <a:pt x="10095" y="190"/>
                  <a:pt x="10095" y="303"/>
                </a:cubicBezTo>
                <a:cubicBezTo>
                  <a:pt x="10095" y="984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10"/>
                </a:cubicBezTo>
                <a:lnTo>
                  <a:pt x="0" y="1210"/>
                </a:lnTo>
                <a:cubicBezTo>
                  <a:pt x="76" y="1740"/>
                  <a:pt x="340" y="2118"/>
                  <a:pt x="719" y="2156"/>
                </a:cubicBezTo>
                <a:lnTo>
                  <a:pt x="9528" y="2156"/>
                </a:lnTo>
                <a:cubicBezTo>
                  <a:pt x="9981" y="2156"/>
                  <a:pt x="10322" y="1589"/>
                  <a:pt x="10322" y="908"/>
                </a:cubicBezTo>
                <a:cubicBezTo>
                  <a:pt x="10322" y="530"/>
                  <a:pt x="10208" y="227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82" name="Google Shape;1082;p14"/>
          <p:cNvSpPr/>
          <p:nvPr/>
        </p:nvSpPr>
        <p:spPr>
          <a:xfrm>
            <a:off x="546317" y="415341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83" name="Google Shape;1083;p14"/>
          <p:cNvSpPr/>
          <p:nvPr/>
        </p:nvSpPr>
        <p:spPr>
          <a:xfrm>
            <a:off x="281025" y="4178069"/>
            <a:ext cx="324527" cy="82627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84" name="Google Shape;1084;p14"/>
          <p:cNvSpPr/>
          <p:nvPr/>
        </p:nvSpPr>
        <p:spPr>
          <a:xfrm>
            <a:off x="304707" y="4260664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85" name="Google Shape;1085;p14"/>
          <p:cNvSpPr/>
          <p:nvPr/>
        </p:nvSpPr>
        <p:spPr>
          <a:xfrm>
            <a:off x="605521" y="421876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86" name="Google Shape;1086;p14"/>
          <p:cNvSpPr/>
          <p:nvPr/>
        </p:nvSpPr>
        <p:spPr>
          <a:xfrm>
            <a:off x="282216" y="4189188"/>
            <a:ext cx="323337" cy="71508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87" name="Google Shape;1087;p14"/>
          <p:cNvSpPr/>
          <p:nvPr/>
        </p:nvSpPr>
        <p:spPr>
          <a:xfrm>
            <a:off x="282216" y="977708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0"/>
                </a:moveTo>
                <a:cubicBezTo>
                  <a:pt x="10095" y="114"/>
                  <a:pt x="10095" y="227"/>
                  <a:pt x="10095" y="341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40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8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3">
  <p:cSld name="CUSTOM_12_1">
    <p:spTree>
      <p:nvGrpSpPr>
        <p:cNvPr id="1" name="Shape 10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89" name="Google Shape;1089;p15"/>
          <p:cNvGrpSpPr/>
          <p:nvPr/>
        </p:nvGrpSpPr>
        <p:grpSpPr>
          <a:xfrm>
            <a:off x="395894" y="219519"/>
            <a:ext cx="8518865" cy="4788281"/>
            <a:chOff x="395894" y="219519"/>
            <a:chExt cx="8518865" cy="4788281"/>
          </a:xfrm>
        </p:grpSpPr>
        <p:sp>
          <p:nvSpPr>
            <p:cNvPr id="1090" name="Google Shape;1090;p15"/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091" name="Google Shape;1091;p15"/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1092" name="Google Shape;1092;p15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93" name="Google Shape;1093;p15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094" name="Google Shape;1094;p15"/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095" name="Google Shape;1095;p15"/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1096" name="Google Shape;1096;p15"/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97" name="Google Shape;1097;p15"/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098" name="Google Shape;1098;p15"/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1099" name="Google Shape;1099;p15"/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00" name="Google Shape;1100;p15"/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101" name="Google Shape;1101;p15"/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1102" name="Google Shape;1102;p15"/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03" name="Google Shape;1103;p15"/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104" name="Google Shape;1104;p15"/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1105" name="Google Shape;1105;p15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06" name="Google Shape;1106;p15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107" name="Google Shape;1107;p15"/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1108" name="Google Shape;1108;p15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09" name="Google Shape;1109;p15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110" name="Google Shape;1110;p15"/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1" name="Google Shape;1111;p15"/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112" name="Google Shape;1112;p15"/>
          <p:cNvSpPr txBox="1">
            <a:spLocks noGrp="1"/>
          </p:cNvSpPr>
          <p:nvPr>
            <p:ph type="title"/>
          </p:nvPr>
        </p:nvSpPr>
        <p:spPr>
          <a:xfrm>
            <a:off x="726225" y="441350"/>
            <a:ext cx="76914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grpSp>
        <p:nvGrpSpPr>
          <p:cNvPr id="1113" name="Google Shape;1113;p15"/>
          <p:cNvGrpSpPr/>
          <p:nvPr/>
        </p:nvGrpSpPr>
        <p:grpSpPr>
          <a:xfrm>
            <a:off x="504088" y="319075"/>
            <a:ext cx="444275" cy="398525"/>
            <a:chOff x="2495125" y="2142250"/>
            <a:chExt cx="444275" cy="398525"/>
          </a:xfrm>
        </p:grpSpPr>
        <p:sp>
          <p:nvSpPr>
            <p:cNvPr id="1114" name="Google Shape;1114;p15"/>
            <p:cNvSpPr/>
            <p:nvPr/>
          </p:nvSpPr>
          <p:spPr>
            <a:xfrm>
              <a:off x="2495125" y="2142250"/>
              <a:ext cx="444275" cy="398525"/>
            </a:xfrm>
            <a:custGeom>
              <a:avLst/>
              <a:gdLst/>
              <a:ahLst/>
              <a:cxnLst/>
              <a:rect l="l" t="t" r="r" b="b"/>
              <a:pathLst>
                <a:path w="17771" h="15941" extrusionOk="0">
                  <a:moveTo>
                    <a:pt x="6542" y="6116"/>
                  </a:moveTo>
                  <a:cubicBezTo>
                    <a:pt x="4437" y="1154"/>
                    <a:pt x="10201" y="1"/>
                    <a:pt x="9224" y="5866"/>
                  </a:cubicBezTo>
                  <a:cubicBezTo>
                    <a:pt x="11780" y="1003"/>
                    <a:pt x="16367" y="6718"/>
                    <a:pt x="10452" y="8021"/>
                  </a:cubicBezTo>
                  <a:cubicBezTo>
                    <a:pt x="17770" y="9525"/>
                    <a:pt x="12382" y="15139"/>
                    <a:pt x="9600" y="9976"/>
                  </a:cubicBezTo>
                  <a:cubicBezTo>
                    <a:pt x="11204" y="15891"/>
                    <a:pt x="5941" y="15941"/>
                    <a:pt x="7068" y="10252"/>
                  </a:cubicBezTo>
                  <a:cubicBezTo>
                    <a:pt x="4662" y="15565"/>
                    <a:pt x="1" y="11555"/>
                    <a:pt x="5414" y="8597"/>
                  </a:cubicBezTo>
                  <a:cubicBezTo>
                    <a:pt x="276" y="8597"/>
                    <a:pt x="1830" y="2031"/>
                    <a:pt x="6542" y="6116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5" name="Google Shape;1115;p15"/>
            <p:cNvSpPr/>
            <p:nvPr/>
          </p:nvSpPr>
          <p:spPr>
            <a:xfrm>
              <a:off x="2655525" y="2307050"/>
              <a:ext cx="94650" cy="73325"/>
            </a:xfrm>
            <a:custGeom>
              <a:avLst/>
              <a:gdLst/>
              <a:ahLst/>
              <a:cxnLst/>
              <a:rect l="l" t="t" r="r" b="b"/>
              <a:pathLst>
                <a:path w="3786" h="2933" extrusionOk="0">
                  <a:moveTo>
                    <a:pt x="1906" y="0"/>
                  </a:moveTo>
                  <a:cubicBezTo>
                    <a:pt x="1" y="0"/>
                    <a:pt x="1" y="2933"/>
                    <a:pt x="1906" y="2933"/>
                  </a:cubicBezTo>
                  <a:cubicBezTo>
                    <a:pt x="3785" y="2933"/>
                    <a:pt x="3785" y="0"/>
                    <a:pt x="190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116" name="Google Shape;1116;p15"/>
          <p:cNvGrpSpPr/>
          <p:nvPr/>
        </p:nvGrpSpPr>
        <p:grpSpPr>
          <a:xfrm>
            <a:off x="7942288" y="4463763"/>
            <a:ext cx="291375" cy="281375"/>
            <a:chOff x="3243875" y="2372825"/>
            <a:chExt cx="291375" cy="281375"/>
          </a:xfrm>
        </p:grpSpPr>
        <p:sp>
          <p:nvSpPr>
            <p:cNvPr id="1117" name="Google Shape;1117;p15"/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8" name="Google Shape;1118;p15"/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9" name="Google Shape;1119;p15"/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0" name="Google Shape;1120;p15"/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1" name="Google Shape;1121;p15"/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2" name="Google Shape;1122;p15"/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3" name="Google Shape;1123;p15"/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4" name="Google Shape;1124;p15"/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5" name="Google Shape;1125;p15"/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6" name="Google Shape;1126;p15"/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127" name="Google Shape;1127;p15"/>
          <p:cNvGrpSpPr/>
          <p:nvPr/>
        </p:nvGrpSpPr>
        <p:grpSpPr>
          <a:xfrm>
            <a:off x="1236250" y="319063"/>
            <a:ext cx="166675" cy="168575"/>
            <a:chOff x="4954425" y="2036375"/>
            <a:chExt cx="166675" cy="168575"/>
          </a:xfrm>
        </p:grpSpPr>
        <p:sp>
          <p:nvSpPr>
            <p:cNvPr id="1128" name="Google Shape;1128;p15"/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9" name="Google Shape;1129;p15"/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130" name="Google Shape;1130;p15"/>
          <p:cNvSpPr/>
          <p:nvPr/>
        </p:nvSpPr>
        <p:spPr>
          <a:xfrm>
            <a:off x="8028425" y="362763"/>
            <a:ext cx="119125" cy="81200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1"/>
                </a:moveTo>
                <a:cubicBezTo>
                  <a:pt x="255" y="1"/>
                  <a:pt x="1" y="2834"/>
                  <a:pt x="2007" y="3221"/>
                </a:cubicBezTo>
                <a:cubicBezTo>
                  <a:pt x="2122" y="3239"/>
                  <a:pt x="2233" y="3248"/>
                  <a:pt x="2340" y="3248"/>
                </a:cubicBezTo>
                <a:cubicBezTo>
                  <a:pt x="4296" y="3248"/>
                  <a:pt x="4764" y="346"/>
                  <a:pt x="2483" y="13"/>
                </a:cubicBezTo>
                <a:cubicBezTo>
                  <a:pt x="2404" y="5"/>
                  <a:pt x="2327" y="1"/>
                  <a:pt x="2253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31" name="Google Shape;1131;p15"/>
          <p:cNvSpPr/>
          <p:nvPr/>
        </p:nvSpPr>
        <p:spPr>
          <a:xfrm>
            <a:off x="8149363" y="4193975"/>
            <a:ext cx="87000" cy="61925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132" name="Google Shape;1132;p15"/>
          <p:cNvGrpSpPr/>
          <p:nvPr/>
        </p:nvGrpSpPr>
        <p:grpSpPr>
          <a:xfrm>
            <a:off x="7442275" y="4651625"/>
            <a:ext cx="166675" cy="168575"/>
            <a:chOff x="4954425" y="2036375"/>
            <a:chExt cx="166675" cy="168575"/>
          </a:xfrm>
        </p:grpSpPr>
        <p:sp>
          <p:nvSpPr>
            <p:cNvPr id="1133" name="Google Shape;1133;p15"/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4" name="Google Shape;1134;p15"/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135" name="Google Shape;1135;p15"/>
          <p:cNvSpPr/>
          <p:nvPr/>
        </p:nvSpPr>
        <p:spPr>
          <a:xfrm>
            <a:off x="546317" y="94193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36" name="Google Shape;1136;p15"/>
          <p:cNvSpPr/>
          <p:nvPr/>
        </p:nvSpPr>
        <p:spPr>
          <a:xfrm>
            <a:off x="281025" y="966589"/>
            <a:ext cx="324527" cy="82660"/>
          </a:xfrm>
          <a:custGeom>
            <a:avLst/>
            <a:gdLst/>
            <a:ahLst/>
            <a:cxnLst/>
            <a:rect l="l" t="t" r="r" b="b"/>
            <a:pathLst>
              <a:path w="10360" h="2535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37" name="Google Shape;1137;p15"/>
          <p:cNvSpPr/>
          <p:nvPr/>
        </p:nvSpPr>
        <p:spPr>
          <a:xfrm>
            <a:off x="304707" y="104921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38" name="Google Shape;1138;p15"/>
          <p:cNvSpPr/>
          <p:nvPr/>
        </p:nvSpPr>
        <p:spPr>
          <a:xfrm>
            <a:off x="605521" y="100728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39" name="Google Shape;1139;p15"/>
          <p:cNvSpPr/>
          <p:nvPr/>
        </p:nvSpPr>
        <p:spPr>
          <a:xfrm>
            <a:off x="546317" y="1298240"/>
            <a:ext cx="79378" cy="133169"/>
          </a:xfrm>
          <a:custGeom>
            <a:avLst/>
            <a:gdLst/>
            <a:ahLst/>
            <a:cxnLst/>
            <a:rect l="l" t="t" r="r" b="b"/>
            <a:pathLst>
              <a:path w="2534" h="4084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76"/>
                  <a:pt x="567" y="4083"/>
                  <a:pt x="1286" y="4083"/>
                </a:cubicBezTo>
                <a:cubicBezTo>
                  <a:pt x="1966" y="4083"/>
                  <a:pt x="2533" y="3176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40" name="Google Shape;1140;p15"/>
          <p:cNvSpPr/>
          <p:nvPr/>
        </p:nvSpPr>
        <p:spPr>
          <a:xfrm>
            <a:off x="281025" y="1324130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28"/>
                  <a:pt x="341" y="2495"/>
                  <a:pt x="794" y="2495"/>
                </a:cubicBezTo>
                <a:lnTo>
                  <a:pt x="9566" y="2495"/>
                </a:lnTo>
                <a:cubicBezTo>
                  <a:pt x="10019" y="2495"/>
                  <a:pt x="10360" y="1928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41" name="Google Shape;1141;p15"/>
          <p:cNvSpPr/>
          <p:nvPr/>
        </p:nvSpPr>
        <p:spPr>
          <a:xfrm>
            <a:off x="304707" y="1405486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42" name="Google Shape;1142;p15"/>
          <p:cNvSpPr/>
          <p:nvPr/>
        </p:nvSpPr>
        <p:spPr>
          <a:xfrm>
            <a:off x="605521" y="1364792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43" name="Google Shape;1143;p15"/>
          <p:cNvSpPr/>
          <p:nvPr/>
        </p:nvSpPr>
        <p:spPr>
          <a:xfrm>
            <a:off x="282216" y="1335217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lnTo>
                  <a:pt x="10057" y="0"/>
                </a:lnTo>
                <a:cubicBezTo>
                  <a:pt x="10095" y="76"/>
                  <a:pt x="10095" y="190"/>
                  <a:pt x="10095" y="303"/>
                </a:cubicBezTo>
                <a:cubicBezTo>
                  <a:pt x="10095" y="983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10"/>
                </a:cubicBezTo>
                <a:lnTo>
                  <a:pt x="0" y="1210"/>
                </a:lnTo>
                <a:cubicBezTo>
                  <a:pt x="76" y="1740"/>
                  <a:pt x="378" y="2118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8"/>
                </a:cubicBezTo>
                <a:cubicBezTo>
                  <a:pt x="10322" y="530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44" name="Google Shape;1144;p15"/>
          <p:cNvSpPr/>
          <p:nvPr/>
        </p:nvSpPr>
        <p:spPr>
          <a:xfrm>
            <a:off x="546317" y="1655749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8"/>
                  <a:pt x="0" y="2004"/>
                </a:cubicBezTo>
                <a:cubicBezTo>
                  <a:pt x="0" y="3138"/>
                  <a:pt x="567" y="4046"/>
                  <a:pt x="1286" y="4046"/>
                </a:cubicBezTo>
                <a:cubicBezTo>
                  <a:pt x="1966" y="4046"/>
                  <a:pt x="2533" y="3138"/>
                  <a:pt x="2533" y="2004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45" name="Google Shape;1145;p15"/>
          <p:cNvSpPr/>
          <p:nvPr/>
        </p:nvSpPr>
        <p:spPr>
          <a:xfrm>
            <a:off x="281025" y="1680400"/>
            <a:ext cx="324527" cy="82627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46" name="Google Shape;1146;p15"/>
          <p:cNvSpPr/>
          <p:nvPr/>
        </p:nvSpPr>
        <p:spPr>
          <a:xfrm>
            <a:off x="304707" y="1761756"/>
            <a:ext cx="32014" cy="1272"/>
          </a:xfrm>
          <a:custGeom>
            <a:avLst/>
            <a:gdLst/>
            <a:ahLst/>
            <a:cxnLst/>
            <a:rect l="l" t="t" r="r" b="b"/>
            <a:pathLst>
              <a:path w="1022" h="39" extrusionOk="0">
                <a:moveTo>
                  <a:pt x="1021" y="39"/>
                </a:moveTo>
                <a:lnTo>
                  <a:pt x="38" y="39"/>
                </a:lnTo>
                <a:cubicBezTo>
                  <a:pt x="38" y="39"/>
                  <a:pt x="38" y="39"/>
                  <a:pt x="38" y="39"/>
                </a:cubicBezTo>
                <a:cubicBezTo>
                  <a:pt x="38" y="39"/>
                  <a:pt x="38" y="39"/>
                  <a:pt x="38" y="39"/>
                </a:cubicBezTo>
                <a:lnTo>
                  <a:pt x="1021" y="39"/>
                </a:lnTo>
                <a:lnTo>
                  <a:pt x="102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cubicBezTo>
                  <a:pt x="1" y="39"/>
                  <a:pt x="1" y="39"/>
                  <a:pt x="1" y="1"/>
                </a:cubicBezTo>
                <a:cubicBezTo>
                  <a:pt x="1" y="39"/>
                  <a:pt x="1" y="39"/>
                  <a:pt x="1" y="39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47" name="Google Shape;1147;p15"/>
          <p:cNvSpPr/>
          <p:nvPr/>
        </p:nvSpPr>
        <p:spPr>
          <a:xfrm>
            <a:off x="605521" y="1721094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48" name="Google Shape;1148;p15"/>
          <p:cNvSpPr/>
          <p:nvPr/>
        </p:nvSpPr>
        <p:spPr>
          <a:xfrm>
            <a:off x="282216" y="1691487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1"/>
                </a:moveTo>
                <a:cubicBezTo>
                  <a:pt x="10095" y="114"/>
                  <a:pt x="10095" y="228"/>
                  <a:pt x="10095" y="303"/>
                </a:cubicBezTo>
                <a:cubicBezTo>
                  <a:pt x="10095" y="1022"/>
                  <a:pt x="9755" y="1589"/>
                  <a:pt x="9301" y="1589"/>
                </a:cubicBezTo>
                <a:lnTo>
                  <a:pt x="530" y="1589"/>
                </a:lnTo>
                <a:cubicBezTo>
                  <a:pt x="303" y="1589"/>
                  <a:pt x="114" y="1438"/>
                  <a:pt x="0" y="1249"/>
                </a:cubicBezTo>
                <a:lnTo>
                  <a:pt x="0" y="1249"/>
                </a:lnTo>
                <a:cubicBezTo>
                  <a:pt x="76" y="1740"/>
                  <a:pt x="340" y="2156"/>
                  <a:pt x="719" y="2156"/>
                </a:cubicBezTo>
                <a:cubicBezTo>
                  <a:pt x="719" y="2194"/>
                  <a:pt x="719" y="2194"/>
                  <a:pt x="719" y="2194"/>
                </a:cubicBezTo>
                <a:lnTo>
                  <a:pt x="9528" y="2194"/>
                </a:lnTo>
                <a:cubicBezTo>
                  <a:pt x="9981" y="2194"/>
                  <a:pt x="10322" y="1627"/>
                  <a:pt x="10322" y="908"/>
                </a:cubicBezTo>
                <a:cubicBezTo>
                  <a:pt x="10322" y="568"/>
                  <a:pt x="10208" y="228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49" name="Google Shape;1149;p15"/>
          <p:cNvSpPr/>
          <p:nvPr/>
        </p:nvSpPr>
        <p:spPr>
          <a:xfrm>
            <a:off x="546317" y="2012018"/>
            <a:ext cx="79378" cy="133202"/>
          </a:xfrm>
          <a:custGeom>
            <a:avLst/>
            <a:gdLst/>
            <a:ahLst/>
            <a:cxnLst/>
            <a:rect l="l" t="t" r="r" b="b"/>
            <a:pathLst>
              <a:path w="2534" h="4085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77"/>
                  <a:pt x="567" y="4084"/>
                  <a:pt x="1286" y="4084"/>
                </a:cubicBezTo>
                <a:cubicBezTo>
                  <a:pt x="1966" y="4084"/>
                  <a:pt x="2533" y="3177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50" name="Google Shape;1150;p15"/>
          <p:cNvSpPr/>
          <p:nvPr/>
        </p:nvSpPr>
        <p:spPr>
          <a:xfrm>
            <a:off x="281025" y="2037909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51" name="Google Shape;1151;p15"/>
          <p:cNvSpPr/>
          <p:nvPr/>
        </p:nvSpPr>
        <p:spPr>
          <a:xfrm>
            <a:off x="304707" y="211929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52" name="Google Shape;1152;p15"/>
          <p:cNvSpPr/>
          <p:nvPr/>
        </p:nvSpPr>
        <p:spPr>
          <a:xfrm>
            <a:off x="605521" y="2077364"/>
            <a:ext cx="31" cy="1272"/>
          </a:xfrm>
          <a:custGeom>
            <a:avLst/>
            <a:gdLst/>
            <a:ahLst/>
            <a:cxnLst/>
            <a:rect l="l" t="t" r="r" b="b"/>
            <a:pathLst>
              <a:path w="1" h="39" extrusionOk="0">
                <a:moveTo>
                  <a:pt x="1" y="38"/>
                </a:moveTo>
                <a:lnTo>
                  <a:pt x="1" y="38"/>
                </a:lnTo>
                <a:lnTo>
                  <a:pt x="1" y="38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53" name="Google Shape;1153;p15"/>
          <p:cNvSpPr/>
          <p:nvPr/>
        </p:nvSpPr>
        <p:spPr>
          <a:xfrm>
            <a:off x="282216" y="2049028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76"/>
                  <a:pt x="10095" y="189"/>
                  <a:pt x="10095" y="303"/>
                </a:cubicBezTo>
                <a:cubicBezTo>
                  <a:pt x="10095" y="983"/>
                  <a:pt x="9755" y="1550"/>
                  <a:pt x="9301" y="1550"/>
                </a:cubicBezTo>
                <a:lnTo>
                  <a:pt x="530" y="1550"/>
                </a:lnTo>
                <a:cubicBezTo>
                  <a:pt x="303" y="1550"/>
                  <a:pt x="114" y="1437"/>
                  <a:pt x="0" y="1210"/>
                </a:cubicBezTo>
                <a:lnTo>
                  <a:pt x="0" y="1210"/>
                </a:lnTo>
                <a:cubicBezTo>
                  <a:pt x="76" y="1739"/>
                  <a:pt x="340" y="2117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7"/>
                </a:cubicBezTo>
                <a:lnTo>
                  <a:pt x="10322" y="870"/>
                </a:lnTo>
                <a:cubicBezTo>
                  <a:pt x="10322" y="529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54" name="Google Shape;1154;p15"/>
          <p:cNvSpPr/>
          <p:nvPr/>
        </p:nvSpPr>
        <p:spPr>
          <a:xfrm>
            <a:off x="546317" y="2369560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7"/>
                  <a:pt x="0" y="2004"/>
                </a:cubicBezTo>
                <a:cubicBezTo>
                  <a:pt x="0" y="3138"/>
                  <a:pt x="567" y="4045"/>
                  <a:pt x="1286" y="4045"/>
                </a:cubicBezTo>
                <a:cubicBezTo>
                  <a:pt x="1966" y="4045"/>
                  <a:pt x="2533" y="3138"/>
                  <a:pt x="2533" y="2004"/>
                </a:cubicBezTo>
                <a:cubicBezTo>
                  <a:pt x="2533" y="907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55" name="Google Shape;1155;p15"/>
          <p:cNvSpPr/>
          <p:nvPr/>
        </p:nvSpPr>
        <p:spPr>
          <a:xfrm>
            <a:off x="281025" y="2394211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66"/>
                  <a:pt x="341" y="2495"/>
                  <a:pt x="794" y="2495"/>
                </a:cubicBezTo>
                <a:lnTo>
                  <a:pt x="9566" y="2495"/>
                </a:lnTo>
                <a:cubicBezTo>
                  <a:pt x="10019" y="2495"/>
                  <a:pt x="10360" y="1966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56" name="Google Shape;1156;p15"/>
          <p:cNvSpPr/>
          <p:nvPr/>
        </p:nvSpPr>
        <p:spPr>
          <a:xfrm>
            <a:off x="304707" y="247556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57" name="Google Shape;1157;p15"/>
          <p:cNvSpPr/>
          <p:nvPr/>
        </p:nvSpPr>
        <p:spPr>
          <a:xfrm>
            <a:off x="605521" y="2434872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58" name="Google Shape;1158;p15"/>
          <p:cNvSpPr/>
          <p:nvPr/>
        </p:nvSpPr>
        <p:spPr>
          <a:xfrm>
            <a:off x="282216" y="2405297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114"/>
                  <a:pt x="10095" y="189"/>
                  <a:pt x="10095" y="303"/>
                </a:cubicBezTo>
                <a:cubicBezTo>
                  <a:pt x="10095" y="1021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626"/>
                  <a:pt x="10322" y="908"/>
                </a:cubicBezTo>
                <a:cubicBezTo>
                  <a:pt x="10322" y="530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59" name="Google Shape;1159;p15"/>
          <p:cNvSpPr/>
          <p:nvPr/>
        </p:nvSpPr>
        <p:spPr>
          <a:xfrm>
            <a:off x="546317" y="2725829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38"/>
                  <a:pt x="567" y="4046"/>
                  <a:pt x="1286" y="4046"/>
                </a:cubicBezTo>
                <a:cubicBezTo>
                  <a:pt x="1966" y="4046"/>
                  <a:pt x="2533" y="3138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60" name="Google Shape;1160;p15"/>
          <p:cNvSpPr/>
          <p:nvPr/>
        </p:nvSpPr>
        <p:spPr>
          <a:xfrm>
            <a:off x="281025" y="2751719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30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30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61" name="Google Shape;1161;p15"/>
          <p:cNvSpPr/>
          <p:nvPr/>
        </p:nvSpPr>
        <p:spPr>
          <a:xfrm>
            <a:off x="304707" y="2833075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62" name="Google Shape;1162;p15"/>
          <p:cNvSpPr/>
          <p:nvPr/>
        </p:nvSpPr>
        <p:spPr>
          <a:xfrm>
            <a:off x="605521" y="2791174"/>
            <a:ext cx="31" cy="1272"/>
          </a:xfrm>
          <a:custGeom>
            <a:avLst/>
            <a:gdLst/>
            <a:ahLst/>
            <a:cxnLst/>
            <a:rect l="l" t="t" r="r" b="b"/>
            <a:pathLst>
              <a:path w="1" h="39" extrusionOk="0">
                <a:moveTo>
                  <a:pt x="1" y="38"/>
                </a:moveTo>
                <a:lnTo>
                  <a:pt x="1" y="38"/>
                </a:lnTo>
                <a:lnTo>
                  <a:pt x="1" y="38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63" name="Google Shape;1163;p15"/>
          <p:cNvSpPr/>
          <p:nvPr/>
        </p:nvSpPr>
        <p:spPr>
          <a:xfrm>
            <a:off x="282216" y="2761567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1"/>
                </a:moveTo>
                <a:cubicBezTo>
                  <a:pt x="10095" y="114"/>
                  <a:pt x="10095" y="228"/>
                  <a:pt x="10095" y="341"/>
                </a:cubicBezTo>
                <a:cubicBezTo>
                  <a:pt x="10095" y="1022"/>
                  <a:pt x="9755" y="1589"/>
                  <a:pt x="9301" y="1589"/>
                </a:cubicBezTo>
                <a:lnTo>
                  <a:pt x="530" y="1589"/>
                </a:lnTo>
                <a:cubicBezTo>
                  <a:pt x="303" y="1589"/>
                  <a:pt x="114" y="1475"/>
                  <a:pt x="0" y="1248"/>
                </a:cubicBezTo>
                <a:lnTo>
                  <a:pt x="0" y="1248"/>
                </a:lnTo>
                <a:cubicBezTo>
                  <a:pt x="76" y="1778"/>
                  <a:pt x="340" y="2156"/>
                  <a:pt x="719" y="2194"/>
                </a:cubicBezTo>
                <a:lnTo>
                  <a:pt x="9528" y="2194"/>
                </a:lnTo>
                <a:cubicBezTo>
                  <a:pt x="9981" y="2194"/>
                  <a:pt x="10322" y="1627"/>
                  <a:pt x="10322" y="946"/>
                </a:cubicBezTo>
                <a:lnTo>
                  <a:pt x="10322" y="908"/>
                </a:lnTo>
                <a:cubicBezTo>
                  <a:pt x="10322" y="568"/>
                  <a:pt x="10208" y="228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64" name="Google Shape;1164;p15"/>
          <p:cNvSpPr/>
          <p:nvPr/>
        </p:nvSpPr>
        <p:spPr>
          <a:xfrm>
            <a:off x="546317" y="308333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04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04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65" name="Google Shape;1165;p15"/>
          <p:cNvSpPr/>
          <p:nvPr/>
        </p:nvSpPr>
        <p:spPr>
          <a:xfrm>
            <a:off x="281025" y="3107989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66" name="Google Shape;1166;p15"/>
          <p:cNvSpPr/>
          <p:nvPr/>
        </p:nvSpPr>
        <p:spPr>
          <a:xfrm>
            <a:off x="304707" y="318937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67" name="Google Shape;1167;p15"/>
          <p:cNvSpPr/>
          <p:nvPr/>
        </p:nvSpPr>
        <p:spPr>
          <a:xfrm>
            <a:off x="605521" y="314868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68" name="Google Shape;1168;p15"/>
          <p:cNvSpPr/>
          <p:nvPr/>
        </p:nvSpPr>
        <p:spPr>
          <a:xfrm>
            <a:off x="282216" y="3119108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113"/>
                  <a:pt x="10095" y="189"/>
                  <a:pt x="10095" y="302"/>
                </a:cubicBezTo>
                <a:cubicBezTo>
                  <a:pt x="10095" y="1021"/>
                  <a:pt x="9755" y="1550"/>
                  <a:pt x="9301" y="1550"/>
                </a:cubicBezTo>
                <a:lnTo>
                  <a:pt x="530" y="1550"/>
                </a:lnTo>
                <a:cubicBezTo>
                  <a:pt x="303" y="1550"/>
                  <a:pt x="114" y="1437"/>
                  <a:pt x="0" y="1248"/>
                </a:cubicBezTo>
                <a:lnTo>
                  <a:pt x="0" y="1248"/>
                </a:lnTo>
                <a:cubicBezTo>
                  <a:pt x="76" y="1739"/>
                  <a:pt x="340" y="2155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7"/>
                </a:cubicBezTo>
                <a:cubicBezTo>
                  <a:pt x="10322" y="529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69" name="Google Shape;1169;p15"/>
          <p:cNvSpPr/>
          <p:nvPr/>
        </p:nvSpPr>
        <p:spPr>
          <a:xfrm>
            <a:off x="546317" y="3439640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7"/>
                  <a:pt x="0" y="2042"/>
                </a:cubicBezTo>
                <a:cubicBezTo>
                  <a:pt x="0" y="3138"/>
                  <a:pt x="567" y="4045"/>
                  <a:pt x="1286" y="4045"/>
                </a:cubicBezTo>
                <a:cubicBezTo>
                  <a:pt x="1966" y="4045"/>
                  <a:pt x="2533" y="3138"/>
                  <a:pt x="2533" y="2042"/>
                </a:cubicBezTo>
                <a:cubicBezTo>
                  <a:pt x="2533" y="907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70" name="Google Shape;1170;p15"/>
          <p:cNvSpPr/>
          <p:nvPr/>
        </p:nvSpPr>
        <p:spPr>
          <a:xfrm>
            <a:off x="281025" y="3465498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30"/>
                  <a:pt x="0" y="1249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9"/>
                </a:cubicBezTo>
                <a:cubicBezTo>
                  <a:pt x="10360" y="530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71" name="Google Shape;1171;p15"/>
          <p:cNvSpPr/>
          <p:nvPr/>
        </p:nvSpPr>
        <p:spPr>
          <a:xfrm>
            <a:off x="304707" y="3546886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72" name="Google Shape;1172;p15"/>
          <p:cNvSpPr/>
          <p:nvPr/>
        </p:nvSpPr>
        <p:spPr>
          <a:xfrm>
            <a:off x="605521" y="350495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73" name="Google Shape;1173;p15"/>
          <p:cNvSpPr/>
          <p:nvPr/>
        </p:nvSpPr>
        <p:spPr>
          <a:xfrm>
            <a:off x="282216" y="3475378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0"/>
                </a:moveTo>
                <a:lnTo>
                  <a:pt x="10057" y="0"/>
                </a:lnTo>
                <a:cubicBezTo>
                  <a:pt x="10095" y="114"/>
                  <a:pt x="10095" y="227"/>
                  <a:pt x="10095" y="341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40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6"/>
                </a:cubicBezTo>
                <a:lnTo>
                  <a:pt x="10322" y="908"/>
                </a:lnTo>
                <a:cubicBezTo>
                  <a:pt x="10322" y="568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74" name="Google Shape;1174;p15"/>
          <p:cNvSpPr/>
          <p:nvPr/>
        </p:nvSpPr>
        <p:spPr>
          <a:xfrm>
            <a:off x="546317" y="3795909"/>
            <a:ext cx="79378" cy="133169"/>
          </a:xfrm>
          <a:custGeom>
            <a:avLst/>
            <a:gdLst/>
            <a:ahLst/>
            <a:cxnLst/>
            <a:rect l="l" t="t" r="r" b="b"/>
            <a:pathLst>
              <a:path w="2534" h="4084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76"/>
                  <a:pt x="567" y="4084"/>
                  <a:pt x="1286" y="4084"/>
                </a:cubicBezTo>
                <a:cubicBezTo>
                  <a:pt x="1966" y="4084"/>
                  <a:pt x="2533" y="3176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75" name="Google Shape;1175;p15"/>
          <p:cNvSpPr/>
          <p:nvPr/>
        </p:nvSpPr>
        <p:spPr>
          <a:xfrm>
            <a:off x="281025" y="3821800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76" name="Google Shape;1176;p15"/>
          <p:cNvSpPr/>
          <p:nvPr/>
        </p:nvSpPr>
        <p:spPr>
          <a:xfrm>
            <a:off x="304707" y="3903155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77" name="Google Shape;1177;p15"/>
          <p:cNvSpPr/>
          <p:nvPr/>
        </p:nvSpPr>
        <p:spPr>
          <a:xfrm>
            <a:off x="605521" y="3862494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78" name="Google Shape;1178;p15"/>
          <p:cNvSpPr/>
          <p:nvPr/>
        </p:nvSpPr>
        <p:spPr>
          <a:xfrm>
            <a:off x="282216" y="3832886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1"/>
                </a:moveTo>
                <a:lnTo>
                  <a:pt x="10057" y="1"/>
                </a:lnTo>
                <a:cubicBezTo>
                  <a:pt x="10095" y="76"/>
                  <a:pt x="10095" y="190"/>
                  <a:pt x="10095" y="303"/>
                </a:cubicBezTo>
                <a:cubicBezTo>
                  <a:pt x="10095" y="984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10"/>
                </a:cubicBezTo>
                <a:lnTo>
                  <a:pt x="0" y="1210"/>
                </a:lnTo>
                <a:cubicBezTo>
                  <a:pt x="76" y="1740"/>
                  <a:pt x="340" y="2118"/>
                  <a:pt x="719" y="2156"/>
                </a:cubicBezTo>
                <a:lnTo>
                  <a:pt x="9528" y="2156"/>
                </a:lnTo>
                <a:cubicBezTo>
                  <a:pt x="9981" y="2156"/>
                  <a:pt x="10322" y="1589"/>
                  <a:pt x="10322" y="908"/>
                </a:cubicBezTo>
                <a:cubicBezTo>
                  <a:pt x="10322" y="530"/>
                  <a:pt x="10208" y="227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79" name="Google Shape;1179;p15"/>
          <p:cNvSpPr/>
          <p:nvPr/>
        </p:nvSpPr>
        <p:spPr>
          <a:xfrm>
            <a:off x="546317" y="415341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80" name="Google Shape;1180;p15"/>
          <p:cNvSpPr/>
          <p:nvPr/>
        </p:nvSpPr>
        <p:spPr>
          <a:xfrm>
            <a:off x="281025" y="4178069"/>
            <a:ext cx="324527" cy="82627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81" name="Google Shape;1181;p15"/>
          <p:cNvSpPr/>
          <p:nvPr/>
        </p:nvSpPr>
        <p:spPr>
          <a:xfrm>
            <a:off x="304707" y="4260664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82" name="Google Shape;1182;p15"/>
          <p:cNvSpPr/>
          <p:nvPr/>
        </p:nvSpPr>
        <p:spPr>
          <a:xfrm>
            <a:off x="605521" y="421876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83" name="Google Shape;1183;p15"/>
          <p:cNvSpPr/>
          <p:nvPr/>
        </p:nvSpPr>
        <p:spPr>
          <a:xfrm>
            <a:off x="282216" y="4189188"/>
            <a:ext cx="323337" cy="71508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84" name="Google Shape;1184;p15"/>
          <p:cNvSpPr/>
          <p:nvPr/>
        </p:nvSpPr>
        <p:spPr>
          <a:xfrm>
            <a:off x="282216" y="977708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0"/>
                </a:moveTo>
                <a:cubicBezTo>
                  <a:pt x="10095" y="114"/>
                  <a:pt x="10095" y="227"/>
                  <a:pt x="10095" y="341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40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8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CUSTOM_10_1_1_1">
    <p:spTree>
      <p:nvGrpSpPr>
        <p:cNvPr id="1" name="Shape 11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86" name="Google Shape;1186;p16"/>
          <p:cNvGrpSpPr/>
          <p:nvPr/>
        </p:nvGrpSpPr>
        <p:grpSpPr>
          <a:xfrm>
            <a:off x="395894" y="219519"/>
            <a:ext cx="8518865" cy="4788281"/>
            <a:chOff x="395894" y="219519"/>
            <a:chExt cx="8518865" cy="4788281"/>
          </a:xfrm>
        </p:grpSpPr>
        <p:sp>
          <p:nvSpPr>
            <p:cNvPr id="1187" name="Google Shape;1187;p16"/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188" name="Google Shape;1188;p16"/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1189" name="Google Shape;1189;p16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0" name="Google Shape;1190;p16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191" name="Google Shape;1191;p16"/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192" name="Google Shape;1192;p16"/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1193" name="Google Shape;1193;p16"/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4" name="Google Shape;1194;p16"/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195" name="Google Shape;1195;p16"/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1196" name="Google Shape;1196;p16"/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7" name="Google Shape;1197;p16"/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198" name="Google Shape;1198;p16"/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1199" name="Google Shape;1199;p16"/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0" name="Google Shape;1200;p16"/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201" name="Google Shape;1201;p16"/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1202" name="Google Shape;1202;p16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3" name="Google Shape;1203;p16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204" name="Google Shape;1204;p16"/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1205" name="Google Shape;1205;p16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6" name="Google Shape;1206;p16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207" name="Google Shape;1207;p16"/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8" name="Google Shape;1208;p16"/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209" name="Google Shape;1209;p16"/>
          <p:cNvSpPr/>
          <p:nvPr/>
        </p:nvSpPr>
        <p:spPr>
          <a:xfrm>
            <a:off x="546317" y="94193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10" name="Google Shape;1210;p16"/>
          <p:cNvSpPr/>
          <p:nvPr/>
        </p:nvSpPr>
        <p:spPr>
          <a:xfrm>
            <a:off x="281025" y="966589"/>
            <a:ext cx="324527" cy="82660"/>
          </a:xfrm>
          <a:custGeom>
            <a:avLst/>
            <a:gdLst/>
            <a:ahLst/>
            <a:cxnLst/>
            <a:rect l="l" t="t" r="r" b="b"/>
            <a:pathLst>
              <a:path w="10360" h="2535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11" name="Google Shape;1211;p16"/>
          <p:cNvSpPr/>
          <p:nvPr/>
        </p:nvSpPr>
        <p:spPr>
          <a:xfrm>
            <a:off x="304707" y="104921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12" name="Google Shape;1212;p16"/>
          <p:cNvSpPr/>
          <p:nvPr/>
        </p:nvSpPr>
        <p:spPr>
          <a:xfrm>
            <a:off x="605521" y="100728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13" name="Google Shape;1213;p16"/>
          <p:cNvSpPr/>
          <p:nvPr/>
        </p:nvSpPr>
        <p:spPr>
          <a:xfrm>
            <a:off x="546317" y="1298240"/>
            <a:ext cx="79378" cy="133169"/>
          </a:xfrm>
          <a:custGeom>
            <a:avLst/>
            <a:gdLst/>
            <a:ahLst/>
            <a:cxnLst/>
            <a:rect l="l" t="t" r="r" b="b"/>
            <a:pathLst>
              <a:path w="2534" h="4084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76"/>
                  <a:pt x="567" y="4083"/>
                  <a:pt x="1286" y="4083"/>
                </a:cubicBezTo>
                <a:cubicBezTo>
                  <a:pt x="1966" y="4083"/>
                  <a:pt x="2533" y="3176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14" name="Google Shape;1214;p16"/>
          <p:cNvSpPr/>
          <p:nvPr/>
        </p:nvSpPr>
        <p:spPr>
          <a:xfrm>
            <a:off x="281025" y="1324130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28"/>
                  <a:pt x="341" y="2495"/>
                  <a:pt x="794" y="2495"/>
                </a:cubicBezTo>
                <a:lnTo>
                  <a:pt x="9566" y="2495"/>
                </a:lnTo>
                <a:cubicBezTo>
                  <a:pt x="10019" y="2495"/>
                  <a:pt x="10360" y="1928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15" name="Google Shape;1215;p16"/>
          <p:cNvSpPr/>
          <p:nvPr/>
        </p:nvSpPr>
        <p:spPr>
          <a:xfrm>
            <a:off x="304707" y="1405486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16" name="Google Shape;1216;p16"/>
          <p:cNvSpPr/>
          <p:nvPr/>
        </p:nvSpPr>
        <p:spPr>
          <a:xfrm>
            <a:off x="605521" y="1364792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17" name="Google Shape;1217;p16"/>
          <p:cNvSpPr/>
          <p:nvPr/>
        </p:nvSpPr>
        <p:spPr>
          <a:xfrm>
            <a:off x="282216" y="1335217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lnTo>
                  <a:pt x="10057" y="0"/>
                </a:lnTo>
                <a:cubicBezTo>
                  <a:pt x="10095" y="76"/>
                  <a:pt x="10095" y="190"/>
                  <a:pt x="10095" y="303"/>
                </a:cubicBezTo>
                <a:cubicBezTo>
                  <a:pt x="10095" y="983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10"/>
                </a:cubicBezTo>
                <a:lnTo>
                  <a:pt x="0" y="1210"/>
                </a:lnTo>
                <a:cubicBezTo>
                  <a:pt x="76" y="1740"/>
                  <a:pt x="378" y="2118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8"/>
                </a:cubicBezTo>
                <a:cubicBezTo>
                  <a:pt x="10322" y="530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18" name="Google Shape;1218;p16"/>
          <p:cNvSpPr/>
          <p:nvPr/>
        </p:nvSpPr>
        <p:spPr>
          <a:xfrm>
            <a:off x="546317" y="1655749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8"/>
                  <a:pt x="0" y="2004"/>
                </a:cubicBezTo>
                <a:cubicBezTo>
                  <a:pt x="0" y="3138"/>
                  <a:pt x="567" y="4046"/>
                  <a:pt x="1286" y="4046"/>
                </a:cubicBezTo>
                <a:cubicBezTo>
                  <a:pt x="1966" y="4046"/>
                  <a:pt x="2533" y="3138"/>
                  <a:pt x="2533" y="2004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19" name="Google Shape;1219;p16"/>
          <p:cNvSpPr/>
          <p:nvPr/>
        </p:nvSpPr>
        <p:spPr>
          <a:xfrm>
            <a:off x="281025" y="1680400"/>
            <a:ext cx="324527" cy="82627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20" name="Google Shape;1220;p16"/>
          <p:cNvSpPr/>
          <p:nvPr/>
        </p:nvSpPr>
        <p:spPr>
          <a:xfrm>
            <a:off x="304707" y="1761756"/>
            <a:ext cx="32014" cy="1272"/>
          </a:xfrm>
          <a:custGeom>
            <a:avLst/>
            <a:gdLst/>
            <a:ahLst/>
            <a:cxnLst/>
            <a:rect l="l" t="t" r="r" b="b"/>
            <a:pathLst>
              <a:path w="1022" h="39" extrusionOk="0">
                <a:moveTo>
                  <a:pt x="1021" y="39"/>
                </a:moveTo>
                <a:lnTo>
                  <a:pt x="38" y="39"/>
                </a:lnTo>
                <a:cubicBezTo>
                  <a:pt x="38" y="39"/>
                  <a:pt x="38" y="39"/>
                  <a:pt x="38" y="39"/>
                </a:cubicBezTo>
                <a:cubicBezTo>
                  <a:pt x="38" y="39"/>
                  <a:pt x="38" y="39"/>
                  <a:pt x="38" y="39"/>
                </a:cubicBezTo>
                <a:lnTo>
                  <a:pt x="1021" y="39"/>
                </a:lnTo>
                <a:lnTo>
                  <a:pt x="102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cubicBezTo>
                  <a:pt x="1" y="39"/>
                  <a:pt x="1" y="39"/>
                  <a:pt x="1" y="1"/>
                </a:cubicBezTo>
                <a:cubicBezTo>
                  <a:pt x="1" y="39"/>
                  <a:pt x="1" y="39"/>
                  <a:pt x="1" y="39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21" name="Google Shape;1221;p16"/>
          <p:cNvSpPr/>
          <p:nvPr/>
        </p:nvSpPr>
        <p:spPr>
          <a:xfrm>
            <a:off x="605521" y="1721094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22" name="Google Shape;1222;p16"/>
          <p:cNvSpPr/>
          <p:nvPr/>
        </p:nvSpPr>
        <p:spPr>
          <a:xfrm>
            <a:off x="282216" y="1691487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1"/>
                </a:moveTo>
                <a:cubicBezTo>
                  <a:pt x="10095" y="114"/>
                  <a:pt x="10095" y="228"/>
                  <a:pt x="10095" y="303"/>
                </a:cubicBezTo>
                <a:cubicBezTo>
                  <a:pt x="10095" y="1022"/>
                  <a:pt x="9755" y="1589"/>
                  <a:pt x="9301" y="1589"/>
                </a:cubicBezTo>
                <a:lnTo>
                  <a:pt x="530" y="1589"/>
                </a:lnTo>
                <a:cubicBezTo>
                  <a:pt x="303" y="1589"/>
                  <a:pt x="114" y="1438"/>
                  <a:pt x="0" y="1249"/>
                </a:cubicBezTo>
                <a:lnTo>
                  <a:pt x="0" y="1249"/>
                </a:lnTo>
                <a:cubicBezTo>
                  <a:pt x="76" y="1740"/>
                  <a:pt x="340" y="2156"/>
                  <a:pt x="719" y="2156"/>
                </a:cubicBezTo>
                <a:cubicBezTo>
                  <a:pt x="719" y="2194"/>
                  <a:pt x="719" y="2194"/>
                  <a:pt x="719" y="2194"/>
                </a:cubicBezTo>
                <a:lnTo>
                  <a:pt x="9528" y="2194"/>
                </a:lnTo>
                <a:cubicBezTo>
                  <a:pt x="9981" y="2194"/>
                  <a:pt x="10322" y="1627"/>
                  <a:pt x="10322" y="908"/>
                </a:cubicBezTo>
                <a:cubicBezTo>
                  <a:pt x="10322" y="568"/>
                  <a:pt x="10208" y="228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23" name="Google Shape;1223;p16"/>
          <p:cNvSpPr/>
          <p:nvPr/>
        </p:nvSpPr>
        <p:spPr>
          <a:xfrm>
            <a:off x="546317" y="2012018"/>
            <a:ext cx="79378" cy="133202"/>
          </a:xfrm>
          <a:custGeom>
            <a:avLst/>
            <a:gdLst/>
            <a:ahLst/>
            <a:cxnLst/>
            <a:rect l="l" t="t" r="r" b="b"/>
            <a:pathLst>
              <a:path w="2534" h="4085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77"/>
                  <a:pt x="567" y="4084"/>
                  <a:pt x="1286" y="4084"/>
                </a:cubicBezTo>
                <a:cubicBezTo>
                  <a:pt x="1966" y="4084"/>
                  <a:pt x="2533" y="3177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24" name="Google Shape;1224;p16"/>
          <p:cNvSpPr/>
          <p:nvPr/>
        </p:nvSpPr>
        <p:spPr>
          <a:xfrm>
            <a:off x="281025" y="2037909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25" name="Google Shape;1225;p16"/>
          <p:cNvSpPr/>
          <p:nvPr/>
        </p:nvSpPr>
        <p:spPr>
          <a:xfrm>
            <a:off x="304707" y="211929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26" name="Google Shape;1226;p16"/>
          <p:cNvSpPr/>
          <p:nvPr/>
        </p:nvSpPr>
        <p:spPr>
          <a:xfrm>
            <a:off x="605521" y="2077364"/>
            <a:ext cx="31" cy="1272"/>
          </a:xfrm>
          <a:custGeom>
            <a:avLst/>
            <a:gdLst/>
            <a:ahLst/>
            <a:cxnLst/>
            <a:rect l="l" t="t" r="r" b="b"/>
            <a:pathLst>
              <a:path w="1" h="39" extrusionOk="0">
                <a:moveTo>
                  <a:pt x="1" y="38"/>
                </a:moveTo>
                <a:lnTo>
                  <a:pt x="1" y="38"/>
                </a:lnTo>
                <a:lnTo>
                  <a:pt x="1" y="38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27" name="Google Shape;1227;p16"/>
          <p:cNvSpPr/>
          <p:nvPr/>
        </p:nvSpPr>
        <p:spPr>
          <a:xfrm>
            <a:off x="282216" y="2049028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76"/>
                  <a:pt x="10095" y="189"/>
                  <a:pt x="10095" y="303"/>
                </a:cubicBezTo>
                <a:cubicBezTo>
                  <a:pt x="10095" y="983"/>
                  <a:pt x="9755" y="1550"/>
                  <a:pt x="9301" y="1550"/>
                </a:cubicBezTo>
                <a:lnTo>
                  <a:pt x="530" y="1550"/>
                </a:lnTo>
                <a:cubicBezTo>
                  <a:pt x="303" y="1550"/>
                  <a:pt x="114" y="1437"/>
                  <a:pt x="0" y="1210"/>
                </a:cubicBezTo>
                <a:lnTo>
                  <a:pt x="0" y="1210"/>
                </a:lnTo>
                <a:cubicBezTo>
                  <a:pt x="76" y="1739"/>
                  <a:pt x="340" y="2117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7"/>
                </a:cubicBezTo>
                <a:lnTo>
                  <a:pt x="10322" y="870"/>
                </a:lnTo>
                <a:cubicBezTo>
                  <a:pt x="10322" y="529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28" name="Google Shape;1228;p16"/>
          <p:cNvSpPr/>
          <p:nvPr/>
        </p:nvSpPr>
        <p:spPr>
          <a:xfrm>
            <a:off x="546317" y="2369560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7"/>
                  <a:pt x="0" y="2004"/>
                </a:cubicBezTo>
                <a:cubicBezTo>
                  <a:pt x="0" y="3138"/>
                  <a:pt x="567" y="4045"/>
                  <a:pt x="1286" y="4045"/>
                </a:cubicBezTo>
                <a:cubicBezTo>
                  <a:pt x="1966" y="4045"/>
                  <a:pt x="2533" y="3138"/>
                  <a:pt x="2533" y="2004"/>
                </a:cubicBezTo>
                <a:cubicBezTo>
                  <a:pt x="2533" y="907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29" name="Google Shape;1229;p16"/>
          <p:cNvSpPr/>
          <p:nvPr/>
        </p:nvSpPr>
        <p:spPr>
          <a:xfrm>
            <a:off x="281025" y="2394211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66"/>
                  <a:pt x="341" y="2495"/>
                  <a:pt x="794" y="2495"/>
                </a:cubicBezTo>
                <a:lnTo>
                  <a:pt x="9566" y="2495"/>
                </a:lnTo>
                <a:cubicBezTo>
                  <a:pt x="10019" y="2495"/>
                  <a:pt x="10360" y="1966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30" name="Google Shape;1230;p16"/>
          <p:cNvSpPr/>
          <p:nvPr/>
        </p:nvSpPr>
        <p:spPr>
          <a:xfrm>
            <a:off x="304707" y="247556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31" name="Google Shape;1231;p16"/>
          <p:cNvSpPr/>
          <p:nvPr/>
        </p:nvSpPr>
        <p:spPr>
          <a:xfrm>
            <a:off x="605521" y="2434872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32" name="Google Shape;1232;p16"/>
          <p:cNvSpPr/>
          <p:nvPr/>
        </p:nvSpPr>
        <p:spPr>
          <a:xfrm>
            <a:off x="282216" y="2405297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114"/>
                  <a:pt x="10095" y="189"/>
                  <a:pt x="10095" y="303"/>
                </a:cubicBezTo>
                <a:cubicBezTo>
                  <a:pt x="10095" y="1021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626"/>
                  <a:pt x="10322" y="908"/>
                </a:cubicBezTo>
                <a:cubicBezTo>
                  <a:pt x="10322" y="530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33" name="Google Shape;1233;p16"/>
          <p:cNvSpPr/>
          <p:nvPr/>
        </p:nvSpPr>
        <p:spPr>
          <a:xfrm>
            <a:off x="546317" y="2725829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38"/>
                  <a:pt x="567" y="4046"/>
                  <a:pt x="1286" y="4046"/>
                </a:cubicBezTo>
                <a:cubicBezTo>
                  <a:pt x="1966" y="4046"/>
                  <a:pt x="2533" y="3138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34" name="Google Shape;1234;p16"/>
          <p:cNvSpPr/>
          <p:nvPr/>
        </p:nvSpPr>
        <p:spPr>
          <a:xfrm>
            <a:off x="281025" y="2751719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30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30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35" name="Google Shape;1235;p16"/>
          <p:cNvSpPr/>
          <p:nvPr/>
        </p:nvSpPr>
        <p:spPr>
          <a:xfrm>
            <a:off x="304707" y="2833075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36" name="Google Shape;1236;p16"/>
          <p:cNvSpPr/>
          <p:nvPr/>
        </p:nvSpPr>
        <p:spPr>
          <a:xfrm>
            <a:off x="605521" y="2791174"/>
            <a:ext cx="31" cy="1272"/>
          </a:xfrm>
          <a:custGeom>
            <a:avLst/>
            <a:gdLst/>
            <a:ahLst/>
            <a:cxnLst/>
            <a:rect l="l" t="t" r="r" b="b"/>
            <a:pathLst>
              <a:path w="1" h="39" extrusionOk="0">
                <a:moveTo>
                  <a:pt x="1" y="38"/>
                </a:moveTo>
                <a:lnTo>
                  <a:pt x="1" y="38"/>
                </a:lnTo>
                <a:lnTo>
                  <a:pt x="1" y="38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37" name="Google Shape;1237;p16"/>
          <p:cNvSpPr/>
          <p:nvPr/>
        </p:nvSpPr>
        <p:spPr>
          <a:xfrm>
            <a:off x="282216" y="2761567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1"/>
                </a:moveTo>
                <a:cubicBezTo>
                  <a:pt x="10095" y="114"/>
                  <a:pt x="10095" y="228"/>
                  <a:pt x="10095" y="341"/>
                </a:cubicBezTo>
                <a:cubicBezTo>
                  <a:pt x="10095" y="1022"/>
                  <a:pt x="9755" y="1589"/>
                  <a:pt x="9301" y="1589"/>
                </a:cubicBezTo>
                <a:lnTo>
                  <a:pt x="530" y="1589"/>
                </a:lnTo>
                <a:cubicBezTo>
                  <a:pt x="303" y="1589"/>
                  <a:pt x="114" y="1475"/>
                  <a:pt x="0" y="1248"/>
                </a:cubicBezTo>
                <a:lnTo>
                  <a:pt x="0" y="1248"/>
                </a:lnTo>
                <a:cubicBezTo>
                  <a:pt x="76" y="1778"/>
                  <a:pt x="340" y="2156"/>
                  <a:pt x="719" y="2194"/>
                </a:cubicBezTo>
                <a:lnTo>
                  <a:pt x="9528" y="2194"/>
                </a:lnTo>
                <a:cubicBezTo>
                  <a:pt x="9981" y="2194"/>
                  <a:pt x="10322" y="1627"/>
                  <a:pt x="10322" y="946"/>
                </a:cubicBezTo>
                <a:lnTo>
                  <a:pt x="10322" y="908"/>
                </a:lnTo>
                <a:cubicBezTo>
                  <a:pt x="10322" y="568"/>
                  <a:pt x="10208" y="228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38" name="Google Shape;1238;p16"/>
          <p:cNvSpPr/>
          <p:nvPr/>
        </p:nvSpPr>
        <p:spPr>
          <a:xfrm>
            <a:off x="546317" y="308333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04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04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39" name="Google Shape;1239;p16"/>
          <p:cNvSpPr/>
          <p:nvPr/>
        </p:nvSpPr>
        <p:spPr>
          <a:xfrm>
            <a:off x="281025" y="3107989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40" name="Google Shape;1240;p16"/>
          <p:cNvSpPr/>
          <p:nvPr/>
        </p:nvSpPr>
        <p:spPr>
          <a:xfrm>
            <a:off x="304707" y="318937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41" name="Google Shape;1241;p16"/>
          <p:cNvSpPr/>
          <p:nvPr/>
        </p:nvSpPr>
        <p:spPr>
          <a:xfrm>
            <a:off x="605521" y="314868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42" name="Google Shape;1242;p16"/>
          <p:cNvSpPr/>
          <p:nvPr/>
        </p:nvSpPr>
        <p:spPr>
          <a:xfrm>
            <a:off x="282216" y="3119108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113"/>
                  <a:pt x="10095" y="189"/>
                  <a:pt x="10095" y="302"/>
                </a:cubicBezTo>
                <a:cubicBezTo>
                  <a:pt x="10095" y="1021"/>
                  <a:pt x="9755" y="1550"/>
                  <a:pt x="9301" y="1550"/>
                </a:cubicBezTo>
                <a:lnTo>
                  <a:pt x="530" y="1550"/>
                </a:lnTo>
                <a:cubicBezTo>
                  <a:pt x="303" y="1550"/>
                  <a:pt x="114" y="1437"/>
                  <a:pt x="0" y="1248"/>
                </a:cubicBezTo>
                <a:lnTo>
                  <a:pt x="0" y="1248"/>
                </a:lnTo>
                <a:cubicBezTo>
                  <a:pt x="76" y="1739"/>
                  <a:pt x="340" y="2155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7"/>
                </a:cubicBezTo>
                <a:cubicBezTo>
                  <a:pt x="10322" y="529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43" name="Google Shape;1243;p16"/>
          <p:cNvSpPr/>
          <p:nvPr/>
        </p:nvSpPr>
        <p:spPr>
          <a:xfrm>
            <a:off x="546317" y="3439640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7"/>
                  <a:pt x="0" y="2042"/>
                </a:cubicBezTo>
                <a:cubicBezTo>
                  <a:pt x="0" y="3138"/>
                  <a:pt x="567" y="4045"/>
                  <a:pt x="1286" y="4045"/>
                </a:cubicBezTo>
                <a:cubicBezTo>
                  <a:pt x="1966" y="4045"/>
                  <a:pt x="2533" y="3138"/>
                  <a:pt x="2533" y="2042"/>
                </a:cubicBezTo>
                <a:cubicBezTo>
                  <a:pt x="2533" y="907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44" name="Google Shape;1244;p16"/>
          <p:cNvSpPr/>
          <p:nvPr/>
        </p:nvSpPr>
        <p:spPr>
          <a:xfrm>
            <a:off x="281025" y="3465498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30"/>
                  <a:pt x="0" y="1249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9"/>
                </a:cubicBezTo>
                <a:cubicBezTo>
                  <a:pt x="10360" y="530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45" name="Google Shape;1245;p16"/>
          <p:cNvSpPr/>
          <p:nvPr/>
        </p:nvSpPr>
        <p:spPr>
          <a:xfrm>
            <a:off x="304707" y="3546886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46" name="Google Shape;1246;p16"/>
          <p:cNvSpPr/>
          <p:nvPr/>
        </p:nvSpPr>
        <p:spPr>
          <a:xfrm>
            <a:off x="605521" y="350495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47" name="Google Shape;1247;p16"/>
          <p:cNvSpPr/>
          <p:nvPr/>
        </p:nvSpPr>
        <p:spPr>
          <a:xfrm>
            <a:off x="282216" y="3475378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0"/>
                </a:moveTo>
                <a:lnTo>
                  <a:pt x="10057" y="0"/>
                </a:lnTo>
                <a:cubicBezTo>
                  <a:pt x="10095" y="114"/>
                  <a:pt x="10095" y="227"/>
                  <a:pt x="10095" y="341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40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6"/>
                </a:cubicBezTo>
                <a:lnTo>
                  <a:pt x="10322" y="908"/>
                </a:lnTo>
                <a:cubicBezTo>
                  <a:pt x="10322" y="568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48" name="Google Shape;1248;p16"/>
          <p:cNvSpPr/>
          <p:nvPr/>
        </p:nvSpPr>
        <p:spPr>
          <a:xfrm>
            <a:off x="546317" y="3795909"/>
            <a:ext cx="79378" cy="133169"/>
          </a:xfrm>
          <a:custGeom>
            <a:avLst/>
            <a:gdLst/>
            <a:ahLst/>
            <a:cxnLst/>
            <a:rect l="l" t="t" r="r" b="b"/>
            <a:pathLst>
              <a:path w="2534" h="4084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76"/>
                  <a:pt x="567" y="4084"/>
                  <a:pt x="1286" y="4084"/>
                </a:cubicBezTo>
                <a:cubicBezTo>
                  <a:pt x="1966" y="4084"/>
                  <a:pt x="2533" y="3176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49" name="Google Shape;1249;p16"/>
          <p:cNvSpPr/>
          <p:nvPr/>
        </p:nvSpPr>
        <p:spPr>
          <a:xfrm>
            <a:off x="281025" y="3821800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50" name="Google Shape;1250;p16"/>
          <p:cNvSpPr/>
          <p:nvPr/>
        </p:nvSpPr>
        <p:spPr>
          <a:xfrm>
            <a:off x="304707" y="3903155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51" name="Google Shape;1251;p16"/>
          <p:cNvSpPr/>
          <p:nvPr/>
        </p:nvSpPr>
        <p:spPr>
          <a:xfrm>
            <a:off x="605521" y="3862494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52" name="Google Shape;1252;p16"/>
          <p:cNvSpPr/>
          <p:nvPr/>
        </p:nvSpPr>
        <p:spPr>
          <a:xfrm>
            <a:off x="282216" y="3832886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1"/>
                </a:moveTo>
                <a:lnTo>
                  <a:pt x="10057" y="1"/>
                </a:lnTo>
                <a:cubicBezTo>
                  <a:pt x="10095" y="76"/>
                  <a:pt x="10095" y="190"/>
                  <a:pt x="10095" y="303"/>
                </a:cubicBezTo>
                <a:cubicBezTo>
                  <a:pt x="10095" y="984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10"/>
                </a:cubicBezTo>
                <a:lnTo>
                  <a:pt x="0" y="1210"/>
                </a:lnTo>
                <a:cubicBezTo>
                  <a:pt x="76" y="1740"/>
                  <a:pt x="340" y="2118"/>
                  <a:pt x="719" y="2156"/>
                </a:cubicBezTo>
                <a:lnTo>
                  <a:pt x="9528" y="2156"/>
                </a:lnTo>
                <a:cubicBezTo>
                  <a:pt x="9981" y="2156"/>
                  <a:pt x="10322" y="1589"/>
                  <a:pt x="10322" y="908"/>
                </a:cubicBezTo>
                <a:cubicBezTo>
                  <a:pt x="10322" y="530"/>
                  <a:pt x="10208" y="227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53" name="Google Shape;1253;p16"/>
          <p:cNvSpPr/>
          <p:nvPr/>
        </p:nvSpPr>
        <p:spPr>
          <a:xfrm>
            <a:off x="546317" y="415341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54" name="Google Shape;1254;p16"/>
          <p:cNvSpPr/>
          <p:nvPr/>
        </p:nvSpPr>
        <p:spPr>
          <a:xfrm>
            <a:off x="281025" y="4178069"/>
            <a:ext cx="324527" cy="82627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55" name="Google Shape;1255;p16"/>
          <p:cNvSpPr/>
          <p:nvPr/>
        </p:nvSpPr>
        <p:spPr>
          <a:xfrm>
            <a:off x="304707" y="4260664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56" name="Google Shape;1256;p16"/>
          <p:cNvSpPr/>
          <p:nvPr/>
        </p:nvSpPr>
        <p:spPr>
          <a:xfrm>
            <a:off x="605521" y="421876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57" name="Google Shape;1257;p16"/>
          <p:cNvSpPr/>
          <p:nvPr/>
        </p:nvSpPr>
        <p:spPr>
          <a:xfrm>
            <a:off x="282216" y="4189188"/>
            <a:ext cx="323337" cy="71508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58" name="Google Shape;1258;p16"/>
          <p:cNvSpPr/>
          <p:nvPr/>
        </p:nvSpPr>
        <p:spPr>
          <a:xfrm>
            <a:off x="282216" y="977708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0"/>
                </a:moveTo>
                <a:cubicBezTo>
                  <a:pt x="10095" y="114"/>
                  <a:pt x="10095" y="227"/>
                  <a:pt x="10095" y="341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40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8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259" name="Google Shape;1259;p16"/>
          <p:cNvGrpSpPr/>
          <p:nvPr/>
        </p:nvGrpSpPr>
        <p:grpSpPr>
          <a:xfrm>
            <a:off x="726213" y="4500425"/>
            <a:ext cx="291375" cy="281375"/>
            <a:chOff x="3243875" y="2372825"/>
            <a:chExt cx="291375" cy="281375"/>
          </a:xfrm>
        </p:grpSpPr>
        <p:sp>
          <p:nvSpPr>
            <p:cNvPr id="1260" name="Google Shape;1260;p16"/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1" name="Google Shape;1261;p16"/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2" name="Google Shape;1262;p16"/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3" name="Google Shape;1263;p16"/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4" name="Google Shape;1264;p16"/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5" name="Google Shape;1265;p16"/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6" name="Google Shape;1266;p16"/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7" name="Google Shape;1267;p16"/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8" name="Google Shape;1268;p16"/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9" name="Google Shape;1269;p16"/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270" name="Google Shape;1270;p16"/>
          <p:cNvSpPr/>
          <p:nvPr/>
        </p:nvSpPr>
        <p:spPr>
          <a:xfrm>
            <a:off x="7335600" y="508075"/>
            <a:ext cx="87000" cy="61925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271" name="Google Shape;1271;p16"/>
          <p:cNvGrpSpPr/>
          <p:nvPr/>
        </p:nvGrpSpPr>
        <p:grpSpPr>
          <a:xfrm>
            <a:off x="1514950" y="454750"/>
            <a:ext cx="166675" cy="168575"/>
            <a:chOff x="4954425" y="2036375"/>
            <a:chExt cx="166675" cy="168575"/>
          </a:xfrm>
        </p:grpSpPr>
        <p:sp>
          <p:nvSpPr>
            <p:cNvPr id="1272" name="Google Shape;1272;p16"/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3" name="Google Shape;1273;p16"/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274" name="Google Shape;1274;p16"/>
          <p:cNvSpPr/>
          <p:nvPr/>
        </p:nvSpPr>
        <p:spPr>
          <a:xfrm>
            <a:off x="1427950" y="4781788"/>
            <a:ext cx="87000" cy="61925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CUSTOM_10_1_1_1_1">
    <p:spTree>
      <p:nvGrpSpPr>
        <p:cNvPr id="1" name="Shape 12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76" name="Google Shape;1276;p17"/>
          <p:cNvGrpSpPr/>
          <p:nvPr/>
        </p:nvGrpSpPr>
        <p:grpSpPr>
          <a:xfrm>
            <a:off x="395894" y="219519"/>
            <a:ext cx="8518865" cy="4788281"/>
            <a:chOff x="395894" y="219519"/>
            <a:chExt cx="8518865" cy="4788281"/>
          </a:xfrm>
        </p:grpSpPr>
        <p:sp>
          <p:nvSpPr>
            <p:cNvPr id="1277" name="Google Shape;1277;p17"/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278" name="Google Shape;1278;p17"/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1279" name="Google Shape;1279;p17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80" name="Google Shape;1280;p17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281" name="Google Shape;1281;p17"/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282" name="Google Shape;1282;p17"/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1283" name="Google Shape;1283;p17"/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84" name="Google Shape;1284;p17"/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285" name="Google Shape;1285;p17"/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1286" name="Google Shape;1286;p17"/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87" name="Google Shape;1287;p17"/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288" name="Google Shape;1288;p17"/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1289" name="Google Shape;1289;p17"/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90" name="Google Shape;1290;p17"/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291" name="Google Shape;1291;p17"/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1292" name="Google Shape;1292;p17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93" name="Google Shape;1293;p17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294" name="Google Shape;1294;p17"/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1295" name="Google Shape;1295;p17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96" name="Google Shape;1296;p17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297" name="Google Shape;1297;p17"/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8" name="Google Shape;1298;p17"/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299" name="Google Shape;1299;p17"/>
          <p:cNvSpPr/>
          <p:nvPr/>
        </p:nvSpPr>
        <p:spPr>
          <a:xfrm>
            <a:off x="546317" y="94193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00" name="Google Shape;1300;p17"/>
          <p:cNvSpPr/>
          <p:nvPr/>
        </p:nvSpPr>
        <p:spPr>
          <a:xfrm>
            <a:off x="281025" y="966589"/>
            <a:ext cx="324527" cy="82660"/>
          </a:xfrm>
          <a:custGeom>
            <a:avLst/>
            <a:gdLst/>
            <a:ahLst/>
            <a:cxnLst/>
            <a:rect l="l" t="t" r="r" b="b"/>
            <a:pathLst>
              <a:path w="10360" h="2535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01" name="Google Shape;1301;p17"/>
          <p:cNvSpPr/>
          <p:nvPr/>
        </p:nvSpPr>
        <p:spPr>
          <a:xfrm>
            <a:off x="304707" y="104921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02" name="Google Shape;1302;p17"/>
          <p:cNvSpPr/>
          <p:nvPr/>
        </p:nvSpPr>
        <p:spPr>
          <a:xfrm>
            <a:off x="605521" y="100728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03" name="Google Shape;1303;p17"/>
          <p:cNvSpPr/>
          <p:nvPr/>
        </p:nvSpPr>
        <p:spPr>
          <a:xfrm>
            <a:off x="546317" y="1298240"/>
            <a:ext cx="79378" cy="133169"/>
          </a:xfrm>
          <a:custGeom>
            <a:avLst/>
            <a:gdLst/>
            <a:ahLst/>
            <a:cxnLst/>
            <a:rect l="l" t="t" r="r" b="b"/>
            <a:pathLst>
              <a:path w="2534" h="4084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76"/>
                  <a:pt x="567" y="4083"/>
                  <a:pt x="1286" y="4083"/>
                </a:cubicBezTo>
                <a:cubicBezTo>
                  <a:pt x="1966" y="4083"/>
                  <a:pt x="2533" y="3176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04" name="Google Shape;1304;p17"/>
          <p:cNvSpPr/>
          <p:nvPr/>
        </p:nvSpPr>
        <p:spPr>
          <a:xfrm>
            <a:off x="281025" y="1324130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28"/>
                  <a:pt x="341" y="2495"/>
                  <a:pt x="794" y="2495"/>
                </a:cubicBezTo>
                <a:lnTo>
                  <a:pt x="9566" y="2495"/>
                </a:lnTo>
                <a:cubicBezTo>
                  <a:pt x="10019" y="2495"/>
                  <a:pt x="10360" y="1928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05" name="Google Shape;1305;p17"/>
          <p:cNvSpPr/>
          <p:nvPr/>
        </p:nvSpPr>
        <p:spPr>
          <a:xfrm>
            <a:off x="304707" y="1405486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06" name="Google Shape;1306;p17"/>
          <p:cNvSpPr/>
          <p:nvPr/>
        </p:nvSpPr>
        <p:spPr>
          <a:xfrm>
            <a:off x="605521" y="1364792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07" name="Google Shape;1307;p17"/>
          <p:cNvSpPr/>
          <p:nvPr/>
        </p:nvSpPr>
        <p:spPr>
          <a:xfrm>
            <a:off x="282216" y="1335217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lnTo>
                  <a:pt x="10057" y="0"/>
                </a:lnTo>
                <a:cubicBezTo>
                  <a:pt x="10095" y="76"/>
                  <a:pt x="10095" y="190"/>
                  <a:pt x="10095" y="303"/>
                </a:cubicBezTo>
                <a:cubicBezTo>
                  <a:pt x="10095" y="983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10"/>
                </a:cubicBezTo>
                <a:lnTo>
                  <a:pt x="0" y="1210"/>
                </a:lnTo>
                <a:cubicBezTo>
                  <a:pt x="76" y="1740"/>
                  <a:pt x="378" y="2118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8"/>
                </a:cubicBezTo>
                <a:cubicBezTo>
                  <a:pt x="10322" y="530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08" name="Google Shape;1308;p17"/>
          <p:cNvSpPr/>
          <p:nvPr/>
        </p:nvSpPr>
        <p:spPr>
          <a:xfrm>
            <a:off x="546317" y="1655749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8"/>
                  <a:pt x="0" y="2004"/>
                </a:cubicBezTo>
                <a:cubicBezTo>
                  <a:pt x="0" y="3138"/>
                  <a:pt x="567" y="4046"/>
                  <a:pt x="1286" y="4046"/>
                </a:cubicBezTo>
                <a:cubicBezTo>
                  <a:pt x="1966" y="4046"/>
                  <a:pt x="2533" y="3138"/>
                  <a:pt x="2533" y="2004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09" name="Google Shape;1309;p17"/>
          <p:cNvSpPr/>
          <p:nvPr/>
        </p:nvSpPr>
        <p:spPr>
          <a:xfrm>
            <a:off x="281025" y="1680400"/>
            <a:ext cx="324527" cy="82627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10" name="Google Shape;1310;p17"/>
          <p:cNvSpPr/>
          <p:nvPr/>
        </p:nvSpPr>
        <p:spPr>
          <a:xfrm>
            <a:off x="304707" y="1761756"/>
            <a:ext cx="32014" cy="1272"/>
          </a:xfrm>
          <a:custGeom>
            <a:avLst/>
            <a:gdLst/>
            <a:ahLst/>
            <a:cxnLst/>
            <a:rect l="l" t="t" r="r" b="b"/>
            <a:pathLst>
              <a:path w="1022" h="39" extrusionOk="0">
                <a:moveTo>
                  <a:pt x="1021" y="39"/>
                </a:moveTo>
                <a:lnTo>
                  <a:pt x="38" y="39"/>
                </a:lnTo>
                <a:cubicBezTo>
                  <a:pt x="38" y="39"/>
                  <a:pt x="38" y="39"/>
                  <a:pt x="38" y="39"/>
                </a:cubicBezTo>
                <a:cubicBezTo>
                  <a:pt x="38" y="39"/>
                  <a:pt x="38" y="39"/>
                  <a:pt x="38" y="39"/>
                </a:cubicBezTo>
                <a:lnTo>
                  <a:pt x="1021" y="39"/>
                </a:lnTo>
                <a:lnTo>
                  <a:pt x="102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cubicBezTo>
                  <a:pt x="1" y="39"/>
                  <a:pt x="1" y="39"/>
                  <a:pt x="1" y="1"/>
                </a:cubicBezTo>
                <a:cubicBezTo>
                  <a:pt x="1" y="39"/>
                  <a:pt x="1" y="39"/>
                  <a:pt x="1" y="39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11" name="Google Shape;1311;p17"/>
          <p:cNvSpPr/>
          <p:nvPr/>
        </p:nvSpPr>
        <p:spPr>
          <a:xfrm>
            <a:off x="605521" y="1721094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12" name="Google Shape;1312;p17"/>
          <p:cNvSpPr/>
          <p:nvPr/>
        </p:nvSpPr>
        <p:spPr>
          <a:xfrm>
            <a:off x="282216" y="1691487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1"/>
                </a:moveTo>
                <a:cubicBezTo>
                  <a:pt x="10095" y="114"/>
                  <a:pt x="10095" y="228"/>
                  <a:pt x="10095" y="303"/>
                </a:cubicBezTo>
                <a:cubicBezTo>
                  <a:pt x="10095" y="1022"/>
                  <a:pt x="9755" y="1589"/>
                  <a:pt x="9301" y="1589"/>
                </a:cubicBezTo>
                <a:lnTo>
                  <a:pt x="530" y="1589"/>
                </a:lnTo>
                <a:cubicBezTo>
                  <a:pt x="303" y="1589"/>
                  <a:pt x="114" y="1438"/>
                  <a:pt x="0" y="1249"/>
                </a:cubicBezTo>
                <a:lnTo>
                  <a:pt x="0" y="1249"/>
                </a:lnTo>
                <a:cubicBezTo>
                  <a:pt x="76" y="1740"/>
                  <a:pt x="340" y="2156"/>
                  <a:pt x="719" y="2156"/>
                </a:cubicBezTo>
                <a:cubicBezTo>
                  <a:pt x="719" y="2194"/>
                  <a:pt x="719" y="2194"/>
                  <a:pt x="719" y="2194"/>
                </a:cubicBezTo>
                <a:lnTo>
                  <a:pt x="9528" y="2194"/>
                </a:lnTo>
                <a:cubicBezTo>
                  <a:pt x="9981" y="2194"/>
                  <a:pt x="10322" y="1627"/>
                  <a:pt x="10322" y="908"/>
                </a:cubicBezTo>
                <a:cubicBezTo>
                  <a:pt x="10322" y="568"/>
                  <a:pt x="10208" y="228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13" name="Google Shape;1313;p17"/>
          <p:cNvSpPr/>
          <p:nvPr/>
        </p:nvSpPr>
        <p:spPr>
          <a:xfrm>
            <a:off x="546317" y="2012018"/>
            <a:ext cx="79378" cy="133202"/>
          </a:xfrm>
          <a:custGeom>
            <a:avLst/>
            <a:gdLst/>
            <a:ahLst/>
            <a:cxnLst/>
            <a:rect l="l" t="t" r="r" b="b"/>
            <a:pathLst>
              <a:path w="2534" h="4085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77"/>
                  <a:pt x="567" y="4084"/>
                  <a:pt x="1286" y="4084"/>
                </a:cubicBezTo>
                <a:cubicBezTo>
                  <a:pt x="1966" y="4084"/>
                  <a:pt x="2533" y="3177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14" name="Google Shape;1314;p17"/>
          <p:cNvSpPr/>
          <p:nvPr/>
        </p:nvSpPr>
        <p:spPr>
          <a:xfrm>
            <a:off x="281025" y="2037909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15" name="Google Shape;1315;p17"/>
          <p:cNvSpPr/>
          <p:nvPr/>
        </p:nvSpPr>
        <p:spPr>
          <a:xfrm>
            <a:off x="304707" y="211929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16" name="Google Shape;1316;p17"/>
          <p:cNvSpPr/>
          <p:nvPr/>
        </p:nvSpPr>
        <p:spPr>
          <a:xfrm>
            <a:off x="605521" y="2077364"/>
            <a:ext cx="31" cy="1272"/>
          </a:xfrm>
          <a:custGeom>
            <a:avLst/>
            <a:gdLst/>
            <a:ahLst/>
            <a:cxnLst/>
            <a:rect l="l" t="t" r="r" b="b"/>
            <a:pathLst>
              <a:path w="1" h="39" extrusionOk="0">
                <a:moveTo>
                  <a:pt x="1" y="38"/>
                </a:moveTo>
                <a:lnTo>
                  <a:pt x="1" y="38"/>
                </a:lnTo>
                <a:lnTo>
                  <a:pt x="1" y="38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17" name="Google Shape;1317;p17"/>
          <p:cNvSpPr/>
          <p:nvPr/>
        </p:nvSpPr>
        <p:spPr>
          <a:xfrm>
            <a:off x="282216" y="2049028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76"/>
                  <a:pt x="10095" y="189"/>
                  <a:pt x="10095" y="303"/>
                </a:cubicBezTo>
                <a:cubicBezTo>
                  <a:pt x="10095" y="983"/>
                  <a:pt x="9755" y="1550"/>
                  <a:pt x="9301" y="1550"/>
                </a:cubicBezTo>
                <a:lnTo>
                  <a:pt x="530" y="1550"/>
                </a:lnTo>
                <a:cubicBezTo>
                  <a:pt x="303" y="1550"/>
                  <a:pt x="114" y="1437"/>
                  <a:pt x="0" y="1210"/>
                </a:cubicBezTo>
                <a:lnTo>
                  <a:pt x="0" y="1210"/>
                </a:lnTo>
                <a:cubicBezTo>
                  <a:pt x="76" y="1739"/>
                  <a:pt x="340" y="2117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7"/>
                </a:cubicBezTo>
                <a:lnTo>
                  <a:pt x="10322" y="870"/>
                </a:lnTo>
                <a:cubicBezTo>
                  <a:pt x="10322" y="529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18" name="Google Shape;1318;p17"/>
          <p:cNvSpPr/>
          <p:nvPr/>
        </p:nvSpPr>
        <p:spPr>
          <a:xfrm>
            <a:off x="546317" y="2369560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7"/>
                  <a:pt x="0" y="2004"/>
                </a:cubicBezTo>
                <a:cubicBezTo>
                  <a:pt x="0" y="3138"/>
                  <a:pt x="567" y="4045"/>
                  <a:pt x="1286" y="4045"/>
                </a:cubicBezTo>
                <a:cubicBezTo>
                  <a:pt x="1966" y="4045"/>
                  <a:pt x="2533" y="3138"/>
                  <a:pt x="2533" y="2004"/>
                </a:cubicBezTo>
                <a:cubicBezTo>
                  <a:pt x="2533" y="907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19" name="Google Shape;1319;p17"/>
          <p:cNvSpPr/>
          <p:nvPr/>
        </p:nvSpPr>
        <p:spPr>
          <a:xfrm>
            <a:off x="281025" y="2394211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66"/>
                  <a:pt x="341" y="2495"/>
                  <a:pt x="794" y="2495"/>
                </a:cubicBezTo>
                <a:lnTo>
                  <a:pt x="9566" y="2495"/>
                </a:lnTo>
                <a:cubicBezTo>
                  <a:pt x="10019" y="2495"/>
                  <a:pt x="10360" y="1966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20" name="Google Shape;1320;p17"/>
          <p:cNvSpPr/>
          <p:nvPr/>
        </p:nvSpPr>
        <p:spPr>
          <a:xfrm>
            <a:off x="304707" y="247556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21" name="Google Shape;1321;p17"/>
          <p:cNvSpPr/>
          <p:nvPr/>
        </p:nvSpPr>
        <p:spPr>
          <a:xfrm>
            <a:off x="605521" y="2434872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22" name="Google Shape;1322;p17"/>
          <p:cNvSpPr/>
          <p:nvPr/>
        </p:nvSpPr>
        <p:spPr>
          <a:xfrm>
            <a:off x="282216" y="2405297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114"/>
                  <a:pt x="10095" y="189"/>
                  <a:pt x="10095" y="303"/>
                </a:cubicBezTo>
                <a:cubicBezTo>
                  <a:pt x="10095" y="1021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626"/>
                  <a:pt x="10322" y="908"/>
                </a:cubicBezTo>
                <a:cubicBezTo>
                  <a:pt x="10322" y="530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23" name="Google Shape;1323;p17"/>
          <p:cNvSpPr/>
          <p:nvPr/>
        </p:nvSpPr>
        <p:spPr>
          <a:xfrm>
            <a:off x="546317" y="2725829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38"/>
                  <a:pt x="567" y="4046"/>
                  <a:pt x="1286" y="4046"/>
                </a:cubicBezTo>
                <a:cubicBezTo>
                  <a:pt x="1966" y="4046"/>
                  <a:pt x="2533" y="3138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24" name="Google Shape;1324;p17"/>
          <p:cNvSpPr/>
          <p:nvPr/>
        </p:nvSpPr>
        <p:spPr>
          <a:xfrm>
            <a:off x="281025" y="2751719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30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30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25" name="Google Shape;1325;p17"/>
          <p:cNvSpPr/>
          <p:nvPr/>
        </p:nvSpPr>
        <p:spPr>
          <a:xfrm>
            <a:off x="304707" y="2833075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26" name="Google Shape;1326;p17"/>
          <p:cNvSpPr/>
          <p:nvPr/>
        </p:nvSpPr>
        <p:spPr>
          <a:xfrm>
            <a:off x="605521" y="2791174"/>
            <a:ext cx="31" cy="1272"/>
          </a:xfrm>
          <a:custGeom>
            <a:avLst/>
            <a:gdLst/>
            <a:ahLst/>
            <a:cxnLst/>
            <a:rect l="l" t="t" r="r" b="b"/>
            <a:pathLst>
              <a:path w="1" h="39" extrusionOk="0">
                <a:moveTo>
                  <a:pt x="1" y="38"/>
                </a:moveTo>
                <a:lnTo>
                  <a:pt x="1" y="38"/>
                </a:lnTo>
                <a:lnTo>
                  <a:pt x="1" y="38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27" name="Google Shape;1327;p17"/>
          <p:cNvSpPr/>
          <p:nvPr/>
        </p:nvSpPr>
        <p:spPr>
          <a:xfrm>
            <a:off x="282216" y="2761567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1"/>
                </a:moveTo>
                <a:cubicBezTo>
                  <a:pt x="10095" y="114"/>
                  <a:pt x="10095" y="228"/>
                  <a:pt x="10095" y="341"/>
                </a:cubicBezTo>
                <a:cubicBezTo>
                  <a:pt x="10095" y="1022"/>
                  <a:pt x="9755" y="1589"/>
                  <a:pt x="9301" y="1589"/>
                </a:cubicBezTo>
                <a:lnTo>
                  <a:pt x="530" y="1589"/>
                </a:lnTo>
                <a:cubicBezTo>
                  <a:pt x="303" y="1589"/>
                  <a:pt x="114" y="1475"/>
                  <a:pt x="0" y="1248"/>
                </a:cubicBezTo>
                <a:lnTo>
                  <a:pt x="0" y="1248"/>
                </a:lnTo>
                <a:cubicBezTo>
                  <a:pt x="76" y="1778"/>
                  <a:pt x="340" y="2156"/>
                  <a:pt x="719" y="2194"/>
                </a:cubicBezTo>
                <a:lnTo>
                  <a:pt x="9528" y="2194"/>
                </a:lnTo>
                <a:cubicBezTo>
                  <a:pt x="9981" y="2194"/>
                  <a:pt x="10322" y="1627"/>
                  <a:pt x="10322" y="946"/>
                </a:cubicBezTo>
                <a:lnTo>
                  <a:pt x="10322" y="908"/>
                </a:lnTo>
                <a:cubicBezTo>
                  <a:pt x="10322" y="568"/>
                  <a:pt x="10208" y="228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28" name="Google Shape;1328;p17"/>
          <p:cNvSpPr/>
          <p:nvPr/>
        </p:nvSpPr>
        <p:spPr>
          <a:xfrm>
            <a:off x="546317" y="308333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04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04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29" name="Google Shape;1329;p17"/>
          <p:cNvSpPr/>
          <p:nvPr/>
        </p:nvSpPr>
        <p:spPr>
          <a:xfrm>
            <a:off x="281025" y="3107989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30" name="Google Shape;1330;p17"/>
          <p:cNvSpPr/>
          <p:nvPr/>
        </p:nvSpPr>
        <p:spPr>
          <a:xfrm>
            <a:off x="304707" y="318937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31" name="Google Shape;1331;p17"/>
          <p:cNvSpPr/>
          <p:nvPr/>
        </p:nvSpPr>
        <p:spPr>
          <a:xfrm>
            <a:off x="605521" y="314868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32" name="Google Shape;1332;p17"/>
          <p:cNvSpPr/>
          <p:nvPr/>
        </p:nvSpPr>
        <p:spPr>
          <a:xfrm>
            <a:off x="282216" y="3119108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113"/>
                  <a:pt x="10095" y="189"/>
                  <a:pt x="10095" y="302"/>
                </a:cubicBezTo>
                <a:cubicBezTo>
                  <a:pt x="10095" y="1021"/>
                  <a:pt x="9755" y="1550"/>
                  <a:pt x="9301" y="1550"/>
                </a:cubicBezTo>
                <a:lnTo>
                  <a:pt x="530" y="1550"/>
                </a:lnTo>
                <a:cubicBezTo>
                  <a:pt x="303" y="1550"/>
                  <a:pt x="114" y="1437"/>
                  <a:pt x="0" y="1248"/>
                </a:cubicBezTo>
                <a:lnTo>
                  <a:pt x="0" y="1248"/>
                </a:lnTo>
                <a:cubicBezTo>
                  <a:pt x="76" y="1739"/>
                  <a:pt x="340" y="2155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7"/>
                </a:cubicBezTo>
                <a:cubicBezTo>
                  <a:pt x="10322" y="529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33" name="Google Shape;1333;p17"/>
          <p:cNvSpPr/>
          <p:nvPr/>
        </p:nvSpPr>
        <p:spPr>
          <a:xfrm>
            <a:off x="546317" y="3439640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7"/>
                  <a:pt x="0" y="2042"/>
                </a:cubicBezTo>
                <a:cubicBezTo>
                  <a:pt x="0" y="3138"/>
                  <a:pt x="567" y="4045"/>
                  <a:pt x="1286" y="4045"/>
                </a:cubicBezTo>
                <a:cubicBezTo>
                  <a:pt x="1966" y="4045"/>
                  <a:pt x="2533" y="3138"/>
                  <a:pt x="2533" y="2042"/>
                </a:cubicBezTo>
                <a:cubicBezTo>
                  <a:pt x="2533" y="907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34" name="Google Shape;1334;p17"/>
          <p:cNvSpPr/>
          <p:nvPr/>
        </p:nvSpPr>
        <p:spPr>
          <a:xfrm>
            <a:off x="281025" y="3465498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30"/>
                  <a:pt x="0" y="1249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9"/>
                </a:cubicBezTo>
                <a:cubicBezTo>
                  <a:pt x="10360" y="530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35" name="Google Shape;1335;p17"/>
          <p:cNvSpPr/>
          <p:nvPr/>
        </p:nvSpPr>
        <p:spPr>
          <a:xfrm>
            <a:off x="304707" y="3546886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36" name="Google Shape;1336;p17"/>
          <p:cNvSpPr/>
          <p:nvPr/>
        </p:nvSpPr>
        <p:spPr>
          <a:xfrm>
            <a:off x="605521" y="350495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37" name="Google Shape;1337;p17"/>
          <p:cNvSpPr/>
          <p:nvPr/>
        </p:nvSpPr>
        <p:spPr>
          <a:xfrm>
            <a:off x="282216" y="3475378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0"/>
                </a:moveTo>
                <a:lnTo>
                  <a:pt x="10057" y="0"/>
                </a:lnTo>
                <a:cubicBezTo>
                  <a:pt x="10095" y="114"/>
                  <a:pt x="10095" y="227"/>
                  <a:pt x="10095" y="341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40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6"/>
                </a:cubicBezTo>
                <a:lnTo>
                  <a:pt x="10322" y="908"/>
                </a:lnTo>
                <a:cubicBezTo>
                  <a:pt x="10322" y="568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38" name="Google Shape;1338;p17"/>
          <p:cNvSpPr/>
          <p:nvPr/>
        </p:nvSpPr>
        <p:spPr>
          <a:xfrm>
            <a:off x="546317" y="3795909"/>
            <a:ext cx="79378" cy="133169"/>
          </a:xfrm>
          <a:custGeom>
            <a:avLst/>
            <a:gdLst/>
            <a:ahLst/>
            <a:cxnLst/>
            <a:rect l="l" t="t" r="r" b="b"/>
            <a:pathLst>
              <a:path w="2534" h="4084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76"/>
                  <a:pt x="567" y="4084"/>
                  <a:pt x="1286" y="4084"/>
                </a:cubicBezTo>
                <a:cubicBezTo>
                  <a:pt x="1966" y="4084"/>
                  <a:pt x="2533" y="3176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39" name="Google Shape;1339;p17"/>
          <p:cNvSpPr/>
          <p:nvPr/>
        </p:nvSpPr>
        <p:spPr>
          <a:xfrm>
            <a:off x="281025" y="3821800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40" name="Google Shape;1340;p17"/>
          <p:cNvSpPr/>
          <p:nvPr/>
        </p:nvSpPr>
        <p:spPr>
          <a:xfrm>
            <a:off x="304707" y="3903155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41" name="Google Shape;1341;p17"/>
          <p:cNvSpPr/>
          <p:nvPr/>
        </p:nvSpPr>
        <p:spPr>
          <a:xfrm>
            <a:off x="605521" y="3862494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42" name="Google Shape;1342;p17"/>
          <p:cNvSpPr/>
          <p:nvPr/>
        </p:nvSpPr>
        <p:spPr>
          <a:xfrm>
            <a:off x="282216" y="3832886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1"/>
                </a:moveTo>
                <a:lnTo>
                  <a:pt x="10057" y="1"/>
                </a:lnTo>
                <a:cubicBezTo>
                  <a:pt x="10095" y="76"/>
                  <a:pt x="10095" y="190"/>
                  <a:pt x="10095" y="303"/>
                </a:cubicBezTo>
                <a:cubicBezTo>
                  <a:pt x="10095" y="984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10"/>
                </a:cubicBezTo>
                <a:lnTo>
                  <a:pt x="0" y="1210"/>
                </a:lnTo>
                <a:cubicBezTo>
                  <a:pt x="76" y="1740"/>
                  <a:pt x="340" y="2118"/>
                  <a:pt x="719" y="2156"/>
                </a:cubicBezTo>
                <a:lnTo>
                  <a:pt x="9528" y="2156"/>
                </a:lnTo>
                <a:cubicBezTo>
                  <a:pt x="9981" y="2156"/>
                  <a:pt x="10322" y="1589"/>
                  <a:pt x="10322" y="908"/>
                </a:cubicBezTo>
                <a:cubicBezTo>
                  <a:pt x="10322" y="530"/>
                  <a:pt x="10208" y="227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43" name="Google Shape;1343;p17"/>
          <p:cNvSpPr/>
          <p:nvPr/>
        </p:nvSpPr>
        <p:spPr>
          <a:xfrm>
            <a:off x="546317" y="415341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44" name="Google Shape;1344;p17"/>
          <p:cNvSpPr/>
          <p:nvPr/>
        </p:nvSpPr>
        <p:spPr>
          <a:xfrm>
            <a:off x="281025" y="4178069"/>
            <a:ext cx="324527" cy="82627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45" name="Google Shape;1345;p17"/>
          <p:cNvSpPr/>
          <p:nvPr/>
        </p:nvSpPr>
        <p:spPr>
          <a:xfrm>
            <a:off x="304707" y="4260664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46" name="Google Shape;1346;p17"/>
          <p:cNvSpPr/>
          <p:nvPr/>
        </p:nvSpPr>
        <p:spPr>
          <a:xfrm>
            <a:off x="605521" y="421876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47" name="Google Shape;1347;p17"/>
          <p:cNvSpPr/>
          <p:nvPr/>
        </p:nvSpPr>
        <p:spPr>
          <a:xfrm>
            <a:off x="282216" y="4189188"/>
            <a:ext cx="323337" cy="71508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48" name="Google Shape;1348;p17"/>
          <p:cNvSpPr/>
          <p:nvPr/>
        </p:nvSpPr>
        <p:spPr>
          <a:xfrm>
            <a:off x="282216" y="977708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0"/>
                </a:moveTo>
                <a:cubicBezTo>
                  <a:pt x="10095" y="114"/>
                  <a:pt x="10095" y="227"/>
                  <a:pt x="10095" y="341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40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8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349" name="Google Shape;1349;p17"/>
          <p:cNvGrpSpPr/>
          <p:nvPr/>
        </p:nvGrpSpPr>
        <p:grpSpPr>
          <a:xfrm>
            <a:off x="504088" y="319075"/>
            <a:ext cx="444275" cy="398525"/>
            <a:chOff x="2495125" y="2142250"/>
            <a:chExt cx="444275" cy="398525"/>
          </a:xfrm>
        </p:grpSpPr>
        <p:sp>
          <p:nvSpPr>
            <p:cNvPr id="1350" name="Google Shape;1350;p17"/>
            <p:cNvSpPr/>
            <p:nvPr/>
          </p:nvSpPr>
          <p:spPr>
            <a:xfrm>
              <a:off x="2495125" y="2142250"/>
              <a:ext cx="444275" cy="398525"/>
            </a:xfrm>
            <a:custGeom>
              <a:avLst/>
              <a:gdLst/>
              <a:ahLst/>
              <a:cxnLst/>
              <a:rect l="l" t="t" r="r" b="b"/>
              <a:pathLst>
                <a:path w="17771" h="15941" extrusionOk="0">
                  <a:moveTo>
                    <a:pt x="6542" y="6116"/>
                  </a:moveTo>
                  <a:cubicBezTo>
                    <a:pt x="4437" y="1154"/>
                    <a:pt x="10201" y="1"/>
                    <a:pt x="9224" y="5866"/>
                  </a:cubicBezTo>
                  <a:cubicBezTo>
                    <a:pt x="11780" y="1003"/>
                    <a:pt x="16367" y="6718"/>
                    <a:pt x="10452" y="8021"/>
                  </a:cubicBezTo>
                  <a:cubicBezTo>
                    <a:pt x="17770" y="9525"/>
                    <a:pt x="12382" y="15139"/>
                    <a:pt x="9600" y="9976"/>
                  </a:cubicBezTo>
                  <a:cubicBezTo>
                    <a:pt x="11204" y="15891"/>
                    <a:pt x="5941" y="15941"/>
                    <a:pt x="7068" y="10252"/>
                  </a:cubicBezTo>
                  <a:cubicBezTo>
                    <a:pt x="4662" y="15565"/>
                    <a:pt x="1" y="11555"/>
                    <a:pt x="5414" y="8597"/>
                  </a:cubicBezTo>
                  <a:cubicBezTo>
                    <a:pt x="276" y="8597"/>
                    <a:pt x="1830" y="2031"/>
                    <a:pt x="6542" y="6116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1" name="Google Shape;1351;p17"/>
            <p:cNvSpPr/>
            <p:nvPr/>
          </p:nvSpPr>
          <p:spPr>
            <a:xfrm>
              <a:off x="2655525" y="2307050"/>
              <a:ext cx="94650" cy="73325"/>
            </a:xfrm>
            <a:custGeom>
              <a:avLst/>
              <a:gdLst/>
              <a:ahLst/>
              <a:cxnLst/>
              <a:rect l="l" t="t" r="r" b="b"/>
              <a:pathLst>
                <a:path w="3786" h="2933" extrusionOk="0">
                  <a:moveTo>
                    <a:pt x="1906" y="0"/>
                  </a:moveTo>
                  <a:cubicBezTo>
                    <a:pt x="1" y="0"/>
                    <a:pt x="1" y="2933"/>
                    <a:pt x="1906" y="2933"/>
                  </a:cubicBezTo>
                  <a:cubicBezTo>
                    <a:pt x="3785" y="2933"/>
                    <a:pt x="3785" y="0"/>
                    <a:pt x="190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352" name="Google Shape;1352;p17"/>
          <p:cNvGrpSpPr/>
          <p:nvPr/>
        </p:nvGrpSpPr>
        <p:grpSpPr>
          <a:xfrm>
            <a:off x="7942288" y="4463763"/>
            <a:ext cx="291375" cy="281375"/>
            <a:chOff x="3243875" y="2372825"/>
            <a:chExt cx="291375" cy="281375"/>
          </a:xfrm>
        </p:grpSpPr>
        <p:sp>
          <p:nvSpPr>
            <p:cNvPr id="1353" name="Google Shape;1353;p17"/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4" name="Google Shape;1354;p17"/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5" name="Google Shape;1355;p17"/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6" name="Google Shape;1356;p17"/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7" name="Google Shape;1357;p17"/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8" name="Google Shape;1358;p17"/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9" name="Google Shape;1359;p17"/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0" name="Google Shape;1360;p17"/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1" name="Google Shape;1361;p17"/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2" name="Google Shape;1362;p17"/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363" name="Google Shape;1363;p17"/>
          <p:cNvGrpSpPr/>
          <p:nvPr/>
        </p:nvGrpSpPr>
        <p:grpSpPr>
          <a:xfrm>
            <a:off x="1236250" y="319063"/>
            <a:ext cx="166675" cy="168575"/>
            <a:chOff x="4954425" y="2036375"/>
            <a:chExt cx="166675" cy="168575"/>
          </a:xfrm>
        </p:grpSpPr>
        <p:sp>
          <p:nvSpPr>
            <p:cNvPr id="1364" name="Google Shape;1364;p17"/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5" name="Google Shape;1365;p17"/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366" name="Google Shape;1366;p17"/>
          <p:cNvSpPr/>
          <p:nvPr/>
        </p:nvSpPr>
        <p:spPr>
          <a:xfrm>
            <a:off x="8028425" y="362763"/>
            <a:ext cx="119125" cy="81200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1"/>
                </a:moveTo>
                <a:cubicBezTo>
                  <a:pt x="255" y="1"/>
                  <a:pt x="1" y="2834"/>
                  <a:pt x="2007" y="3221"/>
                </a:cubicBezTo>
                <a:cubicBezTo>
                  <a:pt x="2122" y="3239"/>
                  <a:pt x="2233" y="3248"/>
                  <a:pt x="2340" y="3248"/>
                </a:cubicBezTo>
                <a:cubicBezTo>
                  <a:pt x="4296" y="3248"/>
                  <a:pt x="4764" y="346"/>
                  <a:pt x="2483" y="13"/>
                </a:cubicBezTo>
                <a:cubicBezTo>
                  <a:pt x="2404" y="5"/>
                  <a:pt x="2327" y="1"/>
                  <a:pt x="2253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67" name="Google Shape;1367;p17"/>
          <p:cNvSpPr/>
          <p:nvPr/>
        </p:nvSpPr>
        <p:spPr>
          <a:xfrm>
            <a:off x="8149363" y="4193975"/>
            <a:ext cx="87000" cy="61925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368" name="Google Shape;1368;p17"/>
          <p:cNvGrpSpPr/>
          <p:nvPr/>
        </p:nvGrpSpPr>
        <p:grpSpPr>
          <a:xfrm>
            <a:off x="7442275" y="4651625"/>
            <a:ext cx="166675" cy="168575"/>
            <a:chOff x="4954425" y="2036375"/>
            <a:chExt cx="166675" cy="168575"/>
          </a:xfrm>
        </p:grpSpPr>
        <p:sp>
          <p:nvSpPr>
            <p:cNvPr id="1369" name="Google Shape;1369;p17"/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0" name="Google Shape;1370;p17"/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3">
  <p:cSld name="CUSTOM_10_1_1_1_1_1">
    <p:spTree>
      <p:nvGrpSpPr>
        <p:cNvPr id="1" name="Shape 13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72" name="Google Shape;1372;p18"/>
          <p:cNvGrpSpPr/>
          <p:nvPr/>
        </p:nvGrpSpPr>
        <p:grpSpPr>
          <a:xfrm>
            <a:off x="395894" y="219519"/>
            <a:ext cx="8518865" cy="4788281"/>
            <a:chOff x="395894" y="219519"/>
            <a:chExt cx="8518865" cy="4788281"/>
          </a:xfrm>
        </p:grpSpPr>
        <p:sp>
          <p:nvSpPr>
            <p:cNvPr id="1373" name="Google Shape;1373;p18"/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374" name="Google Shape;1374;p18"/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1375" name="Google Shape;1375;p18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76" name="Google Shape;1376;p18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377" name="Google Shape;1377;p18"/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378" name="Google Shape;1378;p18"/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1379" name="Google Shape;1379;p18"/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80" name="Google Shape;1380;p18"/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381" name="Google Shape;1381;p18"/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1382" name="Google Shape;1382;p18"/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83" name="Google Shape;1383;p18"/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384" name="Google Shape;1384;p18"/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1385" name="Google Shape;1385;p18"/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86" name="Google Shape;1386;p18"/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387" name="Google Shape;1387;p18"/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1388" name="Google Shape;1388;p18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89" name="Google Shape;1389;p18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390" name="Google Shape;1390;p18"/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1391" name="Google Shape;1391;p18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92" name="Google Shape;1392;p18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393" name="Google Shape;1393;p18"/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4" name="Google Shape;1394;p18"/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395" name="Google Shape;1395;p18"/>
          <p:cNvSpPr/>
          <p:nvPr/>
        </p:nvSpPr>
        <p:spPr>
          <a:xfrm>
            <a:off x="546317" y="94193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96" name="Google Shape;1396;p18"/>
          <p:cNvSpPr/>
          <p:nvPr/>
        </p:nvSpPr>
        <p:spPr>
          <a:xfrm>
            <a:off x="281025" y="966589"/>
            <a:ext cx="324527" cy="82660"/>
          </a:xfrm>
          <a:custGeom>
            <a:avLst/>
            <a:gdLst/>
            <a:ahLst/>
            <a:cxnLst/>
            <a:rect l="l" t="t" r="r" b="b"/>
            <a:pathLst>
              <a:path w="10360" h="2535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97" name="Google Shape;1397;p18"/>
          <p:cNvSpPr/>
          <p:nvPr/>
        </p:nvSpPr>
        <p:spPr>
          <a:xfrm>
            <a:off x="304707" y="104921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98" name="Google Shape;1398;p18"/>
          <p:cNvSpPr/>
          <p:nvPr/>
        </p:nvSpPr>
        <p:spPr>
          <a:xfrm>
            <a:off x="605521" y="100728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99" name="Google Shape;1399;p18"/>
          <p:cNvSpPr/>
          <p:nvPr/>
        </p:nvSpPr>
        <p:spPr>
          <a:xfrm>
            <a:off x="546317" y="1298240"/>
            <a:ext cx="79378" cy="133169"/>
          </a:xfrm>
          <a:custGeom>
            <a:avLst/>
            <a:gdLst/>
            <a:ahLst/>
            <a:cxnLst/>
            <a:rect l="l" t="t" r="r" b="b"/>
            <a:pathLst>
              <a:path w="2534" h="4084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76"/>
                  <a:pt x="567" y="4083"/>
                  <a:pt x="1286" y="4083"/>
                </a:cubicBezTo>
                <a:cubicBezTo>
                  <a:pt x="1966" y="4083"/>
                  <a:pt x="2533" y="3176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00" name="Google Shape;1400;p18"/>
          <p:cNvSpPr/>
          <p:nvPr/>
        </p:nvSpPr>
        <p:spPr>
          <a:xfrm>
            <a:off x="281025" y="1324130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28"/>
                  <a:pt x="341" y="2495"/>
                  <a:pt x="794" y="2495"/>
                </a:cubicBezTo>
                <a:lnTo>
                  <a:pt x="9566" y="2495"/>
                </a:lnTo>
                <a:cubicBezTo>
                  <a:pt x="10019" y="2495"/>
                  <a:pt x="10360" y="1928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01" name="Google Shape;1401;p18"/>
          <p:cNvSpPr/>
          <p:nvPr/>
        </p:nvSpPr>
        <p:spPr>
          <a:xfrm>
            <a:off x="304707" y="1405486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02" name="Google Shape;1402;p18"/>
          <p:cNvSpPr/>
          <p:nvPr/>
        </p:nvSpPr>
        <p:spPr>
          <a:xfrm>
            <a:off x="605521" y="1364792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03" name="Google Shape;1403;p18"/>
          <p:cNvSpPr/>
          <p:nvPr/>
        </p:nvSpPr>
        <p:spPr>
          <a:xfrm>
            <a:off x="282216" y="1335217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lnTo>
                  <a:pt x="10057" y="0"/>
                </a:lnTo>
                <a:cubicBezTo>
                  <a:pt x="10095" y="76"/>
                  <a:pt x="10095" y="190"/>
                  <a:pt x="10095" y="303"/>
                </a:cubicBezTo>
                <a:cubicBezTo>
                  <a:pt x="10095" y="983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10"/>
                </a:cubicBezTo>
                <a:lnTo>
                  <a:pt x="0" y="1210"/>
                </a:lnTo>
                <a:cubicBezTo>
                  <a:pt x="76" y="1740"/>
                  <a:pt x="378" y="2118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8"/>
                </a:cubicBezTo>
                <a:cubicBezTo>
                  <a:pt x="10322" y="530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04" name="Google Shape;1404;p18"/>
          <p:cNvSpPr/>
          <p:nvPr/>
        </p:nvSpPr>
        <p:spPr>
          <a:xfrm>
            <a:off x="546317" y="1655749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8"/>
                  <a:pt x="0" y="2004"/>
                </a:cubicBezTo>
                <a:cubicBezTo>
                  <a:pt x="0" y="3138"/>
                  <a:pt x="567" y="4046"/>
                  <a:pt x="1286" y="4046"/>
                </a:cubicBezTo>
                <a:cubicBezTo>
                  <a:pt x="1966" y="4046"/>
                  <a:pt x="2533" y="3138"/>
                  <a:pt x="2533" y="2004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05" name="Google Shape;1405;p18"/>
          <p:cNvSpPr/>
          <p:nvPr/>
        </p:nvSpPr>
        <p:spPr>
          <a:xfrm>
            <a:off x="281025" y="1680400"/>
            <a:ext cx="324527" cy="82627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06" name="Google Shape;1406;p18"/>
          <p:cNvSpPr/>
          <p:nvPr/>
        </p:nvSpPr>
        <p:spPr>
          <a:xfrm>
            <a:off x="304707" y="1761756"/>
            <a:ext cx="32014" cy="1272"/>
          </a:xfrm>
          <a:custGeom>
            <a:avLst/>
            <a:gdLst/>
            <a:ahLst/>
            <a:cxnLst/>
            <a:rect l="l" t="t" r="r" b="b"/>
            <a:pathLst>
              <a:path w="1022" h="39" extrusionOk="0">
                <a:moveTo>
                  <a:pt x="1021" y="39"/>
                </a:moveTo>
                <a:lnTo>
                  <a:pt x="38" y="39"/>
                </a:lnTo>
                <a:cubicBezTo>
                  <a:pt x="38" y="39"/>
                  <a:pt x="38" y="39"/>
                  <a:pt x="38" y="39"/>
                </a:cubicBezTo>
                <a:cubicBezTo>
                  <a:pt x="38" y="39"/>
                  <a:pt x="38" y="39"/>
                  <a:pt x="38" y="39"/>
                </a:cubicBezTo>
                <a:lnTo>
                  <a:pt x="1021" y="39"/>
                </a:lnTo>
                <a:lnTo>
                  <a:pt x="102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cubicBezTo>
                  <a:pt x="1" y="39"/>
                  <a:pt x="1" y="39"/>
                  <a:pt x="1" y="1"/>
                </a:cubicBezTo>
                <a:cubicBezTo>
                  <a:pt x="1" y="39"/>
                  <a:pt x="1" y="39"/>
                  <a:pt x="1" y="39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07" name="Google Shape;1407;p18"/>
          <p:cNvSpPr/>
          <p:nvPr/>
        </p:nvSpPr>
        <p:spPr>
          <a:xfrm>
            <a:off x="605521" y="1721094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08" name="Google Shape;1408;p18"/>
          <p:cNvSpPr/>
          <p:nvPr/>
        </p:nvSpPr>
        <p:spPr>
          <a:xfrm>
            <a:off x="282216" y="1691487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1"/>
                </a:moveTo>
                <a:cubicBezTo>
                  <a:pt x="10095" y="114"/>
                  <a:pt x="10095" y="228"/>
                  <a:pt x="10095" y="303"/>
                </a:cubicBezTo>
                <a:cubicBezTo>
                  <a:pt x="10095" y="1022"/>
                  <a:pt x="9755" y="1589"/>
                  <a:pt x="9301" y="1589"/>
                </a:cubicBezTo>
                <a:lnTo>
                  <a:pt x="530" y="1589"/>
                </a:lnTo>
                <a:cubicBezTo>
                  <a:pt x="303" y="1589"/>
                  <a:pt x="114" y="1438"/>
                  <a:pt x="0" y="1249"/>
                </a:cubicBezTo>
                <a:lnTo>
                  <a:pt x="0" y="1249"/>
                </a:lnTo>
                <a:cubicBezTo>
                  <a:pt x="76" y="1740"/>
                  <a:pt x="340" y="2156"/>
                  <a:pt x="719" y="2156"/>
                </a:cubicBezTo>
                <a:cubicBezTo>
                  <a:pt x="719" y="2194"/>
                  <a:pt x="719" y="2194"/>
                  <a:pt x="719" y="2194"/>
                </a:cubicBezTo>
                <a:lnTo>
                  <a:pt x="9528" y="2194"/>
                </a:lnTo>
                <a:cubicBezTo>
                  <a:pt x="9981" y="2194"/>
                  <a:pt x="10322" y="1627"/>
                  <a:pt x="10322" y="908"/>
                </a:cubicBezTo>
                <a:cubicBezTo>
                  <a:pt x="10322" y="568"/>
                  <a:pt x="10208" y="228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09" name="Google Shape;1409;p18"/>
          <p:cNvSpPr/>
          <p:nvPr/>
        </p:nvSpPr>
        <p:spPr>
          <a:xfrm>
            <a:off x="546317" y="2012018"/>
            <a:ext cx="79378" cy="133202"/>
          </a:xfrm>
          <a:custGeom>
            <a:avLst/>
            <a:gdLst/>
            <a:ahLst/>
            <a:cxnLst/>
            <a:rect l="l" t="t" r="r" b="b"/>
            <a:pathLst>
              <a:path w="2534" h="4085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77"/>
                  <a:pt x="567" y="4084"/>
                  <a:pt x="1286" y="4084"/>
                </a:cubicBezTo>
                <a:cubicBezTo>
                  <a:pt x="1966" y="4084"/>
                  <a:pt x="2533" y="3177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10" name="Google Shape;1410;p18"/>
          <p:cNvSpPr/>
          <p:nvPr/>
        </p:nvSpPr>
        <p:spPr>
          <a:xfrm>
            <a:off x="281025" y="2037909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11" name="Google Shape;1411;p18"/>
          <p:cNvSpPr/>
          <p:nvPr/>
        </p:nvSpPr>
        <p:spPr>
          <a:xfrm>
            <a:off x="304707" y="211929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12" name="Google Shape;1412;p18"/>
          <p:cNvSpPr/>
          <p:nvPr/>
        </p:nvSpPr>
        <p:spPr>
          <a:xfrm>
            <a:off x="605521" y="2077364"/>
            <a:ext cx="31" cy="1272"/>
          </a:xfrm>
          <a:custGeom>
            <a:avLst/>
            <a:gdLst/>
            <a:ahLst/>
            <a:cxnLst/>
            <a:rect l="l" t="t" r="r" b="b"/>
            <a:pathLst>
              <a:path w="1" h="39" extrusionOk="0">
                <a:moveTo>
                  <a:pt x="1" y="38"/>
                </a:moveTo>
                <a:lnTo>
                  <a:pt x="1" y="38"/>
                </a:lnTo>
                <a:lnTo>
                  <a:pt x="1" y="38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13" name="Google Shape;1413;p18"/>
          <p:cNvSpPr/>
          <p:nvPr/>
        </p:nvSpPr>
        <p:spPr>
          <a:xfrm>
            <a:off x="282216" y="2049028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76"/>
                  <a:pt x="10095" y="189"/>
                  <a:pt x="10095" y="303"/>
                </a:cubicBezTo>
                <a:cubicBezTo>
                  <a:pt x="10095" y="983"/>
                  <a:pt x="9755" y="1550"/>
                  <a:pt x="9301" y="1550"/>
                </a:cubicBezTo>
                <a:lnTo>
                  <a:pt x="530" y="1550"/>
                </a:lnTo>
                <a:cubicBezTo>
                  <a:pt x="303" y="1550"/>
                  <a:pt x="114" y="1437"/>
                  <a:pt x="0" y="1210"/>
                </a:cubicBezTo>
                <a:lnTo>
                  <a:pt x="0" y="1210"/>
                </a:lnTo>
                <a:cubicBezTo>
                  <a:pt x="76" y="1739"/>
                  <a:pt x="340" y="2117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7"/>
                </a:cubicBezTo>
                <a:lnTo>
                  <a:pt x="10322" y="870"/>
                </a:lnTo>
                <a:cubicBezTo>
                  <a:pt x="10322" y="529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14" name="Google Shape;1414;p18"/>
          <p:cNvSpPr/>
          <p:nvPr/>
        </p:nvSpPr>
        <p:spPr>
          <a:xfrm>
            <a:off x="546317" y="2369560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7"/>
                  <a:pt x="0" y="2004"/>
                </a:cubicBezTo>
                <a:cubicBezTo>
                  <a:pt x="0" y="3138"/>
                  <a:pt x="567" y="4045"/>
                  <a:pt x="1286" y="4045"/>
                </a:cubicBezTo>
                <a:cubicBezTo>
                  <a:pt x="1966" y="4045"/>
                  <a:pt x="2533" y="3138"/>
                  <a:pt x="2533" y="2004"/>
                </a:cubicBezTo>
                <a:cubicBezTo>
                  <a:pt x="2533" y="907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15" name="Google Shape;1415;p18"/>
          <p:cNvSpPr/>
          <p:nvPr/>
        </p:nvSpPr>
        <p:spPr>
          <a:xfrm>
            <a:off x="281025" y="2394211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66"/>
                  <a:pt x="341" y="2495"/>
                  <a:pt x="794" y="2495"/>
                </a:cubicBezTo>
                <a:lnTo>
                  <a:pt x="9566" y="2495"/>
                </a:lnTo>
                <a:cubicBezTo>
                  <a:pt x="10019" y="2495"/>
                  <a:pt x="10360" y="1966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16" name="Google Shape;1416;p18"/>
          <p:cNvSpPr/>
          <p:nvPr/>
        </p:nvSpPr>
        <p:spPr>
          <a:xfrm>
            <a:off x="304707" y="247556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17" name="Google Shape;1417;p18"/>
          <p:cNvSpPr/>
          <p:nvPr/>
        </p:nvSpPr>
        <p:spPr>
          <a:xfrm>
            <a:off x="605521" y="2434872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18" name="Google Shape;1418;p18"/>
          <p:cNvSpPr/>
          <p:nvPr/>
        </p:nvSpPr>
        <p:spPr>
          <a:xfrm>
            <a:off x="282216" y="2405297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114"/>
                  <a:pt x="10095" y="189"/>
                  <a:pt x="10095" y="303"/>
                </a:cubicBezTo>
                <a:cubicBezTo>
                  <a:pt x="10095" y="1021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626"/>
                  <a:pt x="10322" y="908"/>
                </a:cubicBezTo>
                <a:cubicBezTo>
                  <a:pt x="10322" y="530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19" name="Google Shape;1419;p18"/>
          <p:cNvSpPr/>
          <p:nvPr/>
        </p:nvSpPr>
        <p:spPr>
          <a:xfrm>
            <a:off x="546317" y="2725829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38"/>
                  <a:pt x="567" y="4046"/>
                  <a:pt x="1286" y="4046"/>
                </a:cubicBezTo>
                <a:cubicBezTo>
                  <a:pt x="1966" y="4046"/>
                  <a:pt x="2533" y="3138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20" name="Google Shape;1420;p18"/>
          <p:cNvSpPr/>
          <p:nvPr/>
        </p:nvSpPr>
        <p:spPr>
          <a:xfrm>
            <a:off x="281025" y="2751719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30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30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21" name="Google Shape;1421;p18"/>
          <p:cNvSpPr/>
          <p:nvPr/>
        </p:nvSpPr>
        <p:spPr>
          <a:xfrm>
            <a:off x="304707" y="2833075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22" name="Google Shape;1422;p18"/>
          <p:cNvSpPr/>
          <p:nvPr/>
        </p:nvSpPr>
        <p:spPr>
          <a:xfrm>
            <a:off x="605521" y="2791174"/>
            <a:ext cx="31" cy="1272"/>
          </a:xfrm>
          <a:custGeom>
            <a:avLst/>
            <a:gdLst/>
            <a:ahLst/>
            <a:cxnLst/>
            <a:rect l="l" t="t" r="r" b="b"/>
            <a:pathLst>
              <a:path w="1" h="39" extrusionOk="0">
                <a:moveTo>
                  <a:pt x="1" y="38"/>
                </a:moveTo>
                <a:lnTo>
                  <a:pt x="1" y="38"/>
                </a:lnTo>
                <a:lnTo>
                  <a:pt x="1" y="38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23" name="Google Shape;1423;p18"/>
          <p:cNvSpPr/>
          <p:nvPr/>
        </p:nvSpPr>
        <p:spPr>
          <a:xfrm>
            <a:off x="282216" y="2761567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1"/>
                </a:moveTo>
                <a:cubicBezTo>
                  <a:pt x="10095" y="114"/>
                  <a:pt x="10095" y="228"/>
                  <a:pt x="10095" y="341"/>
                </a:cubicBezTo>
                <a:cubicBezTo>
                  <a:pt x="10095" y="1022"/>
                  <a:pt x="9755" y="1589"/>
                  <a:pt x="9301" y="1589"/>
                </a:cubicBezTo>
                <a:lnTo>
                  <a:pt x="530" y="1589"/>
                </a:lnTo>
                <a:cubicBezTo>
                  <a:pt x="303" y="1589"/>
                  <a:pt x="114" y="1475"/>
                  <a:pt x="0" y="1248"/>
                </a:cubicBezTo>
                <a:lnTo>
                  <a:pt x="0" y="1248"/>
                </a:lnTo>
                <a:cubicBezTo>
                  <a:pt x="76" y="1778"/>
                  <a:pt x="340" y="2156"/>
                  <a:pt x="719" y="2194"/>
                </a:cubicBezTo>
                <a:lnTo>
                  <a:pt x="9528" y="2194"/>
                </a:lnTo>
                <a:cubicBezTo>
                  <a:pt x="9981" y="2194"/>
                  <a:pt x="10322" y="1627"/>
                  <a:pt x="10322" y="946"/>
                </a:cubicBezTo>
                <a:lnTo>
                  <a:pt x="10322" y="908"/>
                </a:lnTo>
                <a:cubicBezTo>
                  <a:pt x="10322" y="568"/>
                  <a:pt x="10208" y="228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24" name="Google Shape;1424;p18"/>
          <p:cNvSpPr/>
          <p:nvPr/>
        </p:nvSpPr>
        <p:spPr>
          <a:xfrm>
            <a:off x="546317" y="308333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04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04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25" name="Google Shape;1425;p18"/>
          <p:cNvSpPr/>
          <p:nvPr/>
        </p:nvSpPr>
        <p:spPr>
          <a:xfrm>
            <a:off x="281025" y="3107989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26" name="Google Shape;1426;p18"/>
          <p:cNvSpPr/>
          <p:nvPr/>
        </p:nvSpPr>
        <p:spPr>
          <a:xfrm>
            <a:off x="304707" y="318937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27" name="Google Shape;1427;p18"/>
          <p:cNvSpPr/>
          <p:nvPr/>
        </p:nvSpPr>
        <p:spPr>
          <a:xfrm>
            <a:off x="605521" y="314868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28" name="Google Shape;1428;p18"/>
          <p:cNvSpPr/>
          <p:nvPr/>
        </p:nvSpPr>
        <p:spPr>
          <a:xfrm>
            <a:off x="282216" y="3119108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113"/>
                  <a:pt x="10095" y="189"/>
                  <a:pt x="10095" y="302"/>
                </a:cubicBezTo>
                <a:cubicBezTo>
                  <a:pt x="10095" y="1021"/>
                  <a:pt x="9755" y="1550"/>
                  <a:pt x="9301" y="1550"/>
                </a:cubicBezTo>
                <a:lnTo>
                  <a:pt x="530" y="1550"/>
                </a:lnTo>
                <a:cubicBezTo>
                  <a:pt x="303" y="1550"/>
                  <a:pt x="114" y="1437"/>
                  <a:pt x="0" y="1248"/>
                </a:cubicBezTo>
                <a:lnTo>
                  <a:pt x="0" y="1248"/>
                </a:lnTo>
                <a:cubicBezTo>
                  <a:pt x="76" y="1739"/>
                  <a:pt x="340" y="2155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7"/>
                </a:cubicBezTo>
                <a:cubicBezTo>
                  <a:pt x="10322" y="529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29" name="Google Shape;1429;p18"/>
          <p:cNvSpPr/>
          <p:nvPr/>
        </p:nvSpPr>
        <p:spPr>
          <a:xfrm>
            <a:off x="546317" y="3439640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7"/>
                  <a:pt x="0" y="2042"/>
                </a:cubicBezTo>
                <a:cubicBezTo>
                  <a:pt x="0" y="3138"/>
                  <a:pt x="567" y="4045"/>
                  <a:pt x="1286" y="4045"/>
                </a:cubicBezTo>
                <a:cubicBezTo>
                  <a:pt x="1966" y="4045"/>
                  <a:pt x="2533" y="3138"/>
                  <a:pt x="2533" y="2042"/>
                </a:cubicBezTo>
                <a:cubicBezTo>
                  <a:pt x="2533" y="907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30" name="Google Shape;1430;p18"/>
          <p:cNvSpPr/>
          <p:nvPr/>
        </p:nvSpPr>
        <p:spPr>
          <a:xfrm>
            <a:off x="281025" y="3465498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30"/>
                  <a:pt x="0" y="1249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9"/>
                </a:cubicBezTo>
                <a:cubicBezTo>
                  <a:pt x="10360" y="530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31" name="Google Shape;1431;p18"/>
          <p:cNvSpPr/>
          <p:nvPr/>
        </p:nvSpPr>
        <p:spPr>
          <a:xfrm>
            <a:off x="304707" y="3546886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32" name="Google Shape;1432;p18"/>
          <p:cNvSpPr/>
          <p:nvPr/>
        </p:nvSpPr>
        <p:spPr>
          <a:xfrm>
            <a:off x="605521" y="350495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33" name="Google Shape;1433;p18"/>
          <p:cNvSpPr/>
          <p:nvPr/>
        </p:nvSpPr>
        <p:spPr>
          <a:xfrm>
            <a:off x="282216" y="3475378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0"/>
                </a:moveTo>
                <a:lnTo>
                  <a:pt x="10057" y="0"/>
                </a:lnTo>
                <a:cubicBezTo>
                  <a:pt x="10095" y="114"/>
                  <a:pt x="10095" y="227"/>
                  <a:pt x="10095" y="341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40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6"/>
                </a:cubicBezTo>
                <a:lnTo>
                  <a:pt x="10322" y="908"/>
                </a:lnTo>
                <a:cubicBezTo>
                  <a:pt x="10322" y="568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34" name="Google Shape;1434;p18"/>
          <p:cNvSpPr/>
          <p:nvPr/>
        </p:nvSpPr>
        <p:spPr>
          <a:xfrm>
            <a:off x="546317" y="3795909"/>
            <a:ext cx="79378" cy="133169"/>
          </a:xfrm>
          <a:custGeom>
            <a:avLst/>
            <a:gdLst/>
            <a:ahLst/>
            <a:cxnLst/>
            <a:rect l="l" t="t" r="r" b="b"/>
            <a:pathLst>
              <a:path w="2534" h="4084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76"/>
                  <a:pt x="567" y="4084"/>
                  <a:pt x="1286" y="4084"/>
                </a:cubicBezTo>
                <a:cubicBezTo>
                  <a:pt x="1966" y="4084"/>
                  <a:pt x="2533" y="3176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35" name="Google Shape;1435;p18"/>
          <p:cNvSpPr/>
          <p:nvPr/>
        </p:nvSpPr>
        <p:spPr>
          <a:xfrm>
            <a:off x="281025" y="3821800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36" name="Google Shape;1436;p18"/>
          <p:cNvSpPr/>
          <p:nvPr/>
        </p:nvSpPr>
        <p:spPr>
          <a:xfrm>
            <a:off x="304707" y="3903155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37" name="Google Shape;1437;p18"/>
          <p:cNvSpPr/>
          <p:nvPr/>
        </p:nvSpPr>
        <p:spPr>
          <a:xfrm>
            <a:off x="605521" y="3862494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38" name="Google Shape;1438;p18"/>
          <p:cNvSpPr/>
          <p:nvPr/>
        </p:nvSpPr>
        <p:spPr>
          <a:xfrm>
            <a:off x="282216" y="3832886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1"/>
                </a:moveTo>
                <a:lnTo>
                  <a:pt x="10057" y="1"/>
                </a:lnTo>
                <a:cubicBezTo>
                  <a:pt x="10095" y="76"/>
                  <a:pt x="10095" y="190"/>
                  <a:pt x="10095" y="303"/>
                </a:cubicBezTo>
                <a:cubicBezTo>
                  <a:pt x="10095" y="984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10"/>
                </a:cubicBezTo>
                <a:lnTo>
                  <a:pt x="0" y="1210"/>
                </a:lnTo>
                <a:cubicBezTo>
                  <a:pt x="76" y="1740"/>
                  <a:pt x="340" y="2118"/>
                  <a:pt x="719" y="2156"/>
                </a:cubicBezTo>
                <a:lnTo>
                  <a:pt x="9528" y="2156"/>
                </a:lnTo>
                <a:cubicBezTo>
                  <a:pt x="9981" y="2156"/>
                  <a:pt x="10322" y="1589"/>
                  <a:pt x="10322" y="908"/>
                </a:cubicBezTo>
                <a:cubicBezTo>
                  <a:pt x="10322" y="530"/>
                  <a:pt x="10208" y="227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39" name="Google Shape;1439;p18"/>
          <p:cNvSpPr/>
          <p:nvPr/>
        </p:nvSpPr>
        <p:spPr>
          <a:xfrm>
            <a:off x="546317" y="415341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40" name="Google Shape;1440;p18"/>
          <p:cNvSpPr/>
          <p:nvPr/>
        </p:nvSpPr>
        <p:spPr>
          <a:xfrm>
            <a:off x="281025" y="4178069"/>
            <a:ext cx="324527" cy="82627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41" name="Google Shape;1441;p18"/>
          <p:cNvSpPr/>
          <p:nvPr/>
        </p:nvSpPr>
        <p:spPr>
          <a:xfrm>
            <a:off x="304707" y="4260664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42" name="Google Shape;1442;p18"/>
          <p:cNvSpPr/>
          <p:nvPr/>
        </p:nvSpPr>
        <p:spPr>
          <a:xfrm>
            <a:off x="605521" y="421876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43" name="Google Shape;1443;p18"/>
          <p:cNvSpPr/>
          <p:nvPr/>
        </p:nvSpPr>
        <p:spPr>
          <a:xfrm>
            <a:off x="282216" y="4189188"/>
            <a:ext cx="323337" cy="71508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44" name="Google Shape;1444;p18"/>
          <p:cNvSpPr/>
          <p:nvPr/>
        </p:nvSpPr>
        <p:spPr>
          <a:xfrm>
            <a:off x="282216" y="977708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0"/>
                </a:moveTo>
                <a:cubicBezTo>
                  <a:pt x="10095" y="114"/>
                  <a:pt x="10095" y="227"/>
                  <a:pt x="10095" y="341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40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8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45" name="Google Shape;1445;p18"/>
          <p:cNvSpPr/>
          <p:nvPr/>
        </p:nvSpPr>
        <p:spPr>
          <a:xfrm>
            <a:off x="228900" y="135685"/>
            <a:ext cx="794715" cy="686714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446" name="Google Shape;1446;p18"/>
          <p:cNvGrpSpPr/>
          <p:nvPr/>
        </p:nvGrpSpPr>
        <p:grpSpPr>
          <a:xfrm>
            <a:off x="1063250" y="831175"/>
            <a:ext cx="444275" cy="398525"/>
            <a:chOff x="2495125" y="2142250"/>
            <a:chExt cx="444275" cy="398525"/>
          </a:xfrm>
        </p:grpSpPr>
        <p:sp>
          <p:nvSpPr>
            <p:cNvPr id="1447" name="Google Shape;1447;p18"/>
            <p:cNvSpPr/>
            <p:nvPr/>
          </p:nvSpPr>
          <p:spPr>
            <a:xfrm>
              <a:off x="2495125" y="2142250"/>
              <a:ext cx="444275" cy="398525"/>
            </a:xfrm>
            <a:custGeom>
              <a:avLst/>
              <a:gdLst/>
              <a:ahLst/>
              <a:cxnLst/>
              <a:rect l="l" t="t" r="r" b="b"/>
              <a:pathLst>
                <a:path w="17771" h="15941" extrusionOk="0">
                  <a:moveTo>
                    <a:pt x="6542" y="6116"/>
                  </a:moveTo>
                  <a:cubicBezTo>
                    <a:pt x="4437" y="1154"/>
                    <a:pt x="10201" y="1"/>
                    <a:pt x="9224" y="5866"/>
                  </a:cubicBezTo>
                  <a:cubicBezTo>
                    <a:pt x="11780" y="1003"/>
                    <a:pt x="16367" y="6718"/>
                    <a:pt x="10452" y="8021"/>
                  </a:cubicBezTo>
                  <a:cubicBezTo>
                    <a:pt x="17770" y="9525"/>
                    <a:pt x="12382" y="15139"/>
                    <a:pt x="9600" y="9976"/>
                  </a:cubicBezTo>
                  <a:cubicBezTo>
                    <a:pt x="11204" y="15891"/>
                    <a:pt x="5941" y="15941"/>
                    <a:pt x="7068" y="10252"/>
                  </a:cubicBezTo>
                  <a:cubicBezTo>
                    <a:pt x="4662" y="15565"/>
                    <a:pt x="1" y="11555"/>
                    <a:pt x="5414" y="8597"/>
                  </a:cubicBezTo>
                  <a:cubicBezTo>
                    <a:pt x="276" y="8597"/>
                    <a:pt x="1830" y="2031"/>
                    <a:pt x="6542" y="611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8" name="Google Shape;1448;p18"/>
            <p:cNvSpPr/>
            <p:nvPr/>
          </p:nvSpPr>
          <p:spPr>
            <a:xfrm>
              <a:off x="2655525" y="2307050"/>
              <a:ext cx="94650" cy="73325"/>
            </a:xfrm>
            <a:custGeom>
              <a:avLst/>
              <a:gdLst/>
              <a:ahLst/>
              <a:cxnLst/>
              <a:rect l="l" t="t" r="r" b="b"/>
              <a:pathLst>
                <a:path w="3786" h="2933" extrusionOk="0">
                  <a:moveTo>
                    <a:pt x="1906" y="0"/>
                  </a:moveTo>
                  <a:cubicBezTo>
                    <a:pt x="1" y="0"/>
                    <a:pt x="1" y="2933"/>
                    <a:pt x="1906" y="2933"/>
                  </a:cubicBezTo>
                  <a:cubicBezTo>
                    <a:pt x="3785" y="2933"/>
                    <a:pt x="3785" y="0"/>
                    <a:pt x="190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449" name="Google Shape;1449;p18"/>
          <p:cNvGrpSpPr/>
          <p:nvPr/>
        </p:nvGrpSpPr>
        <p:grpSpPr>
          <a:xfrm>
            <a:off x="7814250" y="4463750"/>
            <a:ext cx="291375" cy="281375"/>
            <a:chOff x="3243875" y="2372825"/>
            <a:chExt cx="291375" cy="281375"/>
          </a:xfrm>
        </p:grpSpPr>
        <p:sp>
          <p:nvSpPr>
            <p:cNvPr id="1450" name="Google Shape;1450;p18"/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1" name="Google Shape;1451;p18"/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2" name="Google Shape;1452;p18"/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3" name="Google Shape;1453;p18"/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4" name="Google Shape;1454;p18"/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5" name="Google Shape;1455;p18"/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6" name="Google Shape;1456;p18"/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7" name="Google Shape;1457;p18"/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8" name="Google Shape;1458;p18"/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9" name="Google Shape;1459;p18"/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460" name="Google Shape;1460;p18"/>
          <p:cNvGrpSpPr/>
          <p:nvPr/>
        </p:nvGrpSpPr>
        <p:grpSpPr>
          <a:xfrm>
            <a:off x="7553550" y="700850"/>
            <a:ext cx="166675" cy="168575"/>
            <a:chOff x="4954425" y="2036375"/>
            <a:chExt cx="166675" cy="168575"/>
          </a:xfrm>
        </p:grpSpPr>
        <p:sp>
          <p:nvSpPr>
            <p:cNvPr id="1461" name="Google Shape;1461;p18"/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2" name="Google Shape;1462;p18"/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463" name="Google Shape;1463;p18"/>
          <p:cNvSpPr/>
          <p:nvPr/>
        </p:nvSpPr>
        <p:spPr>
          <a:xfrm>
            <a:off x="1877550" y="539050"/>
            <a:ext cx="119125" cy="81200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1"/>
                </a:moveTo>
                <a:cubicBezTo>
                  <a:pt x="255" y="1"/>
                  <a:pt x="1" y="2834"/>
                  <a:pt x="2007" y="3221"/>
                </a:cubicBezTo>
                <a:cubicBezTo>
                  <a:pt x="2122" y="3239"/>
                  <a:pt x="2233" y="3248"/>
                  <a:pt x="2340" y="3248"/>
                </a:cubicBezTo>
                <a:cubicBezTo>
                  <a:pt x="4296" y="3248"/>
                  <a:pt x="4764" y="346"/>
                  <a:pt x="2483" y="13"/>
                </a:cubicBezTo>
                <a:cubicBezTo>
                  <a:pt x="2404" y="5"/>
                  <a:pt x="2327" y="1"/>
                  <a:pt x="2253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64" name="Google Shape;1464;p18"/>
          <p:cNvSpPr/>
          <p:nvPr/>
        </p:nvSpPr>
        <p:spPr>
          <a:xfrm>
            <a:off x="8218500" y="4065000"/>
            <a:ext cx="87000" cy="61925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4">
  <p:cSld name="CUSTOM_10_1_1_1_1_1_1">
    <p:spTree>
      <p:nvGrpSpPr>
        <p:cNvPr id="1" name="Shape 14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66" name="Google Shape;1466;p19"/>
          <p:cNvGrpSpPr/>
          <p:nvPr/>
        </p:nvGrpSpPr>
        <p:grpSpPr>
          <a:xfrm>
            <a:off x="395894" y="219519"/>
            <a:ext cx="8518865" cy="4788281"/>
            <a:chOff x="395894" y="219519"/>
            <a:chExt cx="8518865" cy="4788281"/>
          </a:xfrm>
        </p:grpSpPr>
        <p:sp>
          <p:nvSpPr>
            <p:cNvPr id="1467" name="Google Shape;1467;p19"/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468" name="Google Shape;1468;p19"/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1469" name="Google Shape;1469;p19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70" name="Google Shape;1470;p19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471" name="Google Shape;1471;p19"/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472" name="Google Shape;1472;p19"/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1473" name="Google Shape;1473;p19"/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74" name="Google Shape;1474;p19"/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475" name="Google Shape;1475;p19"/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1476" name="Google Shape;1476;p19"/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77" name="Google Shape;1477;p19"/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478" name="Google Shape;1478;p19"/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1479" name="Google Shape;1479;p19"/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80" name="Google Shape;1480;p19"/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481" name="Google Shape;1481;p19"/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1482" name="Google Shape;1482;p19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83" name="Google Shape;1483;p19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484" name="Google Shape;1484;p19"/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1485" name="Google Shape;1485;p19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86" name="Google Shape;1486;p19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487" name="Google Shape;1487;p19"/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8" name="Google Shape;1488;p19"/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489" name="Google Shape;1489;p19"/>
          <p:cNvSpPr/>
          <p:nvPr/>
        </p:nvSpPr>
        <p:spPr>
          <a:xfrm>
            <a:off x="546317" y="94193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90" name="Google Shape;1490;p19"/>
          <p:cNvSpPr/>
          <p:nvPr/>
        </p:nvSpPr>
        <p:spPr>
          <a:xfrm>
            <a:off x="281025" y="966589"/>
            <a:ext cx="324527" cy="82660"/>
          </a:xfrm>
          <a:custGeom>
            <a:avLst/>
            <a:gdLst/>
            <a:ahLst/>
            <a:cxnLst/>
            <a:rect l="l" t="t" r="r" b="b"/>
            <a:pathLst>
              <a:path w="10360" h="2535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91" name="Google Shape;1491;p19"/>
          <p:cNvSpPr/>
          <p:nvPr/>
        </p:nvSpPr>
        <p:spPr>
          <a:xfrm>
            <a:off x="304707" y="104921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92" name="Google Shape;1492;p19"/>
          <p:cNvSpPr/>
          <p:nvPr/>
        </p:nvSpPr>
        <p:spPr>
          <a:xfrm>
            <a:off x="605521" y="100728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93" name="Google Shape;1493;p19"/>
          <p:cNvSpPr/>
          <p:nvPr/>
        </p:nvSpPr>
        <p:spPr>
          <a:xfrm>
            <a:off x="546317" y="1298240"/>
            <a:ext cx="79378" cy="133169"/>
          </a:xfrm>
          <a:custGeom>
            <a:avLst/>
            <a:gdLst/>
            <a:ahLst/>
            <a:cxnLst/>
            <a:rect l="l" t="t" r="r" b="b"/>
            <a:pathLst>
              <a:path w="2534" h="4084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76"/>
                  <a:pt x="567" y="4083"/>
                  <a:pt x="1286" y="4083"/>
                </a:cubicBezTo>
                <a:cubicBezTo>
                  <a:pt x="1966" y="4083"/>
                  <a:pt x="2533" y="3176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94" name="Google Shape;1494;p19"/>
          <p:cNvSpPr/>
          <p:nvPr/>
        </p:nvSpPr>
        <p:spPr>
          <a:xfrm>
            <a:off x="281025" y="1324130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28"/>
                  <a:pt x="341" y="2495"/>
                  <a:pt x="794" y="2495"/>
                </a:cubicBezTo>
                <a:lnTo>
                  <a:pt x="9566" y="2495"/>
                </a:lnTo>
                <a:cubicBezTo>
                  <a:pt x="10019" y="2495"/>
                  <a:pt x="10360" y="1928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95" name="Google Shape;1495;p19"/>
          <p:cNvSpPr/>
          <p:nvPr/>
        </p:nvSpPr>
        <p:spPr>
          <a:xfrm>
            <a:off x="304707" y="1405486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96" name="Google Shape;1496;p19"/>
          <p:cNvSpPr/>
          <p:nvPr/>
        </p:nvSpPr>
        <p:spPr>
          <a:xfrm>
            <a:off x="605521" y="1364792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97" name="Google Shape;1497;p19"/>
          <p:cNvSpPr/>
          <p:nvPr/>
        </p:nvSpPr>
        <p:spPr>
          <a:xfrm>
            <a:off x="282216" y="1335217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lnTo>
                  <a:pt x="10057" y="0"/>
                </a:lnTo>
                <a:cubicBezTo>
                  <a:pt x="10095" y="76"/>
                  <a:pt x="10095" y="190"/>
                  <a:pt x="10095" y="303"/>
                </a:cubicBezTo>
                <a:cubicBezTo>
                  <a:pt x="10095" y="983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10"/>
                </a:cubicBezTo>
                <a:lnTo>
                  <a:pt x="0" y="1210"/>
                </a:lnTo>
                <a:cubicBezTo>
                  <a:pt x="76" y="1740"/>
                  <a:pt x="378" y="2118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8"/>
                </a:cubicBezTo>
                <a:cubicBezTo>
                  <a:pt x="10322" y="530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98" name="Google Shape;1498;p19"/>
          <p:cNvSpPr/>
          <p:nvPr/>
        </p:nvSpPr>
        <p:spPr>
          <a:xfrm>
            <a:off x="546317" y="1655749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8"/>
                  <a:pt x="0" y="2004"/>
                </a:cubicBezTo>
                <a:cubicBezTo>
                  <a:pt x="0" y="3138"/>
                  <a:pt x="567" y="4046"/>
                  <a:pt x="1286" y="4046"/>
                </a:cubicBezTo>
                <a:cubicBezTo>
                  <a:pt x="1966" y="4046"/>
                  <a:pt x="2533" y="3138"/>
                  <a:pt x="2533" y="2004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99" name="Google Shape;1499;p19"/>
          <p:cNvSpPr/>
          <p:nvPr/>
        </p:nvSpPr>
        <p:spPr>
          <a:xfrm>
            <a:off x="281025" y="1680400"/>
            <a:ext cx="324527" cy="82627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00" name="Google Shape;1500;p19"/>
          <p:cNvSpPr/>
          <p:nvPr/>
        </p:nvSpPr>
        <p:spPr>
          <a:xfrm>
            <a:off x="304707" y="1761756"/>
            <a:ext cx="32014" cy="1272"/>
          </a:xfrm>
          <a:custGeom>
            <a:avLst/>
            <a:gdLst/>
            <a:ahLst/>
            <a:cxnLst/>
            <a:rect l="l" t="t" r="r" b="b"/>
            <a:pathLst>
              <a:path w="1022" h="39" extrusionOk="0">
                <a:moveTo>
                  <a:pt x="1021" y="39"/>
                </a:moveTo>
                <a:lnTo>
                  <a:pt x="38" y="39"/>
                </a:lnTo>
                <a:cubicBezTo>
                  <a:pt x="38" y="39"/>
                  <a:pt x="38" y="39"/>
                  <a:pt x="38" y="39"/>
                </a:cubicBezTo>
                <a:cubicBezTo>
                  <a:pt x="38" y="39"/>
                  <a:pt x="38" y="39"/>
                  <a:pt x="38" y="39"/>
                </a:cubicBezTo>
                <a:lnTo>
                  <a:pt x="1021" y="39"/>
                </a:lnTo>
                <a:lnTo>
                  <a:pt x="102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cubicBezTo>
                  <a:pt x="1" y="39"/>
                  <a:pt x="1" y="39"/>
                  <a:pt x="1" y="1"/>
                </a:cubicBezTo>
                <a:cubicBezTo>
                  <a:pt x="1" y="39"/>
                  <a:pt x="1" y="39"/>
                  <a:pt x="1" y="39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01" name="Google Shape;1501;p19"/>
          <p:cNvSpPr/>
          <p:nvPr/>
        </p:nvSpPr>
        <p:spPr>
          <a:xfrm>
            <a:off x="605521" y="1721094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02" name="Google Shape;1502;p19"/>
          <p:cNvSpPr/>
          <p:nvPr/>
        </p:nvSpPr>
        <p:spPr>
          <a:xfrm>
            <a:off x="282216" y="1691487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1"/>
                </a:moveTo>
                <a:cubicBezTo>
                  <a:pt x="10095" y="114"/>
                  <a:pt x="10095" y="228"/>
                  <a:pt x="10095" y="303"/>
                </a:cubicBezTo>
                <a:cubicBezTo>
                  <a:pt x="10095" y="1022"/>
                  <a:pt x="9755" y="1589"/>
                  <a:pt x="9301" y="1589"/>
                </a:cubicBezTo>
                <a:lnTo>
                  <a:pt x="530" y="1589"/>
                </a:lnTo>
                <a:cubicBezTo>
                  <a:pt x="303" y="1589"/>
                  <a:pt x="114" y="1438"/>
                  <a:pt x="0" y="1249"/>
                </a:cubicBezTo>
                <a:lnTo>
                  <a:pt x="0" y="1249"/>
                </a:lnTo>
                <a:cubicBezTo>
                  <a:pt x="76" y="1740"/>
                  <a:pt x="340" y="2156"/>
                  <a:pt x="719" y="2156"/>
                </a:cubicBezTo>
                <a:cubicBezTo>
                  <a:pt x="719" y="2194"/>
                  <a:pt x="719" y="2194"/>
                  <a:pt x="719" y="2194"/>
                </a:cubicBezTo>
                <a:lnTo>
                  <a:pt x="9528" y="2194"/>
                </a:lnTo>
                <a:cubicBezTo>
                  <a:pt x="9981" y="2194"/>
                  <a:pt x="10322" y="1627"/>
                  <a:pt x="10322" y="908"/>
                </a:cubicBezTo>
                <a:cubicBezTo>
                  <a:pt x="10322" y="568"/>
                  <a:pt x="10208" y="228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03" name="Google Shape;1503;p19"/>
          <p:cNvSpPr/>
          <p:nvPr/>
        </p:nvSpPr>
        <p:spPr>
          <a:xfrm>
            <a:off x="546317" y="2012018"/>
            <a:ext cx="79378" cy="133202"/>
          </a:xfrm>
          <a:custGeom>
            <a:avLst/>
            <a:gdLst/>
            <a:ahLst/>
            <a:cxnLst/>
            <a:rect l="l" t="t" r="r" b="b"/>
            <a:pathLst>
              <a:path w="2534" h="4085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77"/>
                  <a:pt x="567" y="4084"/>
                  <a:pt x="1286" y="4084"/>
                </a:cubicBezTo>
                <a:cubicBezTo>
                  <a:pt x="1966" y="4084"/>
                  <a:pt x="2533" y="3177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04" name="Google Shape;1504;p19"/>
          <p:cNvSpPr/>
          <p:nvPr/>
        </p:nvSpPr>
        <p:spPr>
          <a:xfrm>
            <a:off x="281025" y="2037909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05" name="Google Shape;1505;p19"/>
          <p:cNvSpPr/>
          <p:nvPr/>
        </p:nvSpPr>
        <p:spPr>
          <a:xfrm>
            <a:off x="304707" y="211929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06" name="Google Shape;1506;p19"/>
          <p:cNvSpPr/>
          <p:nvPr/>
        </p:nvSpPr>
        <p:spPr>
          <a:xfrm>
            <a:off x="605521" y="2077364"/>
            <a:ext cx="31" cy="1272"/>
          </a:xfrm>
          <a:custGeom>
            <a:avLst/>
            <a:gdLst/>
            <a:ahLst/>
            <a:cxnLst/>
            <a:rect l="l" t="t" r="r" b="b"/>
            <a:pathLst>
              <a:path w="1" h="39" extrusionOk="0">
                <a:moveTo>
                  <a:pt x="1" y="38"/>
                </a:moveTo>
                <a:lnTo>
                  <a:pt x="1" y="38"/>
                </a:lnTo>
                <a:lnTo>
                  <a:pt x="1" y="38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07" name="Google Shape;1507;p19"/>
          <p:cNvSpPr/>
          <p:nvPr/>
        </p:nvSpPr>
        <p:spPr>
          <a:xfrm>
            <a:off x="282216" y="2049028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76"/>
                  <a:pt x="10095" y="189"/>
                  <a:pt x="10095" y="303"/>
                </a:cubicBezTo>
                <a:cubicBezTo>
                  <a:pt x="10095" y="983"/>
                  <a:pt x="9755" y="1550"/>
                  <a:pt x="9301" y="1550"/>
                </a:cubicBezTo>
                <a:lnTo>
                  <a:pt x="530" y="1550"/>
                </a:lnTo>
                <a:cubicBezTo>
                  <a:pt x="303" y="1550"/>
                  <a:pt x="114" y="1437"/>
                  <a:pt x="0" y="1210"/>
                </a:cubicBezTo>
                <a:lnTo>
                  <a:pt x="0" y="1210"/>
                </a:lnTo>
                <a:cubicBezTo>
                  <a:pt x="76" y="1739"/>
                  <a:pt x="340" y="2117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7"/>
                </a:cubicBezTo>
                <a:lnTo>
                  <a:pt x="10322" y="870"/>
                </a:lnTo>
                <a:cubicBezTo>
                  <a:pt x="10322" y="529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08" name="Google Shape;1508;p19"/>
          <p:cNvSpPr/>
          <p:nvPr/>
        </p:nvSpPr>
        <p:spPr>
          <a:xfrm>
            <a:off x="546317" y="2369560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7"/>
                  <a:pt x="0" y="2004"/>
                </a:cubicBezTo>
                <a:cubicBezTo>
                  <a:pt x="0" y="3138"/>
                  <a:pt x="567" y="4045"/>
                  <a:pt x="1286" y="4045"/>
                </a:cubicBezTo>
                <a:cubicBezTo>
                  <a:pt x="1966" y="4045"/>
                  <a:pt x="2533" y="3138"/>
                  <a:pt x="2533" y="2004"/>
                </a:cubicBezTo>
                <a:cubicBezTo>
                  <a:pt x="2533" y="907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09" name="Google Shape;1509;p19"/>
          <p:cNvSpPr/>
          <p:nvPr/>
        </p:nvSpPr>
        <p:spPr>
          <a:xfrm>
            <a:off x="281025" y="2394211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66"/>
                  <a:pt x="341" y="2495"/>
                  <a:pt x="794" y="2495"/>
                </a:cubicBezTo>
                <a:lnTo>
                  <a:pt x="9566" y="2495"/>
                </a:lnTo>
                <a:cubicBezTo>
                  <a:pt x="10019" y="2495"/>
                  <a:pt x="10360" y="1966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10" name="Google Shape;1510;p19"/>
          <p:cNvSpPr/>
          <p:nvPr/>
        </p:nvSpPr>
        <p:spPr>
          <a:xfrm>
            <a:off x="304707" y="247556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11" name="Google Shape;1511;p19"/>
          <p:cNvSpPr/>
          <p:nvPr/>
        </p:nvSpPr>
        <p:spPr>
          <a:xfrm>
            <a:off x="605521" y="2434872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12" name="Google Shape;1512;p19"/>
          <p:cNvSpPr/>
          <p:nvPr/>
        </p:nvSpPr>
        <p:spPr>
          <a:xfrm>
            <a:off x="282216" y="2405297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114"/>
                  <a:pt x="10095" y="189"/>
                  <a:pt x="10095" y="303"/>
                </a:cubicBezTo>
                <a:cubicBezTo>
                  <a:pt x="10095" y="1021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626"/>
                  <a:pt x="10322" y="908"/>
                </a:cubicBezTo>
                <a:cubicBezTo>
                  <a:pt x="10322" y="530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13" name="Google Shape;1513;p19"/>
          <p:cNvSpPr/>
          <p:nvPr/>
        </p:nvSpPr>
        <p:spPr>
          <a:xfrm>
            <a:off x="546317" y="2725829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38"/>
                  <a:pt x="567" y="4046"/>
                  <a:pt x="1286" y="4046"/>
                </a:cubicBezTo>
                <a:cubicBezTo>
                  <a:pt x="1966" y="4046"/>
                  <a:pt x="2533" y="3138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14" name="Google Shape;1514;p19"/>
          <p:cNvSpPr/>
          <p:nvPr/>
        </p:nvSpPr>
        <p:spPr>
          <a:xfrm>
            <a:off x="281025" y="2751719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30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30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15" name="Google Shape;1515;p19"/>
          <p:cNvSpPr/>
          <p:nvPr/>
        </p:nvSpPr>
        <p:spPr>
          <a:xfrm>
            <a:off x="304707" y="2833075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16" name="Google Shape;1516;p19"/>
          <p:cNvSpPr/>
          <p:nvPr/>
        </p:nvSpPr>
        <p:spPr>
          <a:xfrm>
            <a:off x="605521" y="2791174"/>
            <a:ext cx="31" cy="1272"/>
          </a:xfrm>
          <a:custGeom>
            <a:avLst/>
            <a:gdLst/>
            <a:ahLst/>
            <a:cxnLst/>
            <a:rect l="l" t="t" r="r" b="b"/>
            <a:pathLst>
              <a:path w="1" h="39" extrusionOk="0">
                <a:moveTo>
                  <a:pt x="1" y="38"/>
                </a:moveTo>
                <a:lnTo>
                  <a:pt x="1" y="38"/>
                </a:lnTo>
                <a:lnTo>
                  <a:pt x="1" y="38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17" name="Google Shape;1517;p19"/>
          <p:cNvSpPr/>
          <p:nvPr/>
        </p:nvSpPr>
        <p:spPr>
          <a:xfrm>
            <a:off x="282216" y="2761567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1"/>
                </a:moveTo>
                <a:cubicBezTo>
                  <a:pt x="10095" y="114"/>
                  <a:pt x="10095" y="228"/>
                  <a:pt x="10095" y="341"/>
                </a:cubicBezTo>
                <a:cubicBezTo>
                  <a:pt x="10095" y="1022"/>
                  <a:pt x="9755" y="1589"/>
                  <a:pt x="9301" y="1589"/>
                </a:cubicBezTo>
                <a:lnTo>
                  <a:pt x="530" y="1589"/>
                </a:lnTo>
                <a:cubicBezTo>
                  <a:pt x="303" y="1589"/>
                  <a:pt x="114" y="1475"/>
                  <a:pt x="0" y="1248"/>
                </a:cubicBezTo>
                <a:lnTo>
                  <a:pt x="0" y="1248"/>
                </a:lnTo>
                <a:cubicBezTo>
                  <a:pt x="76" y="1778"/>
                  <a:pt x="340" y="2156"/>
                  <a:pt x="719" y="2194"/>
                </a:cubicBezTo>
                <a:lnTo>
                  <a:pt x="9528" y="2194"/>
                </a:lnTo>
                <a:cubicBezTo>
                  <a:pt x="9981" y="2194"/>
                  <a:pt x="10322" y="1627"/>
                  <a:pt x="10322" y="946"/>
                </a:cubicBezTo>
                <a:lnTo>
                  <a:pt x="10322" y="908"/>
                </a:lnTo>
                <a:cubicBezTo>
                  <a:pt x="10322" y="568"/>
                  <a:pt x="10208" y="228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18" name="Google Shape;1518;p19"/>
          <p:cNvSpPr/>
          <p:nvPr/>
        </p:nvSpPr>
        <p:spPr>
          <a:xfrm>
            <a:off x="546317" y="308333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04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04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19" name="Google Shape;1519;p19"/>
          <p:cNvSpPr/>
          <p:nvPr/>
        </p:nvSpPr>
        <p:spPr>
          <a:xfrm>
            <a:off x="281025" y="3107989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20" name="Google Shape;1520;p19"/>
          <p:cNvSpPr/>
          <p:nvPr/>
        </p:nvSpPr>
        <p:spPr>
          <a:xfrm>
            <a:off x="304707" y="318937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21" name="Google Shape;1521;p19"/>
          <p:cNvSpPr/>
          <p:nvPr/>
        </p:nvSpPr>
        <p:spPr>
          <a:xfrm>
            <a:off x="605521" y="314868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22" name="Google Shape;1522;p19"/>
          <p:cNvSpPr/>
          <p:nvPr/>
        </p:nvSpPr>
        <p:spPr>
          <a:xfrm>
            <a:off x="282216" y="3119108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113"/>
                  <a:pt x="10095" y="189"/>
                  <a:pt x="10095" y="302"/>
                </a:cubicBezTo>
                <a:cubicBezTo>
                  <a:pt x="10095" y="1021"/>
                  <a:pt x="9755" y="1550"/>
                  <a:pt x="9301" y="1550"/>
                </a:cubicBezTo>
                <a:lnTo>
                  <a:pt x="530" y="1550"/>
                </a:lnTo>
                <a:cubicBezTo>
                  <a:pt x="303" y="1550"/>
                  <a:pt x="114" y="1437"/>
                  <a:pt x="0" y="1248"/>
                </a:cubicBezTo>
                <a:lnTo>
                  <a:pt x="0" y="1248"/>
                </a:lnTo>
                <a:cubicBezTo>
                  <a:pt x="76" y="1739"/>
                  <a:pt x="340" y="2155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7"/>
                </a:cubicBezTo>
                <a:cubicBezTo>
                  <a:pt x="10322" y="529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23" name="Google Shape;1523;p19"/>
          <p:cNvSpPr/>
          <p:nvPr/>
        </p:nvSpPr>
        <p:spPr>
          <a:xfrm>
            <a:off x="546317" y="3439640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7"/>
                  <a:pt x="0" y="2042"/>
                </a:cubicBezTo>
                <a:cubicBezTo>
                  <a:pt x="0" y="3138"/>
                  <a:pt x="567" y="4045"/>
                  <a:pt x="1286" y="4045"/>
                </a:cubicBezTo>
                <a:cubicBezTo>
                  <a:pt x="1966" y="4045"/>
                  <a:pt x="2533" y="3138"/>
                  <a:pt x="2533" y="2042"/>
                </a:cubicBezTo>
                <a:cubicBezTo>
                  <a:pt x="2533" y="907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24" name="Google Shape;1524;p19"/>
          <p:cNvSpPr/>
          <p:nvPr/>
        </p:nvSpPr>
        <p:spPr>
          <a:xfrm>
            <a:off x="281025" y="3465498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30"/>
                  <a:pt x="0" y="1249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9"/>
                </a:cubicBezTo>
                <a:cubicBezTo>
                  <a:pt x="10360" y="530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25" name="Google Shape;1525;p19"/>
          <p:cNvSpPr/>
          <p:nvPr/>
        </p:nvSpPr>
        <p:spPr>
          <a:xfrm>
            <a:off x="304707" y="3546886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26" name="Google Shape;1526;p19"/>
          <p:cNvSpPr/>
          <p:nvPr/>
        </p:nvSpPr>
        <p:spPr>
          <a:xfrm>
            <a:off x="605521" y="350495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27" name="Google Shape;1527;p19"/>
          <p:cNvSpPr/>
          <p:nvPr/>
        </p:nvSpPr>
        <p:spPr>
          <a:xfrm>
            <a:off x="282216" y="3475378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0"/>
                </a:moveTo>
                <a:lnTo>
                  <a:pt x="10057" y="0"/>
                </a:lnTo>
                <a:cubicBezTo>
                  <a:pt x="10095" y="114"/>
                  <a:pt x="10095" y="227"/>
                  <a:pt x="10095" y="341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40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6"/>
                </a:cubicBezTo>
                <a:lnTo>
                  <a:pt x="10322" y="908"/>
                </a:lnTo>
                <a:cubicBezTo>
                  <a:pt x="10322" y="568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28" name="Google Shape;1528;p19"/>
          <p:cNvSpPr/>
          <p:nvPr/>
        </p:nvSpPr>
        <p:spPr>
          <a:xfrm>
            <a:off x="546317" y="3795909"/>
            <a:ext cx="79378" cy="133169"/>
          </a:xfrm>
          <a:custGeom>
            <a:avLst/>
            <a:gdLst/>
            <a:ahLst/>
            <a:cxnLst/>
            <a:rect l="l" t="t" r="r" b="b"/>
            <a:pathLst>
              <a:path w="2534" h="4084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76"/>
                  <a:pt x="567" y="4084"/>
                  <a:pt x="1286" y="4084"/>
                </a:cubicBezTo>
                <a:cubicBezTo>
                  <a:pt x="1966" y="4084"/>
                  <a:pt x="2533" y="3176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29" name="Google Shape;1529;p19"/>
          <p:cNvSpPr/>
          <p:nvPr/>
        </p:nvSpPr>
        <p:spPr>
          <a:xfrm>
            <a:off x="281025" y="3821800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30" name="Google Shape;1530;p19"/>
          <p:cNvSpPr/>
          <p:nvPr/>
        </p:nvSpPr>
        <p:spPr>
          <a:xfrm>
            <a:off x="304707" y="3903155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31" name="Google Shape;1531;p19"/>
          <p:cNvSpPr/>
          <p:nvPr/>
        </p:nvSpPr>
        <p:spPr>
          <a:xfrm>
            <a:off x="605521" y="3862494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32" name="Google Shape;1532;p19"/>
          <p:cNvSpPr/>
          <p:nvPr/>
        </p:nvSpPr>
        <p:spPr>
          <a:xfrm>
            <a:off x="282216" y="3832886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1"/>
                </a:moveTo>
                <a:lnTo>
                  <a:pt x="10057" y="1"/>
                </a:lnTo>
                <a:cubicBezTo>
                  <a:pt x="10095" y="76"/>
                  <a:pt x="10095" y="190"/>
                  <a:pt x="10095" y="303"/>
                </a:cubicBezTo>
                <a:cubicBezTo>
                  <a:pt x="10095" y="984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10"/>
                </a:cubicBezTo>
                <a:lnTo>
                  <a:pt x="0" y="1210"/>
                </a:lnTo>
                <a:cubicBezTo>
                  <a:pt x="76" y="1740"/>
                  <a:pt x="340" y="2118"/>
                  <a:pt x="719" y="2156"/>
                </a:cubicBezTo>
                <a:lnTo>
                  <a:pt x="9528" y="2156"/>
                </a:lnTo>
                <a:cubicBezTo>
                  <a:pt x="9981" y="2156"/>
                  <a:pt x="10322" y="1589"/>
                  <a:pt x="10322" y="908"/>
                </a:cubicBezTo>
                <a:cubicBezTo>
                  <a:pt x="10322" y="530"/>
                  <a:pt x="10208" y="227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33" name="Google Shape;1533;p19"/>
          <p:cNvSpPr/>
          <p:nvPr/>
        </p:nvSpPr>
        <p:spPr>
          <a:xfrm>
            <a:off x="546317" y="415341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34" name="Google Shape;1534;p19"/>
          <p:cNvSpPr/>
          <p:nvPr/>
        </p:nvSpPr>
        <p:spPr>
          <a:xfrm>
            <a:off x="281025" y="4178069"/>
            <a:ext cx="324527" cy="82627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35" name="Google Shape;1535;p19"/>
          <p:cNvSpPr/>
          <p:nvPr/>
        </p:nvSpPr>
        <p:spPr>
          <a:xfrm>
            <a:off x="304707" y="4260664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36" name="Google Shape;1536;p19"/>
          <p:cNvSpPr/>
          <p:nvPr/>
        </p:nvSpPr>
        <p:spPr>
          <a:xfrm>
            <a:off x="605521" y="421876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37" name="Google Shape;1537;p19"/>
          <p:cNvSpPr/>
          <p:nvPr/>
        </p:nvSpPr>
        <p:spPr>
          <a:xfrm>
            <a:off x="282216" y="4189188"/>
            <a:ext cx="323337" cy="71508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38" name="Google Shape;1538;p19"/>
          <p:cNvSpPr/>
          <p:nvPr/>
        </p:nvSpPr>
        <p:spPr>
          <a:xfrm>
            <a:off x="282216" y="977708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0"/>
                </a:moveTo>
                <a:cubicBezTo>
                  <a:pt x="10095" y="114"/>
                  <a:pt x="10095" y="227"/>
                  <a:pt x="10095" y="341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40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8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539" name="Google Shape;1539;p19"/>
          <p:cNvGrpSpPr/>
          <p:nvPr/>
        </p:nvGrpSpPr>
        <p:grpSpPr>
          <a:xfrm>
            <a:off x="7658900" y="2949438"/>
            <a:ext cx="444275" cy="398525"/>
            <a:chOff x="2495125" y="2142250"/>
            <a:chExt cx="444275" cy="398525"/>
          </a:xfrm>
        </p:grpSpPr>
        <p:sp>
          <p:nvSpPr>
            <p:cNvPr id="1540" name="Google Shape;1540;p19"/>
            <p:cNvSpPr/>
            <p:nvPr/>
          </p:nvSpPr>
          <p:spPr>
            <a:xfrm>
              <a:off x="2495125" y="2142250"/>
              <a:ext cx="444275" cy="398525"/>
            </a:xfrm>
            <a:custGeom>
              <a:avLst/>
              <a:gdLst/>
              <a:ahLst/>
              <a:cxnLst/>
              <a:rect l="l" t="t" r="r" b="b"/>
              <a:pathLst>
                <a:path w="17771" h="15941" extrusionOk="0">
                  <a:moveTo>
                    <a:pt x="6542" y="6116"/>
                  </a:moveTo>
                  <a:cubicBezTo>
                    <a:pt x="4437" y="1154"/>
                    <a:pt x="10201" y="1"/>
                    <a:pt x="9224" y="5866"/>
                  </a:cubicBezTo>
                  <a:cubicBezTo>
                    <a:pt x="11780" y="1003"/>
                    <a:pt x="16367" y="6718"/>
                    <a:pt x="10452" y="8021"/>
                  </a:cubicBezTo>
                  <a:cubicBezTo>
                    <a:pt x="17770" y="9525"/>
                    <a:pt x="12382" y="15139"/>
                    <a:pt x="9600" y="9976"/>
                  </a:cubicBezTo>
                  <a:cubicBezTo>
                    <a:pt x="11204" y="15891"/>
                    <a:pt x="5941" y="15941"/>
                    <a:pt x="7068" y="10252"/>
                  </a:cubicBezTo>
                  <a:cubicBezTo>
                    <a:pt x="4662" y="15565"/>
                    <a:pt x="1" y="11555"/>
                    <a:pt x="5414" y="8597"/>
                  </a:cubicBezTo>
                  <a:cubicBezTo>
                    <a:pt x="276" y="8597"/>
                    <a:pt x="1830" y="2031"/>
                    <a:pt x="6542" y="6116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1" name="Google Shape;1541;p19"/>
            <p:cNvSpPr/>
            <p:nvPr/>
          </p:nvSpPr>
          <p:spPr>
            <a:xfrm>
              <a:off x="2655525" y="2307050"/>
              <a:ext cx="94650" cy="73325"/>
            </a:xfrm>
            <a:custGeom>
              <a:avLst/>
              <a:gdLst/>
              <a:ahLst/>
              <a:cxnLst/>
              <a:rect l="l" t="t" r="r" b="b"/>
              <a:pathLst>
                <a:path w="3786" h="2933" extrusionOk="0">
                  <a:moveTo>
                    <a:pt x="1906" y="0"/>
                  </a:moveTo>
                  <a:cubicBezTo>
                    <a:pt x="1" y="0"/>
                    <a:pt x="1" y="2933"/>
                    <a:pt x="1906" y="2933"/>
                  </a:cubicBezTo>
                  <a:cubicBezTo>
                    <a:pt x="3785" y="2933"/>
                    <a:pt x="3785" y="0"/>
                    <a:pt x="190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542" name="Google Shape;1542;p19"/>
          <p:cNvGrpSpPr/>
          <p:nvPr/>
        </p:nvGrpSpPr>
        <p:grpSpPr>
          <a:xfrm>
            <a:off x="1018050" y="1506975"/>
            <a:ext cx="291375" cy="281375"/>
            <a:chOff x="3243875" y="2372825"/>
            <a:chExt cx="291375" cy="281375"/>
          </a:xfrm>
        </p:grpSpPr>
        <p:sp>
          <p:nvSpPr>
            <p:cNvPr id="1543" name="Google Shape;1543;p19"/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4" name="Google Shape;1544;p19"/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5" name="Google Shape;1545;p19"/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6" name="Google Shape;1546;p19"/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7" name="Google Shape;1547;p19"/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8" name="Google Shape;1548;p19"/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9" name="Google Shape;1549;p19"/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0" name="Google Shape;1550;p19"/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1" name="Google Shape;1551;p19"/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2" name="Google Shape;1552;p19"/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553" name="Google Shape;1553;p19"/>
          <p:cNvGrpSpPr/>
          <p:nvPr/>
        </p:nvGrpSpPr>
        <p:grpSpPr>
          <a:xfrm>
            <a:off x="2071475" y="615963"/>
            <a:ext cx="166675" cy="168575"/>
            <a:chOff x="4954425" y="2036375"/>
            <a:chExt cx="166675" cy="168575"/>
          </a:xfrm>
        </p:grpSpPr>
        <p:sp>
          <p:nvSpPr>
            <p:cNvPr id="1554" name="Google Shape;1554;p19"/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5" name="Google Shape;1555;p19"/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556" name="Google Shape;1556;p19"/>
          <p:cNvSpPr/>
          <p:nvPr/>
        </p:nvSpPr>
        <p:spPr>
          <a:xfrm>
            <a:off x="7006975" y="659650"/>
            <a:ext cx="119125" cy="81200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0"/>
                </a:moveTo>
                <a:cubicBezTo>
                  <a:pt x="255" y="0"/>
                  <a:pt x="1" y="2834"/>
                  <a:pt x="2006" y="3221"/>
                </a:cubicBezTo>
                <a:cubicBezTo>
                  <a:pt x="2122" y="3239"/>
                  <a:pt x="2233" y="3247"/>
                  <a:pt x="2340" y="3247"/>
                </a:cubicBezTo>
                <a:cubicBezTo>
                  <a:pt x="4296" y="3247"/>
                  <a:pt x="4764" y="345"/>
                  <a:pt x="2483" y="12"/>
                </a:cubicBezTo>
                <a:cubicBezTo>
                  <a:pt x="2404" y="4"/>
                  <a:pt x="2327" y="0"/>
                  <a:pt x="2253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57" name="Google Shape;1557;p19"/>
          <p:cNvSpPr/>
          <p:nvPr/>
        </p:nvSpPr>
        <p:spPr>
          <a:xfrm>
            <a:off x="1821125" y="1284625"/>
            <a:ext cx="119125" cy="81200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1"/>
                </a:moveTo>
                <a:cubicBezTo>
                  <a:pt x="255" y="1"/>
                  <a:pt x="1" y="2834"/>
                  <a:pt x="2007" y="3221"/>
                </a:cubicBezTo>
                <a:cubicBezTo>
                  <a:pt x="2122" y="3239"/>
                  <a:pt x="2233" y="3248"/>
                  <a:pt x="2340" y="3248"/>
                </a:cubicBezTo>
                <a:cubicBezTo>
                  <a:pt x="4296" y="3248"/>
                  <a:pt x="4764" y="346"/>
                  <a:pt x="2483" y="13"/>
                </a:cubicBezTo>
                <a:cubicBezTo>
                  <a:pt x="2404" y="5"/>
                  <a:pt x="2327" y="1"/>
                  <a:pt x="2253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58" name="Google Shape;1558;p19"/>
          <p:cNvSpPr/>
          <p:nvPr/>
        </p:nvSpPr>
        <p:spPr>
          <a:xfrm>
            <a:off x="1018050" y="1000650"/>
            <a:ext cx="87000" cy="61925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59" name="Google Shape;1559;p19"/>
          <p:cNvSpPr/>
          <p:nvPr/>
        </p:nvSpPr>
        <p:spPr>
          <a:xfrm>
            <a:off x="7527700" y="4181913"/>
            <a:ext cx="87000" cy="61925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60" name="Google Shape;1560;p19"/>
          <p:cNvSpPr/>
          <p:nvPr/>
        </p:nvSpPr>
        <p:spPr>
          <a:xfrm>
            <a:off x="1104175" y="3709075"/>
            <a:ext cx="119125" cy="81200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1"/>
                </a:moveTo>
                <a:cubicBezTo>
                  <a:pt x="255" y="1"/>
                  <a:pt x="1" y="2834"/>
                  <a:pt x="2007" y="3221"/>
                </a:cubicBezTo>
                <a:cubicBezTo>
                  <a:pt x="2122" y="3239"/>
                  <a:pt x="2233" y="3248"/>
                  <a:pt x="2340" y="3248"/>
                </a:cubicBezTo>
                <a:cubicBezTo>
                  <a:pt x="4296" y="3248"/>
                  <a:pt x="4764" y="346"/>
                  <a:pt x="2483" y="13"/>
                </a:cubicBezTo>
                <a:cubicBezTo>
                  <a:pt x="2404" y="5"/>
                  <a:pt x="2327" y="1"/>
                  <a:pt x="2253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561" name="Google Shape;1561;p19"/>
          <p:cNvGrpSpPr/>
          <p:nvPr/>
        </p:nvGrpSpPr>
        <p:grpSpPr>
          <a:xfrm>
            <a:off x="1529750" y="4285375"/>
            <a:ext cx="291375" cy="281375"/>
            <a:chOff x="3243875" y="2372825"/>
            <a:chExt cx="291375" cy="281375"/>
          </a:xfrm>
        </p:grpSpPr>
        <p:sp>
          <p:nvSpPr>
            <p:cNvPr id="1562" name="Google Shape;1562;p19"/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3" name="Google Shape;1563;p19"/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4" name="Google Shape;1564;p19"/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5" name="Google Shape;1565;p19"/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6" name="Google Shape;1566;p19"/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7" name="Google Shape;1567;p19"/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8" name="Google Shape;1568;p19"/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9" name="Google Shape;1569;p19"/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0" name="Google Shape;1570;p19"/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1" name="Google Shape;1571;p19"/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572" name="Google Shape;1572;p19"/>
          <p:cNvGrpSpPr/>
          <p:nvPr/>
        </p:nvGrpSpPr>
        <p:grpSpPr>
          <a:xfrm>
            <a:off x="1254238" y="2592525"/>
            <a:ext cx="444275" cy="398525"/>
            <a:chOff x="2495125" y="2142250"/>
            <a:chExt cx="444275" cy="398525"/>
          </a:xfrm>
        </p:grpSpPr>
        <p:sp>
          <p:nvSpPr>
            <p:cNvPr id="1573" name="Google Shape;1573;p19"/>
            <p:cNvSpPr/>
            <p:nvPr/>
          </p:nvSpPr>
          <p:spPr>
            <a:xfrm>
              <a:off x="2495125" y="2142250"/>
              <a:ext cx="444275" cy="398525"/>
            </a:xfrm>
            <a:custGeom>
              <a:avLst/>
              <a:gdLst/>
              <a:ahLst/>
              <a:cxnLst/>
              <a:rect l="l" t="t" r="r" b="b"/>
              <a:pathLst>
                <a:path w="17771" h="15941" extrusionOk="0">
                  <a:moveTo>
                    <a:pt x="6542" y="6116"/>
                  </a:moveTo>
                  <a:cubicBezTo>
                    <a:pt x="4437" y="1154"/>
                    <a:pt x="10201" y="1"/>
                    <a:pt x="9224" y="5866"/>
                  </a:cubicBezTo>
                  <a:cubicBezTo>
                    <a:pt x="11780" y="1003"/>
                    <a:pt x="16367" y="6718"/>
                    <a:pt x="10452" y="8021"/>
                  </a:cubicBezTo>
                  <a:cubicBezTo>
                    <a:pt x="17770" y="9525"/>
                    <a:pt x="12382" y="15139"/>
                    <a:pt x="9600" y="9976"/>
                  </a:cubicBezTo>
                  <a:cubicBezTo>
                    <a:pt x="11204" y="15891"/>
                    <a:pt x="5941" y="15941"/>
                    <a:pt x="7068" y="10252"/>
                  </a:cubicBezTo>
                  <a:cubicBezTo>
                    <a:pt x="4662" y="15565"/>
                    <a:pt x="1" y="11555"/>
                    <a:pt x="5414" y="8597"/>
                  </a:cubicBezTo>
                  <a:cubicBezTo>
                    <a:pt x="276" y="8597"/>
                    <a:pt x="1830" y="2031"/>
                    <a:pt x="6542" y="611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4" name="Google Shape;1574;p19"/>
            <p:cNvSpPr/>
            <p:nvPr/>
          </p:nvSpPr>
          <p:spPr>
            <a:xfrm>
              <a:off x="2655525" y="2307050"/>
              <a:ext cx="94650" cy="73325"/>
            </a:xfrm>
            <a:custGeom>
              <a:avLst/>
              <a:gdLst/>
              <a:ahLst/>
              <a:cxnLst/>
              <a:rect l="l" t="t" r="r" b="b"/>
              <a:pathLst>
                <a:path w="3786" h="2933" extrusionOk="0">
                  <a:moveTo>
                    <a:pt x="1906" y="0"/>
                  </a:moveTo>
                  <a:cubicBezTo>
                    <a:pt x="1" y="0"/>
                    <a:pt x="1" y="2933"/>
                    <a:pt x="1906" y="2933"/>
                  </a:cubicBezTo>
                  <a:cubicBezTo>
                    <a:pt x="3785" y="2933"/>
                    <a:pt x="3785" y="0"/>
                    <a:pt x="190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575" name="Google Shape;1575;p19"/>
          <p:cNvGrpSpPr/>
          <p:nvPr/>
        </p:nvGrpSpPr>
        <p:grpSpPr>
          <a:xfrm>
            <a:off x="6975800" y="4368950"/>
            <a:ext cx="291375" cy="281375"/>
            <a:chOff x="3243875" y="2372825"/>
            <a:chExt cx="291375" cy="281375"/>
          </a:xfrm>
        </p:grpSpPr>
        <p:sp>
          <p:nvSpPr>
            <p:cNvPr id="1576" name="Google Shape;1576;p19"/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7" name="Google Shape;1577;p19"/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8" name="Google Shape;1578;p19"/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9" name="Google Shape;1579;p19"/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0" name="Google Shape;1580;p19"/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1" name="Google Shape;1581;p19"/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2" name="Google Shape;1582;p19"/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3" name="Google Shape;1583;p19"/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4" name="Google Shape;1584;p19"/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5" name="Google Shape;1585;p19"/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586" name="Google Shape;1586;p19"/>
          <p:cNvGrpSpPr/>
          <p:nvPr/>
        </p:nvGrpSpPr>
        <p:grpSpPr>
          <a:xfrm>
            <a:off x="7185250" y="2202150"/>
            <a:ext cx="166675" cy="168575"/>
            <a:chOff x="4954425" y="2036375"/>
            <a:chExt cx="166675" cy="168575"/>
          </a:xfrm>
        </p:grpSpPr>
        <p:sp>
          <p:nvSpPr>
            <p:cNvPr id="1587" name="Google Shape;1587;p19"/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8" name="Google Shape;1588;p19"/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589" name="Google Shape;1589;p19"/>
          <p:cNvGrpSpPr/>
          <p:nvPr/>
        </p:nvGrpSpPr>
        <p:grpSpPr>
          <a:xfrm>
            <a:off x="7658888" y="1125963"/>
            <a:ext cx="444275" cy="398525"/>
            <a:chOff x="2495125" y="2142250"/>
            <a:chExt cx="444275" cy="398525"/>
          </a:xfrm>
        </p:grpSpPr>
        <p:sp>
          <p:nvSpPr>
            <p:cNvPr id="1590" name="Google Shape;1590;p19"/>
            <p:cNvSpPr/>
            <p:nvPr/>
          </p:nvSpPr>
          <p:spPr>
            <a:xfrm>
              <a:off x="2495125" y="2142250"/>
              <a:ext cx="444275" cy="398525"/>
            </a:xfrm>
            <a:custGeom>
              <a:avLst/>
              <a:gdLst/>
              <a:ahLst/>
              <a:cxnLst/>
              <a:rect l="l" t="t" r="r" b="b"/>
              <a:pathLst>
                <a:path w="17771" h="15941" extrusionOk="0">
                  <a:moveTo>
                    <a:pt x="6542" y="6116"/>
                  </a:moveTo>
                  <a:cubicBezTo>
                    <a:pt x="4437" y="1154"/>
                    <a:pt x="10201" y="1"/>
                    <a:pt x="9224" y="5866"/>
                  </a:cubicBezTo>
                  <a:cubicBezTo>
                    <a:pt x="11780" y="1003"/>
                    <a:pt x="16367" y="6718"/>
                    <a:pt x="10452" y="8021"/>
                  </a:cubicBezTo>
                  <a:cubicBezTo>
                    <a:pt x="17770" y="9525"/>
                    <a:pt x="12382" y="15139"/>
                    <a:pt x="9600" y="9976"/>
                  </a:cubicBezTo>
                  <a:cubicBezTo>
                    <a:pt x="11204" y="15891"/>
                    <a:pt x="5941" y="15941"/>
                    <a:pt x="7068" y="10252"/>
                  </a:cubicBezTo>
                  <a:cubicBezTo>
                    <a:pt x="4662" y="15565"/>
                    <a:pt x="1" y="11555"/>
                    <a:pt x="5414" y="8597"/>
                  </a:cubicBezTo>
                  <a:cubicBezTo>
                    <a:pt x="276" y="8597"/>
                    <a:pt x="1830" y="2031"/>
                    <a:pt x="6542" y="611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1" name="Google Shape;1591;p19"/>
            <p:cNvSpPr/>
            <p:nvPr/>
          </p:nvSpPr>
          <p:spPr>
            <a:xfrm>
              <a:off x="2655525" y="2307050"/>
              <a:ext cx="94650" cy="73325"/>
            </a:xfrm>
            <a:custGeom>
              <a:avLst/>
              <a:gdLst/>
              <a:ahLst/>
              <a:cxnLst/>
              <a:rect l="l" t="t" r="r" b="b"/>
              <a:pathLst>
                <a:path w="3786" h="2933" extrusionOk="0">
                  <a:moveTo>
                    <a:pt x="1906" y="0"/>
                  </a:moveTo>
                  <a:cubicBezTo>
                    <a:pt x="1" y="0"/>
                    <a:pt x="1" y="2933"/>
                    <a:pt x="1906" y="2933"/>
                  </a:cubicBezTo>
                  <a:cubicBezTo>
                    <a:pt x="3785" y="2933"/>
                    <a:pt x="3785" y="0"/>
                    <a:pt x="190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">
  <p:cSld name="CUSTOM_10_1_1_2">
    <p:spTree>
      <p:nvGrpSpPr>
        <p:cNvPr id="1" name="Shape 15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93" name="Google Shape;1593;p20"/>
          <p:cNvGrpSpPr/>
          <p:nvPr/>
        </p:nvGrpSpPr>
        <p:grpSpPr>
          <a:xfrm>
            <a:off x="395894" y="219519"/>
            <a:ext cx="8518865" cy="4788281"/>
            <a:chOff x="395894" y="219519"/>
            <a:chExt cx="8518865" cy="4788281"/>
          </a:xfrm>
        </p:grpSpPr>
        <p:sp>
          <p:nvSpPr>
            <p:cNvPr id="1594" name="Google Shape;1594;p20"/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595" name="Google Shape;1595;p20"/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1596" name="Google Shape;1596;p20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97" name="Google Shape;1597;p20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598" name="Google Shape;1598;p20"/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599" name="Google Shape;1599;p20"/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1600" name="Google Shape;1600;p20"/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01" name="Google Shape;1601;p20"/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602" name="Google Shape;1602;p20"/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1603" name="Google Shape;1603;p20"/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04" name="Google Shape;1604;p20"/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605" name="Google Shape;1605;p20"/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1606" name="Google Shape;1606;p20"/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07" name="Google Shape;1607;p20"/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608" name="Google Shape;1608;p20"/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1609" name="Google Shape;1609;p20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10" name="Google Shape;1610;p20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611" name="Google Shape;1611;p20"/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1612" name="Google Shape;1612;p20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13" name="Google Shape;1613;p20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614" name="Google Shape;1614;p20"/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5" name="Google Shape;1615;p20"/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616" name="Google Shape;1616;p20"/>
          <p:cNvSpPr txBox="1">
            <a:spLocks noGrp="1"/>
          </p:cNvSpPr>
          <p:nvPr>
            <p:ph type="title"/>
          </p:nvPr>
        </p:nvSpPr>
        <p:spPr>
          <a:xfrm>
            <a:off x="2325950" y="395775"/>
            <a:ext cx="4492800" cy="1041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8100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8100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8100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8100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8100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8100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8100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8100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8100"/>
            </a:lvl9pPr>
          </a:lstStyle>
          <a:p>
            <a:endParaRPr/>
          </a:p>
        </p:txBody>
      </p:sp>
      <p:sp>
        <p:nvSpPr>
          <p:cNvPr id="1617" name="Google Shape;1617;p20"/>
          <p:cNvSpPr txBox="1">
            <a:spLocks noGrp="1"/>
          </p:cNvSpPr>
          <p:nvPr>
            <p:ph type="subTitle" idx="1"/>
          </p:nvPr>
        </p:nvSpPr>
        <p:spPr>
          <a:xfrm>
            <a:off x="2327041" y="1556401"/>
            <a:ext cx="4492800" cy="1460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1618" name="Google Shape;1618;p20"/>
          <p:cNvSpPr txBox="1"/>
          <p:nvPr/>
        </p:nvSpPr>
        <p:spPr>
          <a:xfrm>
            <a:off x="2561025" y="3524130"/>
            <a:ext cx="4024500" cy="666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200" b="1">
                <a:solidFill>
                  <a:schemeClr val="accent1"/>
                </a:solidFill>
                <a:latin typeface="Quicksand" panose="020B0704020202020204"/>
                <a:ea typeface="Quicksand" panose="020B0704020202020204"/>
                <a:cs typeface="Quicksand" panose="020B0704020202020204"/>
                <a:sym typeface="Quicksand" panose="020B0704020202020204"/>
              </a:rPr>
              <a:t>CREDITS:</a:t>
            </a:r>
            <a:r>
              <a:rPr lang="en-GB" sz="1200" b="1">
                <a:solidFill>
                  <a:srgbClr val="0E2A47"/>
                </a:solidFill>
                <a:latin typeface="Quicksand" panose="020B0704020202020204"/>
                <a:ea typeface="Quicksand" panose="020B0704020202020204"/>
                <a:cs typeface="Quicksand" panose="020B0704020202020204"/>
                <a:sym typeface="Quicksand" panose="020B0704020202020204"/>
              </a:rPr>
              <a:t> </a:t>
            </a:r>
            <a:r>
              <a:rPr lang="en-GB" sz="1200">
                <a:solidFill>
                  <a:schemeClr val="dk1"/>
                </a:solidFill>
                <a:latin typeface="Quicksand Light" panose="020B0704020202020204"/>
                <a:ea typeface="Quicksand Light" panose="020B0704020202020204"/>
                <a:cs typeface="Quicksand Light" panose="020B0704020202020204"/>
                <a:sym typeface="Quicksand Light" panose="020B0704020202020204"/>
              </a:rPr>
              <a:t>This presentation template was created by </a:t>
            </a:r>
            <a:r>
              <a:rPr lang="en-GB" sz="1200" b="1">
                <a:solidFill>
                  <a:schemeClr val="accent1"/>
                </a:solidFill>
                <a:uFill>
                  <a:noFill/>
                </a:uFill>
                <a:latin typeface="Quicksand" panose="020B0704020202020204"/>
                <a:ea typeface="Quicksand" panose="020B0704020202020204"/>
                <a:cs typeface="Quicksand" panose="020B0704020202020204"/>
                <a:sym typeface="Quicksand" panose="020B0704020202020204"/>
                <a:hlinkClick r:id="rId2"/>
              </a:rPr>
              <a:t>Slidesgo</a:t>
            </a:r>
            <a:r>
              <a:rPr lang="en-GB" sz="1200">
                <a:solidFill>
                  <a:schemeClr val="dk1"/>
                </a:solidFill>
                <a:latin typeface="Quicksand Light" panose="020B0704020202020204"/>
                <a:ea typeface="Quicksand Light" panose="020B0704020202020204"/>
                <a:cs typeface="Quicksand Light" panose="020B0704020202020204"/>
                <a:sym typeface="Quicksand Light" panose="020B0704020202020204"/>
              </a:rPr>
              <a:t>, including icon by</a:t>
            </a:r>
            <a:r>
              <a:rPr lang="en-GB" sz="1200">
                <a:solidFill>
                  <a:srgbClr val="174A80"/>
                </a:solidFill>
                <a:latin typeface="Quicksand Light" panose="020B0704020202020204"/>
                <a:ea typeface="Quicksand Light" panose="020B0704020202020204"/>
                <a:cs typeface="Quicksand Light" panose="020B0704020202020204"/>
                <a:sym typeface="Quicksand Light" panose="020B0704020202020204"/>
              </a:rPr>
              <a:t> </a:t>
            </a:r>
            <a:r>
              <a:rPr lang="en-GB" sz="1200" b="1">
                <a:solidFill>
                  <a:schemeClr val="accent1"/>
                </a:solidFill>
                <a:uFill>
                  <a:noFill/>
                </a:uFill>
                <a:latin typeface="Quicksand" panose="020B0704020202020204"/>
                <a:ea typeface="Quicksand" panose="020B0704020202020204"/>
                <a:cs typeface="Quicksand" panose="020B0704020202020204"/>
                <a:sym typeface="Quicksand" panose="020B0704020202020204"/>
                <a:hlinkClick r:id="rId3"/>
              </a:rPr>
              <a:t>Flaticon</a:t>
            </a:r>
            <a:r>
              <a:rPr lang="en-GB" sz="1200">
                <a:solidFill>
                  <a:schemeClr val="dk1"/>
                </a:solidFill>
                <a:latin typeface="Quicksand Light" panose="020B0704020202020204"/>
                <a:ea typeface="Quicksand Light" panose="020B0704020202020204"/>
                <a:cs typeface="Quicksand Light" panose="020B0704020202020204"/>
                <a:sym typeface="Quicksand Light" panose="020B0704020202020204"/>
              </a:rPr>
              <a:t>, and infographics &amp; images from</a:t>
            </a:r>
            <a:r>
              <a:rPr lang="en-GB" sz="1200">
                <a:solidFill>
                  <a:srgbClr val="0E2A47"/>
                </a:solidFill>
                <a:latin typeface="Quicksand Light" panose="020B0704020202020204"/>
                <a:ea typeface="Quicksand Light" panose="020B0704020202020204"/>
                <a:cs typeface="Quicksand Light" panose="020B0704020202020204"/>
                <a:sym typeface="Quicksand Light" panose="020B0704020202020204"/>
              </a:rPr>
              <a:t> </a:t>
            </a:r>
            <a:r>
              <a:rPr lang="en-GB" sz="1200" b="1">
                <a:solidFill>
                  <a:schemeClr val="accent1"/>
                </a:solidFill>
                <a:uFill>
                  <a:noFill/>
                </a:uFill>
                <a:latin typeface="Quicksand" panose="020B0704020202020204"/>
                <a:ea typeface="Quicksand" panose="020B0704020202020204"/>
                <a:cs typeface="Quicksand" panose="020B0704020202020204"/>
                <a:sym typeface="Quicksand" panose="020B0704020202020204"/>
                <a:hlinkClick r:id="rId4"/>
              </a:rPr>
              <a:t>Freepik</a:t>
            </a:r>
            <a:endParaRPr sz="1200" b="1">
              <a:solidFill>
                <a:schemeClr val="accent1"/>
              </a:solidFill>
              <a:latin typeface="Quicksand" panose="020B0704020202020204"/>
              <a:ea typeface="Quicksand" panose="020B0704020202020204"/>
              <a:cs typeface="Quicksand" panose="020B0704020202020204"/>
              <a:sym typeface="Quicksand" panose="020B0704020202020204"/>
            </a:endParaRPr>
          </a:p>
        </p:txBody>
      </p:sp>
      <p:sp>
        <p:nvSpPr>
          <p:cNvPr id="1619" name="Google Shape;1619;p20"/>
          <p:cNvSpPr/>
          <p:nvPr/>
        </p:nvSpPr>
        <p:spPr>
          <a:xfrm>
            <a:off x="546317" y="94193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20" name="Google Shape;1620;p20"/>
          <p:cNvSpPr/>
          <p:nvPr/>
        </p:nvSpPr>
        <p:spPr>
          <a:xfrm>
            <a:off x="281025" y="966589"/>
            <a:ext cx="324527" cy="82660"/>
          </a:xfrm>
          <a:custGeom>
            <a:avLst/>
            <a:gdLst/>
            <a:ahLst/>
            <a:cxnLst/>
            <a:rect l="l" t="t" r="r" b="b"/>
            <a:pathLst>
              <a:path w="10360" h="2535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21" name="Google Shape;1621;p20"/>
          <p:cNvSpPr/>
          <p:nvPr/>
        </p:nvSpPr>
        <p:spPr>
          <a:xfrm>
            <a:off x="304707" y="104921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22" name="Google Shape;1622;p20"/>
          <p:cNvSpPr/>
          <p:nvPr/>
        </p:nvSpPr>
        <p:spPr>
          <a:xfrm>
            <a:off x="605521" y="100728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23" name="Google Shape;1623;p20"/>
          <p:cNvSpPr/>
          <p:nvPr/>
        </p:nvSpPr>
        <p:spPr>
          <a:xfrm>
            <a:off x="546317" y="1298240"/>
            <a:ext cx="79378" cy="133169"/>
          </a:xfrm>
          <a:custGeom>
            <a:avLst/>
            <a:gdLst/>
            <a:ahLst/>
            <a:cxnLst/>
            <a:rect l="l" t="t" r="r" b="b"/>
            <a:pathLst>
              <a:path w="2534" h="4084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76"/>
                  <a:pt x="567" y="4083"/>
                  <a:pt x="1286" y="4083"/>
                </a:cubicBezTo>
                <a:cubicBezTo>
                  <a:pt x="1966" y="4083"/>
                  <a:pt x="2533" y="3176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24" name="Google Shape;1624;p20"/>
          <p:cNvSpPr/>
          <p:nvPr/>
        </p:nvSpPr>
        <p:spPr>
          <a:xfrm>
            <a:off x="281025" y="1324130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28"/>
                  <a:pt x="341" y="2495"/>
                  <a:pt x="794" y="2495"/>
                </a:cubicBezTo>
                <a:lnTo>
                  <a:pt x="9566" y="2495"/>
                </a:lnTo>
                <a:cubicBezTo>
                  <a:pt x="10019" y="2495"/>
                  <a:pt x="10360" y="1928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25" name="Google Shape;1625;p20"/>
          <p:cNvSpPr/>
          <p:nvPr/>
        </p:nvSpPr>
        <p:spPr>
          <a:xfrm>
            <a:off x="304707" y="1405486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26" name="Google Shape;1626;p20"/>
          <p:cNvSpPr/>
          <p:nvPr/>
        </p:nvSpPr>
        <p:spPr>
          <a:xfrm>
            <a:off x="605521" y="1364792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27" name="Google Shape;1627;p20"/>
          <p:cNvSpPr/>
          <p:nvPr/>
        </p:nvSpPr>
        <p:spPr>
          <a:xfrm>
            <a:off x="282216" y="1335217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lnTo>
                  <a:pt x="10057" y="0"/>
                </a:lnTo>
                <a:cubicBezTo>
                  <a:pt x="10095" y="76"/>
                  <a:pt x="10095" y="190"/>
                  <a:pt x="10095" y="303"/>
                </a:cubicBezTo>
                <a:cubicBezTo>
                  <a:pt x="10095" y="983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10"/>
                </a:cubicBezTo>
                <a:lnTo>
                  <a:pt x="0" y="1210"/>
                </a:lnTo>
                <a:cubicBezTo>
                  <a:pt x="76" y="1740"/>
                  <a:pt x="378" y="2118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8"/>
                </a:cubicBezTo>
                <a:cubicBezTo>
                  <a:pt x="10322" y="530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28" name="Google Shape;1628;p20"/>
          <p:cNvSpPr/>
          <p:nvPr/>
        </p:nvSpPr>
        <p:spPr>
          <a:xfrm>
            <a:off x="546317" y="1655749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8"/>
                  <a:pt x="0" y="2004"/>
                </a:cubicBezTo>
                <a:cubicBezTo>
                  <a:pt x="0" y="3138"/>
                  <a:pt x="567" y="4046"/>
                  <a:pt x="1286" y="4046"/>
                </a:cubicBezTo>
                <a:cubicBezTo>
                  <a:pt x="1966" y="4046"/>
                  <a:pt x="2533" y="3138"/>
                  <a:pt x="2533" y="2004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29" name="Google Shape;1629;p20"/>
          <p:cNvSpPr/>
          <p:nvPr/>
        </p:nvSpPr>
        <p:spPr>
          <a:xfrm>
            <a:off x="281025" y="1680400"/>
            <a:ext cx="324527" cy="82627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30" name="Google Shape;1630;p20"/>
          <p:cNvSpPr/>
          <p:nvPr/>
        </p:nvSpPr>
        <p:spPr>
          <a:xfrm>
            <a:off x="304707" y="1761756"/>
            <a:ext cx="32014" cy="1272"/>
          </a:xfrm>
          <a:custGeom>
            <a:avLst/>
            <a:gdLst/>
            <a:ahLst/>
            <a:cxnLst/>
            <a:rect l="l" t="t" r="r" b="b"/>
            <a:pathLst>
              <a:path w="1022" h="39" extrusionOk="0">
                <a:moveTo>
                  <a:pt x="1021" y="39"/>
                </a:moveTo>
                <a:lnTo>
                  <a:pt x="38" y="39"/>
                </a:lnTo>
                <a:cubicBezTo>
                  <a:pt x="38" y="39"/>
                  <a:pt x="38" y="39"/>
                  <a:pt x="38" y="39"/>
                </a:cubicBezTo>
                <a:cubicBezTo>
                  <a:pt x="38" y="39"/>
                  <a:pt x="38" y="39"/>
                  <a:pt x="38" y="39"/>
                </a:cubicBezTo>
                <a:lnTo>
                  <a:pt x="1021" y="39"/>
                </a:lnTo>
                <a:lnTo>
                  <a:pt x="102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cubicBezTo>
                  <a:pt x="1" y="39"/>
                  <a:pt x="1" y="39"/>
                  <a:pt x="1" y="1"/>
                </a:cubicBezTo>
                <a:cubicBezTo>
                  <a:pt x="1" y="39"/>
                  <a:pt x="1" y="39"/>
                  <a:pt x="1" y="39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31" name="Google Shape;1631;p20"/>
          <p:cNvSpPr/>
          <p:nvPr/>
        </p:nvSpPr>
        <p:spPr>
          <a:xfrm>
            <a:off x="605521" y="1721094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32" name="Google Shape;1632;p20"/>
          <p:cNvSpPr/>
          <p:nvPr/>
        </p:nvSpPr>
        <p:spPr>
          <a:xfrm>
            <a:off x="282216" y="1691487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1"/>
                </a:moveTo>
                <a:cubicBezTo>
                  <a:pt x="10095" y="114"/>
                  <a:pt x="10095" y="228"/>
                  <a:pt x="10095" y="303"/>
                </a:cubicBezTo>
                <a:cubicBezTo>
                  <a:pt x="10095" y="1022"/>
                  <a:pt x="9755" y="1589"/>
                  <a:pt x="9301" y="1589"/>
                </a:cubicBezTo>
                <a:lnTo>
                  <a:pt x="530" y="1589"/>
                </a:lnTo>
                <a:cubicBezTo>
                  <a:pt x="303" y="1589"/>
                  <a:pt x="114" y="1438"/>
                  <a:pt x="0" y="1249"/>
                </a:cubicBezTo>
                <a:lnTo>
                  <a:pt x="0" y="1249"/>
                </a:lnTo>
                <a:cubicBezTo>
                  <a:pt x="76" y="1740"/>
                  <a:pt x="340" y="2156"/>
                  <a:pt x="719" y="2156"/>
                </a:cubicBezTo>
                <a:cubicBezTo>
                  <a:pt x="719" y="2194"/>
                  <a:pt x="719" y="2194"/>
                  <a:pt x="719" y="2194"/>
                </a:cubicBezTo>
                <a:lnTo>
                  <a:pt x="9528" y="2194"/>
                </a:lnTo>
                <a:cubicBezTo>
                  <a:pt x="9981" y="2194"/>
                  <a:pt x="10322" y="1627"/>
                  <a:pt x="10322" y="908"/>
                </a:cubicBezTo>
                <a:cubicBezTo>
                  <a:pt x="10322" y="568"/>
                  <a:pt x="10208" y="228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33" name="Google Shape;1633;p20"/>
          <p:cNvSpPr/>
          <p:nvPr/>
        </p:nvSpPr>
        <p:spPr>
          <a:xfrm>
            <a:off x="546317" y="2012018"/>
            <a:ext cx="79378" cy="133202"/>
          </a:xfrm>
          <a:custGeom>
            <a:avLst/>
            <a:gdLst/>
            <a:ahLst/>
            <a:cxnLst/>
            <a:rect l="l" t="t" r="r" b="b"/>
            <a:pathLst>
              <a:path w="2534" h="4085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77"/>
                  <a:pt x="567" y="4084"/>
                  <a:pt x="1286" y="4084"/>
                </a:cubicBezTo>
                <a:cubicBezTo>
                  <a:pt x="1966" y="4084"/>
                  <a:pt x="2533" y="3177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34" name="Google Shape;1634;p20"/>
          <p:cNvSpPr/>
          <p:nvPr/>
        </p:nvSpPr>
        <p:spPr>
          <a:xfrm>
            <a:off x="281025" y="2037909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35" name="Google Shape;1635;p20"/>
          <p:cNvSpPr/>
          <p:nvPr/>
        </p:nvSpPr>
        <p:spPr>
          <a:xfrm>
            <a:off x="304707" y="211929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36" name="Google Shape;1636;p20"/>
          <p:cNvSpPr/>
          <p:nvPr/>
        </p:nvSpPr>
        <p:spPr>
          <a:xfrm>
            <a:off x="605521" y="2077364"/>
            <a:ext cx="31" cy="1272"/>
          </a:xfrm>
          <a:custGeom>
            <a:avLst/>
            <a:gdLst/>
            <a:ahLst/>
            <a:cxnLst/>
            <a:rect l="l" t="t" r="r" b="b"/>
            <a:pathLst>
              <a:path w="1" h="39" extrusionOk="0">
                <a:moveTo>
                  <a:pt x="1" y="38"/>
                </a:moveTo>
                <a:lnTo>
                  <a:pt x="1" y="38"/>
                </a:lnTo>
                <a:lnTo>
                  <a:pt x="1" y="38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37" name="Google Shape;1637;p20"/>
          <p:cNvSpPr/>
          <p:nvPr/>
        </p:nvSpPr>
        <p:spPr>
          <a:xfrm>
            <a:off x="282216" y="2049028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76"/>
                  <a:pt x="10095" y="189"/>
                  <a:pt x="10095" y="303"/>
                </a:cubicBezTo>
                <a:cubicBezTo>
                  <a:pt x="10095" y="983"/>
                  <a:pt x="9755" y="1550"/>
                  <a:pt x="9301" y="1550"/>
                </a:cubicBezTo>
                <a:lnTo>
                  <a:pt x="530" y="1550"/>
                </a:lnTo>
                <a:cubicBezTo>
                  <a:pt x="303" y="1550"/>
                  <a:pt x="114" y="1437"/>
                  <a:pt x="0" y="1210"/>
                </a:cubicBezTo>
                <a:lnTo>
                  <a:pt x="0" y="1210"/>
                </a:lnTo>
                <a:cubicBezTo>
                  <a:pt x="76" y="1739"/>
                  <a:pt x="340" y="2117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7"/>
                </a:cubicBezTo>
                <a:lnTo>
                  <a:pt x="10322" y="870"/>
                </a:lnTo>
                <a:cubicBezTo>
                  <a:pt x="10322" y="529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38" name="Google Shape;1638;p20"/>
          <p:cNvSpPr/>
          <p:nvPr/>
        </p:nvSpPr>
        <p:spPr>
          <a:xfrm>
            <a:off x="546317" y="2369560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7"/>
                  <a:pt x="0" y="2004"/>
                </a:cubicBezTo>
                <a:cubicBezTo>
                  <a:pt x="0" y="3138"/>
                  <a:pt x="567" y="4045"/>
                  <a:pt x="1286" y="4045"/>
                </a:cubicBezTo>
                <a:cubicBezTo>
                  <a:pt x="1966" y="4045"/>
                  <a:pt x="2533" y="3138"/>
                  <a:pt x="2533" y="2004"/>
                </a:cubicBezTo>
                <a:cubicBezTo>
                  <a:pt x="2533" y="907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39" name="Google Shape;1639;p20"/>
          <p:cNvSpPr/>
          <p:nvPr/>
        </p:nvSpPr>
        <p:spPr>
          <a:xfrm>
            <a:off x="281025" y="2394211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66"/>
                  <a:pt x="341" y="2495"/>
                  <a:pt x="794" y="2495"/>
                </a:cubicBezTo>
                <a:lnTo>
                  <a:pt x="9566" y="2495"/>
                </a:lnTo>
                <a:cubicBezTo>
                  <a:pt x="10019" y="2495"/>
                  <a:pt x="10360" y="1966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40" name="Google Shape;1640;p20"/>
          <p:cNvSpPr/>
          <p:nvPr/>
        </p:nvSpPr>
        <p:spPr>
          <a:xfrm>
            <a:off x="304707" y="247556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41" name="Google Shape;1641;p20"/>
          <p:cNvSpPr/>
          <p:nvPr/>
        </p:nvSpPr>
        <p:spPr>
          <a:xfrm>
            <a:off x="605521" y="2434872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42" name="Google Shape;1642;p20"/>
          <p:cNvSpPr/>
          <p:nvPr/>
        </p:nvSpPr>
        <p:spPr>
          <a:xfrm>
            <a:off x="282216" y="2405297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114"/>
                  <a:pt x="10095" y="189"/>
                  <a:pt x="10095" y="303"/>
                </a:cubicBezTo>
                <a:cubicBezTo>
                  <a:pt x="10095" y="1021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626"/>
                  <a:pt x="10322" y="908"/>
                </a:cubicBezTo>
                <a:cubicBezTo>
                  <a:pt x="10322" y="530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43" name="Google Shape;1643;p20"/>
          <p:cNvSpPr/>
          <p:nvPr/>
        </p:nvSpPr>
        <p:spPr>
          <a:xfrm>
            <a:off x="546317" y="2725829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38"/>
                  <a:pt x="567" y="4046"/>
                  <a:pt x="1286" y="4046"/>
                </a:cubicBezTo>
                <a:cubicBezTo>
                  <a:pt x="1966" y="4046"/>
                  <a:pt x="2533" y="3138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44" name="Google Shape;1644;p20"/>
          <p:cNvSpPr/>
          <p:nvPr/>
        </p:nvSpPr>
        <p:spPr>
          <a:xfrm>
            <a:off x="281025" y="2751719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30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30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45" name="Google Shape;1645;p20"/>
          <p:cNvSpPr/>
          <p:nvPr/>
        </p:nvSpPr>
        <p:spPr>
          <a:xfrm>
            <a:off x="304707" y="2833075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46" name="Google Shape;1646;p20"/>
          <p:cNvSpPr/>
          <p:nvPr/>
        </p:nvSpPr>
        <p:spPr>
          <a:xfrm>
            <a:off x="605521" y="2791174"/>
            <a:ext cx="31" cy="1272"/>
          </a:xfrm>
          <a:custGeom>
            <a:avLst/>
            <a:gdLst/>
            <a:ahLst/>
            <a:cxnLst/>
            <a:rect l="l" t="t" r="r" b="b"/>
            <a:pathLst>
              <a:path w="1" h="39" extrusionOk="0">
                <a:moveTo>
                  <a:pt x="1" y="38"/>
                </a:moveTo>
                <a:lnTo>
                  <a:pt x="1" y="38"/>
                </a:lnTo>
                <a:lnTo>
                  <a:pt x="1" y="38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47" name="Google Shape;1647;p20"/>
          <p:cNvSpPr/>
          <p:nvPr/>
        </p:nvSpPr>
        <p:spPr>
          <a:xfrm>
            <a:off x="282216" y="2761567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1"/>
                </a:moveTo>
                <a:cubicBezTo>
                  <a:pt x="10095" y="114"/>
                  <a:pt x="10095" y="228"/>
                  <a:pt x="10095" y="341"/>
                </a:cubicBezTo>
                <a:cubicBezTo>
                  <a:pt x="10095" y="1022"/>
                  <a:pt x="9755" y="1589"/>
                  <a:pt x="9301" y="1589"/>
                </a:cubicBezTo>
                <a:lnTo>
                  <a:pt x="530" y="1589"/>
                </a:lnTo>
                <a:cubicBezTo>
                  <a:pt x="303" y="1589"/>
                  <a:pt x="114" y="1475"/>
                  <a:pt x="0" y="1248"/>
                </a:cubicBezTo>
                <a:lnTo>
                  <a:pt x="0" y="1248"/>
                </a:lnTo>
                <a:cubicBezTo>
                  <a:pt x="76" y="1778"/>
                  <a:pt x="340" y="2156"/>
                  <a:pt x="719" y="2194"/>
                </a:cubicBezTo>
                <a:lnTo>
                  <a:pt x="9528" y="2194"/>
                </a:lnTo>
                <a:cubicBezTo>
                  <a:pt x="9981" y="2194"/>
                  <a:pt x="10322" y="1627"/>
                  <a:pt x="10322" y="946"/>
                </a:cubicBezTo>
                <a:lnTo>
                  <a:pt x="10322" y="908"/>
                </a:lnTo>
                <a:cubicBezTo>
                  <a:pt x="10322" y="568"/>
                  <a:pt x="10208" y="228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48" name="Google Shape;1648;p20"/>
          <p:cNvSpPr/>
          <p:nvPr/>
        </p:nvSpPr>
        <p:spPr>
          <a:xfrm>
            <a:off x="546317" y="308333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04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04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49" name="Google Shape;1649;p20"/>
          <p:cNvSpPr/>
          <p:nvPr/>
        </p:nvSpPr>
        <p:spPr>
          <a:xfrm>
            <a:off x="281025" y="3107989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50" name="Google Shape;1650;p20"/>
          <p:cNvSpPr/>
          <p:nvPr/>
        </p:nvSpPr>
        <p:spPr>
          <a:xfrm>
            <a:off x="304707" y="318937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51" name="Google Shape;1651;p20"/>
          <p:cNvSpPr/>
          <p:nvPr/>
        </p:nvSpPr>
        <p:spPr>
          <a:xfrm>
            <a:off x="605521" y="314868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52" name="Google Shape;1652;p20"/>
          <p:cNvSpPr/>
          <p:nvPr/>
        </p:nvSpPr>
        <p:spPr>
          <a:xfrm>
            <a:off x="282216" y="3119108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113"/>
                  <a:pt x="10095" y="189"/>
                  <a:pt x="10095" y="302"/>
                </a:cubicBezTo>
                <a:cubicBezTo>
                  <a:pt x="10095" y="1021"/>
                  <a:pt x="9755" y="1550"/>
                  <a:pt x="9301" y="1550"/>
                </a:cubicBezTo>
                <a:lnTo>
                  <a:pt x="530" y="1550"/>
                </a:lnTo>
                <a:cubicBezTo>
                  <a:pt x="303" y="1550"/>
                  <a:pt x="114" y="1437"/>
                  <a:pt x="0" y="1248"/>
                </a:cubicBezTo>
                <a:lnTo>
                  <a:pt x="0" y="1248"/>
                </a:lnTo>
                <a:cubicBezTo>
                  <a:pt x="76" y="1739"/>
                  <a:pt x="340" y="2155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7"/>
                </a:cubicBezTo>
                <a:cubicBezTo>
                  <a:pt x="10322" y="529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53" name="Google Shape;1653;p20"/>
          <p:cNvSpPr/>
          <p:nvPr/>
        </p:nvSpPr>
        <p:spPr>
          <a:xfrm>
            <a:off x="546317" y="3439640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7"/>
                  <a:pt x="0" y="2042"/>
                </a:cubicBezTo>
                <a:cubicBezTo>
                  <a:pt x="0" y="3138"/>
                  <a:pt x="567" y="4045"/>
                  <a:pt x="1286" y="4045"/>
                </a:cubicBezTo>
                <a:cubicBezTo>
                  <a:pt x="1966" y="4045"/>
                  <a:pt x="2533" y="3138"/>
                  <a:pt x="2533" y="2042"/>
                </a:cubicBezTo>
                <a:cubicBezTo>
                  <a:pt x="2533" y="907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54" name="Google Shape;1654;p20"/>
          <p:cNvSpPr/>
          <p:nvPr/>
        </p:nvSpPr>
        <p:spPr>
          <a:xfrm>
            <a:off x="281025" y="3465498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30"/>
                  <a:pt x="0" y="1249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9"/>
                </a:cubicBezTo>
                <a:cubicBezTo>
                  <a:pt x="10360" y="530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55" name="Google Shape;1655;p20"/>
          <p:cNvSpPr/>
          <p:nvPr/>
        </p:nvSpPr>
        <p:spPr>
          <a:xfrm>
            <a:off x="304707" y="3546886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56" name="Google Shape;1656;p20"/>
          <p:cNvSpPr/>
          <p:nvPr/>
        </p:nvSpPr>
        <p:spPr>
          <a:xfrm>
            <a:off x="605521" y="350495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57" name="Google Shape;1657;p20"/>
          <p:cNvSpPr/>
          <p:nvPr/>
        </p:nvSpPr>
        <p:spPr>
          <a:xfrm>
            <a:off x="282216" y="3475378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0"/>
                </a:moveTo>
                <a:lnTo>
                  <a:pt x="10057" y="0"/>
                </a:lnTo>
                <a:cubicBezTo>
                  <a:pt x="10095" y="114"/>
                  <a:pt x="10095" y="227"/>
                  <a:pt x="10095" y="341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40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6"/>
                </a:cubicBezTo>
                <a:lnTo>
                  <a:pt x="10322" y="908"/>
                </a:lnTo>
                <a:cubicBezTo>
                  <a:pt x="10322" y="568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58" name="Google Shape;1658;p20"/>
          <p:cNvSpPr/>
          <p:nvPr/>
        </p:nvSpPr>
        <p:spPr>
          <a:xfrm>
            <a:off x="546317" y="3795909"/>
            <a:ext cx="79378" cy="133169"/>
          </a:xfrm>
          <a:custGeom>
            <a:avLst/>
            <a:gdLst/>
            <a:ahLst/>
            <a:cxnLst/>
            <a:rect l="l" t="t" r="r" b="b"/>
            <a:pathLst>
              <a:path w="2534" h="4084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76"/>
                  <a:pt x="567" y="4084"/>
                  <a:pt x="1286" y="4084"/>
                </a:cubicBezTo>
                <a:cubicBezTo>
                  <a:pt x="1966" y="4084"/>
                  <a:pt x="2533" y="3176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59" name="Google Shape;1659;p20"/>
          <p:cNvSpPr/>
          <p:nvPr/>
        </p:nvSpPr>
        <p:spPr>
          <a:xfrm>
            <a:off x="281025" y="3821800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60" name="Google Shape;1660;p20"/>
          <p:cNvSpPr/>
          <p:nvPr/>
        </p:nvSpPr>
        <p:spPr>
          <a:xfrm>
            <a:off x="304707" y="3903155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61" name="Google Shape;1661;p20"/>
          <p:cNvSpPr/>
          <p:nvPr/>
        </p:nvSpPr>
        <p:spPr>
          <a:xfrm>
            <a:off x="605521" y="3862494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62" name="Google Shape;1662;p20"/>
          <p:cNvSpPr/>
          <p:nvPr/>
        </p:nvSpPr>
        <p:spPr>
          <a:xfrm>
            <a:off x="282216" y="3832886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1"/>
                </a:moveTo>
                <a:lnTo>
                  <a:pt x="10057" y="1"/>
                </a:lnTo>
                <a:cubicBezTo>
                  <a:pt x="10095" y="76"/>
                  <a:pt x="10095" y="190"/>
                  <a:pt x="10095" y="303"/>
                </a:cubicBezTo>
                <a:cubicBezTo>
                  <a:pt x="10095" y="984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10"/>
                </a:cubicBezTo>
                <a:lnTo>
                  <a:pt x="0" y="1210"/>
                </a:lnTo>
                <a:cubicBezTo>
                  <a:pt x="76" y="1740"/>
                  <a:pt x="340" y="2118"/>
                  <a:pt x="719" y="2156"/>
                </a:cubicBezTo>
                <a:lnTo>
                  <a:pt x="9528" y="2156"/>
                </a:lnTo>
                <a:cubicBezTo>
                  <a:pt x="9981" y="2156"/>
                  <a:pt x="10322" y="1589"/>
                  <a:pt x="10322" y="908"/>
                </a:cubicBezTo>
                <a:cubicBezTo>
                  <a:pt x="10322" y="530"/>
                  <a:pt x="10208" y="227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63" name="Google Shape;1663;p20"/>
          <p:cNvSpPr/>
          <p:nvPr/>
        </p:nvSpPr>
        <p:spPr>
          <a:xfrm>
            <a:off x="546317" y="415341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64" name="Google Shape;1664;p20"/>
          <p:cNvSpPr/>
          <p:nvPr/>
        </p:nvSpPr>
        <p:spPr>
          <a:xfrm>
            <a:off x="281025" y="4178069"/>
            <a:ext cx="324527" cy="82627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65" name="Google Shape;1665;p20"/>
          <p:cNvSpPr/>
          <p:nvPr/>
        </p:nvSpPr>
        <p:spPr>
          <a:xfrm>
            <a:off x="304707" y="4260664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66" name="Google Shape;1666;p20"/>
          <p:cNvSpPr/>
          <p:nvPr/>
        </p:nvSpPr>
        <p:spPr>
          <a:xfrm>
            <a:off x="605521" y="421876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67" name="Google Shape;1667;p20"/>
          <p:cNvSpPr/>
          <p:nvPr/>
        </p:nvSpPr>
        <p:spPr>
          <a:xfrm>
            <a:off x="282216" y="4189188"/>
            <a:ext cx="323337" cy="71508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68" name="Google Shape;1668;p20"/>
          <p:cNvSpPr/>
          <p:nvPr/>
        </p:nvSpPr>
        <p:spPr>
          <a:xfrm>
            <a:off x="282216" y="977708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0"/>
                </a:moveTo>
                <a:cubicBezTo>
                  <a:pt x="10095" y="114"/>
                  <a:pt x="10095" y="227"/>
                  <a:pt x="10095" y="341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40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8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669" name="Google Shape;1669;p20"/>
          <p:cNvGrpSpPr/>
          <p:nvPr/>
        </p:nvGrpSpPr>
        <p:grpSpPr>
          <a:xfrm>
            <a:off x="7658900" y="2949438"/>
            <a:ext cx="444275" cy="398525"/>
            <a:chOff x="2495125" y="2142250"/>
            <a:chExt cx="444275" cy="398525"/>
          </a:xfrm>
        </p:grpSpPr>
        <p:sp>
          <p:nvSpPr>
            <p:cNvPr id="1670" name="Google Shape;1670;p20"/>
            <p:cNvSpPr/>
            <p:nvPr/>
          </p:nvSpPr>
          <p:spPr>
            <a:xfrm>
              <a:off x="2495125" y="2142250"/>
              <a:ext cx="444275" cy="398525"/>
            </a:xfrm>
            <a:custGeom>
              <a:avLst/>
              <a:gdLst/>
              <a:ahLst/>
              <a:cxnLst/>
              <a:rect l="l" t="t" r="r" b="b"/>
              <a:pathLst>
                <a:path w="17771" h="15941" extrusionOk="0">
                  <a:moveTo>
                    <a:pt x="6542" y="6116"/>
                  </a:moveTo>
                  <a:cubicBezTo>
                    <a:pt x="4437" y="1154"/>
                    <a:pt x="10201" y="1"/>
                    <a:pt x="9224" y="5866"/>
                  </a:cubicBezTo>
                  <a:cubicBezTo>
                    <a:pt x="11780" y="1003"/>
                    <a:pt x="16367" y="6718"/>
                    <a:pt x="10452" y="8021"/>
                  </a:cubicBezTo>
                  <a:cubicBezTo>
                    <a:pt x="17770" y="9525"/>
                    <a:pt x="12382" y="15139"/>
                    <a:pt x="9600" y="9976"/>
                  </a:cubicBezTo>
                  <a:cubicBezTo>
                    <a:pt x="11204" y="15891"/>
                    <a:pt x="5941" y="15941"/>
                    <a:pt x="7068" y="10252"/>
                  </a:cubicBezTo>
                  <a:cubicBezTo>
                    <a:pt x="4662" y="15565"/>
                    <a:pt x="1" y="11555"/>
                    <a:pt x="5414" y="8597"/>
                  </a:cubicBezTo>
                  <a:cubicBezTo>
                    <a:pt x="276" y="8597"/>
                    <a:pt x="1830" y="2031"/>
                    <a:pt x="6542" y="6116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1" name="Google Shape;1671;p20"/>
            <p:cNvSpPr/>
            <p:nvPr/>
          </p:nvSpPr>
          <p:spPr>
            <a:xfrm>
              <a:off x="2655525" y="2307050"/>
              <a:ext cx="94650" cy="73325"/>
            </a:xfrm>
            <a:custGeom>
              <a:avLst/>
              <a:gdLst/>
              <a:ahLst/>
              <a:cxnLst/>
              <a:rect l="l" t="t" r="r" b="b"/>
              <a:pathLst>
                <a:path w="3786" h="2933" extrusionOk="0">
                  <a:moveTo>
                    <a:pt x="1906" y="0"/>
                  </a:moveTo>
                  <a:cubicBezTo>
                    <a:pt x="1" y="0"/>
                    <a:pt x="1" y="2933"/>
                    <a:pt x="1906" y="2933"/>
                  </a:cubicBezTo>
                  <a:cubicBezTo>
                    <a:pt x="3785" y="2933"/>
                    <a:pt x="3785" y="0"/>
                    <a:pt x="190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672" name="Google Shape;1672;p20"/>
          <p:cNvGrpSpPr/>
          <p:nvPr/>
        </p:nvGrpSpPr>
        <p:grpSpPr>
          <a:xfrm>
            <a:off x="1018050" y="1506975"/>
            <a:ext cx="291375" cy="281375"/>
            <a:chOff x="3243875" y="2372825"/>
            <a:chExt cx="291375" cy="281375"/>
          </a:xfrm>
        </p:grpSpPr>
        <p:sp>
          <p:nvSpPr>
            <p:cNvPr id="1673" name="Google Shape;1673;p20"/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4" name="Google Shape;1674;p20"/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5" name="Google Shape;1675;p20"/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6" name="Google Shape;1676;p20"/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7" name="Google Shape;1677;p20"/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8" name="Google Shape;1678;p20"/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9" name="Google Shape;1679;p20"/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0" name="Google Shape;1680;p20"/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1" name="Google Shape;1681;p20"/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2" name="Google Shape;1682;p20"/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683" name="Google Shape;1683;p20"/>
          <p:cNvGrpSpPr/>
          <p:nvPr/>
        </p:nvGrpSpPr>
        <p:grpSpPr>
          <a:xfrm>
            <a:off x="2071475" y="615963"/>
            <a:ext cx="166675" cy="168575"/>
            <a:chOff x="4954425" y="2036375"/>
            <a:chExt cx="166675" cy="168575"/>
          </a:xfrm>
        </p:grpSpPr>
        <p:sp>
          <p:nvSpPr>
            <p:cNvPr id="1684" name="Google Shape;1684;p20"/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5" name="Google Shape;1685;p20"/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686" name="Google Shape;1686;p20"/>
          <p:cNvSpPr/>
          <p:nvPr/>
        </p:nvSpPr>
        <p:spPr>
          <a:xfrm>
            <a:off x="7006975" y="659650"/>
            <a:ext cx="119125" cy="81200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0"/>
                </a:moveTo>
                <a:cubicBezTo>
                  <a:pt x="255" y="0"/>
                  <a:pt x="1" y="2834"/>
                  <a:pt x="2006" y="3221"/>
                </a:cubicBezTo>
                <a:cubicBezTo>
                  <a:pt x="2122" y="3239"/>
                  <a:pt x="2233" y="3247"/>
                  <a:pt x="2340" y="3247"/>
                </a:cubicBezTo>
                <a:cubicBezTo>
                  <a:pt x="4296" y="3247"/>
                  <a:pt x="4764" y="345"/>
                  <a:pt x="2483" y="12"/>
                </a:cubicBezTo>
                <a:cubicBezTo>
                  <a:pt x="2404" y="4"/>
                  <a:pt x="2327" y="0"/>
                  <a:pt x="2253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87" name="Google Shape;1687;p20"/>
          <p:cNvSpPr/>
          <p:nvPr/>
        </p:nvSpPr>
        <p:spPr>
          <a:xfrm>
            <a:off x="1821125" y="1284625"/>
            <a:ext cx="119125" cy="81200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1"/>
                </a:moveTo>
                <a:cubicBezTo>
                  <a:pt x="255" y="1"/>
                  <a:pt x="1" y="2834"/>
                  <a:pt x="2007" y="3221"/>
                </a:cubicBezTo>
                <a:cubicBezTo>
                  <a:pt x="2122" y="3239"/>
                  <a:pt x="2233" y="3248"/>
                  <a:pt x="2340" y="3248"/>
                </a:cubicBezTo>
                <a:cubicBezTo>
                  <a:pt x="4296" y="3248"/>
                  <a:pt x="4764" y="346"/>
                  <a:pt x="2483" y="13"/>
                </a:cubicBezTo>
                <a:cubicBezTo>
                  <a:pt x="2404" y="5"/>
                  <a:pt x="2327" y="1"/>
                  <a:pt x="2253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88" name="Google Shape;1688;p20"/>
          <p:cNvSpPr/>
          <p:nvPr/>
        </p:nvSpPr>
        <p:spPr>
          <a:xfrm>
            <a:off x="1018050" y="1000650"/>
            <a:ext cx="87000" cy="61925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89" name="Google Shape;1689;p20"/>
          <p:cNvSpPr/>
          <p:nvPr/>
        </p:nvSpPr>
        <p:spPr>
          <a:xfrm>
            <a:off x="7527700" y="4181913"/>
            <a:ext cx="87000" cy="61925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90" name="Google Shape;1690;p20"/>
          <p:cNvSpPr/>
          <p:nvPr/>
        </p:nvSpPr>
        <p:spPr>
          <a:xfrm>
            <a:off x="1104175" y="3709075"/>
            <a:ext cx="119125" cy="81200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1"/>
                </a:moveTo>
                <a:cubicBezTo>
                  <a:pt x="255" y="1"/>
                  <a:pt x="1" y="2834"/>
                  <a:pt x="2007" y="3221"/>
                </a:cubicBezTo>
                <a:cubicBezTo>
                  <a:pt x="2122" y="3239"/>
                  <a:pt x="2233" y="3248"/>
                  <a:pt x="2340" y="3248"/>
                </a:cubicBezTo>
                <a:cubicBezTo>
                  <a:pt x="4296" y="3248"/>
                  <a:pt x="4764" y="346"/>
                  <a:pt x="2483" y="13"/>
                </a:cubicBezTo>
                <a:cubicBezTo>
                  <a:pt x="2404" y="5"/>
                  <a:pt x="2327" y="1"/>
                  <a:pt x="2253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691" name="Google Shape;1691;p20"/>
          <p:cNvGrpSpPr/>
          <p:nvPr/>
        </p:nvGrpSpPr>
        <p:grpSpPr>
          <a:xfrm>
            <a:off x="1529750" y="4285375"/>
            <a:ext cx="291375" cy="281375"/>
            <a:chOff x="3243875" y="2372825"/>
            <a:chExt cx="291375" cy="281375"/>
          </a:xfrm>
        </p:grpSpPr>
        <p:sp>
          <p:nvSpPr>
            <p:cNvPr id="1692" name="Google Shape;1692;p20"/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3" name="Google Shape;1693;p20"/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4" name="Google Shape;1694;p20"/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5" name="Google Shape;1695;p20"/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6" name="Google Shape;1696;p20"/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7" name="Google Shape;1697;p20"/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8" name="Google Shape;1698;p20"/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9" name="Google Shape;1699;p20"/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0" name="Google Shape;1700;p20"/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1" name="Google Shape;1701;p20"/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702" name="Google Shape;1702;p20"/>
          <p:cNvGrpSpPr/>
          <p:nvPr/>
        </p:nvGrpSpPr>
        <p:grpSpPr>
          <a:xfrm>
            <a:off x="1254238" y="2592525"/>
            <a:ext cx="444275" cy="398525"/>
            <a:chOff x="2495125" y="2142250"/>
            <a:chExt cx="444275" cy="398525"/>
          </a:xfrm>
        </p:grpSpPr>
        <p:sp>
          <p:nvSpPr>
            <p:cNvPr id="1703" name="Google Shape;1703;p20"/>
            <p:cNvSpPr/>
            <p:nvPr/>
          </p:nvSpPr>
          <p:spPr>
            <a:xfrm>
              <a:off x="2495125" y="2142250"/>
              <a:ext cx="444275" cy="398525"/>
            </a:xfrm>
            <a:custGeom>
              <a:avLst/>
              <a:gdLst/>
              <a:ahLst/>
              <a:cxnLst/>
              <a:rect l="l" t="t" r="r" b="b"/>
              <a:pathLst>
                <a:path w="17771" h="15941" extrusionOk="0">
                  <a:moveTo>
                    <a:pt x="6542" y="6116"/>
                  </a:moveTo>
                  <a:cubicBezTo>
                    <a:pt x="4437" y="1154"/>
                    <a:pt x="10201" y="1"/>
                    <a:pt x="9224" y="5866"/>
                  </a:cubicBezTo>
                  <a:cubicBezTo>
                    <a:pt x="11780" y="1003"/>
                    <a:pt x="16367" y="6718"/>
                    <a:pt x="10452" y="8021"/>
                  </a:cubicBezTo>
                  <a:cubicBezTo>
                    <a:pt x="17770" y="9525"/>
                    <a:pt x="12382" y="15139"/>
                    <a:pt x="9600" y="9976"/>
                  </a:cubicBezTo>
                  <a:cubicBezTo>
                    <a:pt x="11204" y="15891"/>
                    <a:pt x="5941" y="15941"/>
                    <a:pt x="7068" y="10252"/>
                  </a:cubicBezTo>
                  <a:cubicBezTo>
                    <a:pt x="4662" y="15565"/>
                    <a:pt x="1" y="11555"/>
                    <a:pt x="5414" y="8597"/>
                  </a:cubicBezTo>
                  <a:cubicBezTo>
                    <a:pt x="276" y="8597"/>
                    <a:pt x="1830" y="2031"/>
                    <a:pt x="6542" y="611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4" name="Google Shape;1704;p20"/>
            <p:cNvSpPr/>
            <p:nvPr/>
          </p:nvSpPr>
          <p:spPr>
            <a:xfrm>
              <a:off x="2655525" y="2307050"/>
              <a:ext cx="94650" cy="73325"/>
            </a:xfrm>
            <a:custGeom>
              <a:avLst/>
              <a:gdLst/>
              <a:ahLst/>
              <a:cxnLst/>
              <a:rect l="l" t="t" r="r" b="b"/>
              <a:pathLst>
                <a:path w="3786" h="2933" extrusionOk="0">
                  <a:moveTo>
                    <a:pt x="1906" y="0"/>
                  </a:moveTo>
                  <a:cubicBezTo>
                    <a:pt x="1" y="0"/>
                    <a:pt x="1" y="2933"/>
                    <a:pt x="1906" y="2933"/>
                  </a:cubicBezTo>
                  <a:cubicBezTo>
                    <a:pt x="3785" y="2933"/>
                    <a:pt x="3785" y="0"/>
                    <a:pt x="190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705" name="Google Shape;1705;p20"/>
          <p:cNvGrpSpPr/>
          <p:nvPr/>
        </p:nvGrpSpPr>
        <p:grpSpPr>
          <a:xfrm>
            <a:off x="6975800" y="4368950"/>
            <a:ext cx="291375" cy="281375"/>
            <a:chOff x="3243875" y="2372825"/>
            <a:chExt cx="291375" cy="281375"/>
          </a:xfrm>
        </p:grpSpPr>
        <p:sp>
          <p:nvSpPr>
            <p:cNvPr id="1706" name="Google Shape;1706;p20"/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7" name="Google Shape;1707;p20"/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8" name="Google Shape;1708;p20"/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9" name="Google Shape;1709;p20"/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0" name="Google Shape;1710;p20"/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1" name="Google Shape;1711;p20"/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2" name="Google Shape;1712;p20"/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3" name="Google Shape;1713;p20"/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4" name="Google Shape;1714;p20"/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5" name="Google Shape;1715;p20"/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716" name="Google Shape;1716;p20"/>
          <p:cNvGrpSpPr/>
          <p:nvPr/>
        </p:nvGrpSpPr>
        <p:grpSpPr>
          <a:xfrm>
            <a:off x="7185250" y="2202150"/>
            <a:ext cx="166675" cy="168575"/>
            <a:chOff x="4954425" y="2036375"/>
            <a:chExt cx="166675" cy="168575"/>
          </a:xfrm>
        </p:grpSpPr>
        <p:sp>
          <p:nvSpPr>
            <p:cNvPr id="1717" name="Google Shape;1717;p20"/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8" name="Google Shape;1718;p20"/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719" name="Google Shape;1719;p20"/>
          <p:cNvGrpSpPr/>
          <p:nvPr/>
        </p:nvGrpSpPr>
        <p:grpSpPr>
          <a:xfrm>
            <a:off x="7658888" y="1125963"/>
            <a:ext cx="444275" cy="398525"/>
            <a:chOff x="2495125" y="2142250"/>
            <a:chExt cx="444275" cy="398525"/>
          </a:xfrm>
        </p:grpSpPr>
        <p:sp>
          <p:nvSpPr>
            <p:cNvPr id="1720" name="Google Shape;1720;p20"/>
            <p:cNvSpPr/>
            <p:nvPr/>
          </p:nvSpPr>
          <p:spPr>
            <a:xfrm>
              <a:off x="2495125" y="2142250"/>
              <a:ext cx="444275" cy="398525"/>
            </a:xfrm>
            <a:custGeom>
              <a:avLst/>
              <a:gdLst/>
              <a:ahLst/>
              <a:cxnLst/>
              <a:rect l="l" t="t" r="r" b="b"/>
              <a:pathLst>
                <a:path w="17771" h="15941" extrusionOk="0">
                  <a:moveTo>
                    <a:pt x="6542" y="6116"/>
                  </a:moveTo>
                  <a:cubicBezTo>
                    <a:pt x="4437" y="1154"/>
                    <a:pt x="10201" y="1"/>
                    <a:pt x="9224" y="5866"/>
                  </a:cubicBezTo>
                  <a:cubicBezTo>
                    <a:pt x="11780" y="1003"/>
                    <a:pt x="16367" y="6718"/>
                    <a:pt x="10452" y="8021"/>
                  </a:cubicBezTo>
                  <a:cubicBezTo>
                    <a:pt x="17770" y="9525"/>
                    <a:pt x="12382" y="15139"/>
                    <a:pt x="9600" y="9976"/>
                  </a:cubicBezTo>
                  <a:cubicBezTo>
                    <a:pt x="11204" y="15891"/>
                    <a:pt x="5941" y="15941"/>
                    <a:pt x="7068" y="10252"/>
                  </a:cubicBezTo>
                  <a:cubicBezTo>
                    <a:pt x="4662" y="15565"/>
                    <a:pt x="1" y="11555"/>
                    <a:pt x="5414" y="8597"/>
                  </a:cubicBezTo>
                  <a:cubicBezTo>
                    <a:pt x="276" y="8597"/>
                    <a:pt x="1830" y="2031"/>
                    <a:pt x="6542" y="611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1" name="Google Shape;1721;p20"/>
            <p:cNvSpPr/>
            <p:nvPr/>
          </p:nvSpPr>
          <p:spPr>
            <a:xfrm>
              <a:off x="2655525" y="2307050"/>
              <a:ext cx="94650" cy="73325"/>
            </a:xfrm>
            <a:custGeom>
              <a:avLst/>
              <a:gdLst/>
              <a:ahLst/>
              <a:cxnLst/>
              <a:rect l="l" t="t" r="r" b="b"/>
              <a:pathLst>
                <a:path w="3786" h="2933" extrusionOk="0">
                  <a:moveTo>
                    <a:pt x="1906" y="0"/>
                  </a:moveTo>
                  <a:cubicBezTo>
                    <a:pt x="1" y="0"/>
                    <a:pt x="1" y="2933"/>
                    <a:pt x="1906" y="2933"/>
                  </a:cubicBezTo>
                  <a:cubicBezTo>
                    <a:pt x="3785" y="2933"/>
                    <a:pt x="3785" y="0"/>
                    <a:pt x="190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1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Google Shape;134;p3"/>
          <p:cNvSpPr/>
          <p:nvPr/>
        </p:nvSpPr>
        <p:spPr>
          <a:xfrm>
            <a:off x="395925" y="291324"/>
            <a:ext cx="8336062" cy="4788281"/>
          </a:xfrm>
          <a:custGeom>
            <a:avLst/>
            <a:gdLst/>
            <a:ahLst/>
            <a:cxnLst/>
            <a:rect l="l" t="t" r="r" b="b"/>
            <a:pathLst>
              <a:path w="257584" h="146846" extrusionOk="0">
                <a:moveTo>
                  <a:pt x="7146" y="1"/>
                </a:moveTo>
                <a:cubicBezTo>
                  <a:pt x="3214" y="1"/>
                  <a:pt x="1" y="3214"/>
                  <a:pt x="1" y="7146"/>
                </a:cubicBezTo>
                <a:lnTo>
                  <a:pt x="1" y="139700"/>
                </a:lnTo>
                <a:cubicBezTo>
                  <a:pt x="1" y="143632"/>
                  <a:pt x="3214" y="146845"/>
                  <a:pt x="7146" y="146845"/>
                </a:cubicBezTo>
                <a:lnTo>
                  <a:pt x="250438" y="146845"/>
                </a:lnTo>
                <a:cubicBezTo>
                  <a:pt x="254408" y="146845"/>
                  <a:pt x="257584" y="143632"/>
                  <a:pt x="257584" y="139700"/>
                </a:cubicBezTo>
                <a:lnTo>
                  <a:pt x="257584" y="7146"/>
                </a:lnTo>
                <a:cubicBezTo>
                  <a:pt x="257584" y="3214"/>
                  <a:pt x="254408" y="1"/>
                  <a:pt x="250438" y="1"/>
                </a:cubicBezTo>
                <a:close/>
              </a:path>
            </a:pathLst>
          </a:custGeom>
          <a:solidFill>
            <a:srgbClr val="595959">
              <a:alpha val="1453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35" name="Google Shape;135;p3"/>
          <p:cNvGrpSpPr/>
          <p:nvPr/>
        </p:nvGrpSpPr>
        <p:grpSpPr>
          <a:xfrm>
            <a:off x="395894" y="219519"/>
            <a:ext cx="8518865" cy="4788281"/>
            <a:chOff x="395894" y="219519"/>
            <a:chExt cx="8518865" cy="4788281"/>
          </a:xfrm>
        </p:grpSpPr>
        <p:sp>
          <p:nvSpPr>
            <p:cNvPr id="136" name="Google Shape;136;p3"/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37" name="Google Shape;137;p3"/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138" name="Google Shape;138;p3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9" name="Google Shape;139;p3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40" name="Google Shape;140;p3"/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41" name="Google Shape;141;p3"/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142" name="Google Shape;142;p3"/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3" name="Google Shape;143;p3"/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44" name="Google Shape;144;p3"/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145" name="Google Shape;145;p3"/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6" name="Google Shape;146;p3"/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47" name="Google Shape;147;p3"/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148" name="Google Shape;148;p3"/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9" name="Google Shape;149;p3"/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50" name="Google Shape;150;p3"/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151" name="Google Shape;151;p3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2" name="Google Shape;152;p3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53" name="Google Shape;153;p3"/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154" name="Google Shape;154;p3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5" name="Google Shape;155;p3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56" name="Google Shape;156;p3"/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" name="Google Shape;157;p3"/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58" name="Google Shape;158;p3"/>
          <p:cNvSpPr/>
          <p:nvPr/>
        </p:nvSpPr>
        <p:spPr>
          <a:xfrm>
            <a:off x="546317" y="94193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9" name="Google Shape;159;p3"/>
          <p:cNvSpPr/>
          <p:nvPr/>
        </p:nvSpPr>
        <p:spPr>
          <a:xfrm>
            <a:off x="281025" y="966589"/>
            <a:ext cx="324527" cy="82660"/>
          </a:xfrm>
          <a:custGeom>
            <a:avLst/>
            <a:gdLst/>
            <a:ahLst/>
            <a:cxnLst/>
            <a:rect l="l" t="t" r="r" b="b"/>
            <a:pathLst>
              <a:path w="10360" h="2535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0" name="Google Shape;160;p3"/>
          <p:cNvSpPr/>
          <p:nvPr/>
        </p:nvSpPr>
        <p:spPr>
          <a:xfrm>
            <a:off x="304707" y="104921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1" name="Google Shape;161;p3"/>
          <p:cNvSpPr/>
          <p:nvPr/>
        </p:nvSpPr>
        <p:spPr>
          <a:xfrm>
            <a:off x="605521" y="100728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2" name="Google Shape;162;p3"/>
          <p:cNvSpPr/>
          <p:nvPr/>
        </p:nvSpPr>
        <p:spPr>
          <a:xfrm>
            <a:off x="546317" y="1298240"/>
            <a:ext cx="79378" cy="133169"/>
          </a:xfrm>
          <a:custGeom>
            <a:avLst/>
            <a:gdLst/>
            <a:ahLst/>
            <a:cxnLst/>
            <a:rect l="l" t="t" r="r" b="b"/>
            <a:pathLst>
              <a:path w="2534" h="4084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76"/>
                  <a:pt x="567" y="4083"/>
                  <a:pt x="1286" y="4083"/>
                </a:cubicBezTo>
                <a:cubicBezTo>
                  <a:pt x="1966" y="4083"/>
                  <a:pt x="2533" y="3176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3" name="Google Shape;163;p3"/>
          <p:cNvSpPr/>
          <p:nvPr/>
        </p:nvSpPr>
        <p:spPr>
          <a:xfrm>
            <a:off x="281025" y="1324130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28"/>
                  <a:pt x="341" y="2495"/>
                  <a:pt x="794" y="2495"/>
                </a:cubicBezTo>
                <a:lnTo>
                  <a:pt x="9566" y="2495"/>
                </a:lnTo>
                <a:cubicBezTo>
                  <a:pt x="10019" y="2495"/>
                  <a:pt x="10360" y="1928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4" name="Google Shape;164;p3"/>
          <p:cNvSpPr/>
          <p:nvPr/>
        </p:nvSpPr>
        <p:spPr>
          <a:xfrm>
            <a:off x="304707" y="1405486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5" name="Google Shape;165;p3"/>
          <p:cNvSpPr/>
          <p:nvPr/>
        </p:nvSpPr>
        <p:spPr>
          <a:xfrm>
            <a:off x="605521" y="1364792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6" name="Google Shape;166;p3"/>
          <p:cNvSpPr/>
          <p:nvPr/>
        </p:nvSpPr>
        <p:spPr>
          <a:xfrm>
            <a:off x="282216" y="1335217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lnTo>
                  <a:pt x="10057" y="0"/>
                </a:lnTo>
                <a:cubicBezTo>
                  <a:pt x="10095" y="76"/>
                  <a:pt x="10095" y="190"/>
                  <a:pt x="10095" y="303"/>
                </a:cubicBezTo>
                <a:cubicBezTo>
                  <a:pt x="10095" y="983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10"/>
                </a:cubicBezTo>
                <a:lnTo>
                  <a:pt x="0" y="1210"/>
                </a:lnTo>
                <a:cubicBezTo>
                  <a:pt x="76" y="1740"/>
                  <a:pt x="378" y="2118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8"/>
                </a:cubicBezTo>
                <a:cubicBezTo>
                  <a:pt x="10322" y="530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7" name="Google Shape;167;p3"/>
          <p:cNvSpPr/>
          <p:nvPr/>
        </p:nvSpPr>
        <p:spPr>
          <a:xfrm>
            <a:off x="546317" y="1655749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8"/>
                  <a:pt x="0" y="2004"/>
                </a:cubicBezTo>
                <a:cubicBezTo>
                  <a:pt x="0" y="3138"/>
                  <a:pt x="567" y="4046"/>
                  <a:pt x="1286" y="4046"/>
                </a:cubicBezTo>
                <a:cubicBezTo>
                  <a:pt x="1966" y="4046"/>
                  <a:pt x="2533" y="3138"/>
                  <a:pt x="2533" y="2004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8" name="Google Shape;168;p3"/>
          <p:cNvSpPr/>
          <p:nvPr/>
        </p:nvSpPr>
        <p:spPr>
          <a:xfrm>
            <a:off x="281025" y="1680400"/>
            <a:ext cx="324527" cy="82627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9" name="Google Shape;169;p3"/>
          <p:cNvSpPr/>
          <p:nvPr/>
        </p:nvSpPr>
        <p:spPr>
          <a:xfrm>
            <a:off x="304707" y="1761756"/>
            <a:ext cx="32014" cy="1272"/>
          </a:xfrm>
          <a:custGeom>
            <a:avLst/>
            <a:gdLst/>
            <a:ahLst/>
            <a:cxnLst/>
            <a:rect l="l" t="t" r="r" b="b"/>
            <a:pathLst>
              <a:path w="1022" h="39" extrusionOk="0">
                <a:moveTo>
                  <a:pt x="1021" y="39"/>
                </a:moveTo>
                <a:lnTo>
                  <a:pt x="38" y="39"/>
                </a:lnTo>
                <a:cubicBezTo>
                  <a:pt x="38" y="39"/>
                  <a:pt x="38" y="39"/>
                  <a:pt x="38" y="39"/>
                </a:cubicBezTo>
                <a:cubicBezTo>
                  <a:pt x="38" y="39"/>
                  <a:pt x="38" y="39"/>
                  <a:pt x="38" y="39"/>
                </a:cubicBezTo>
                <a:lnTo>
                  <a:pt x="1021" y="39"/>
                </a:lnTo>
                <a:lnTo>
                  <a:pt x="102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cubicBezTo>
                  <a:pt x="1" y="39"/>
                  <a:pt x="1" y="39"/>
                  <a:pt x="1" y="1"/>
                </a:cubicBezTo>
                <a:cubicBezTo>
                  <a:pt x="1" y="39"/>
                  <a:pt x="1" y="39"/>
                  <a:pt x="1" y="39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0" name="Google Shape;170;p3"/>
          <p:cNvSpPr/>
          <p:nvPr/>
        </p:nvSpPr>
        <p:spPr>
          <a:xfrm>
            <a:off x="605521" y="1721094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1" name="Google Shape;171;p3"/>
          <p:cNvSpPr/>
          <p:nvPr/>
        </p:nvSpPr>
        <p:spPr>
          <a:xfrm>
            <a:off x="282216" y="1691487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1"/>
                </a:moveTo>
                <a:cubicBezTo>
                  <a:pt x="10095" y="114"/>
                  <a:pt x="10095" y="228"/>
                  <a:pt x="10095" y="303"/>
                </a:cubicBezTo>
                <a:cubicBezTo>
                  <a:pt x="10095" y="1022"/>
                  <a:pt x="9755" y="1589"/>
                  <a:pt x="9301" y="1589"/>
                </a:cubicBezTo>
                <a:lnTo>
                  <a:pt x="530" y="1589"/>
                </a:lnTo>
                <a:cubicBezTo>
                  <a:pt x="303" y="1589"/>
                  <a:pt x="114" y="1438"/>
                  <a:pt x="0" y="1249"/>
                </a:cubicBezTo>
                <a:lnTo>
                  <a:pt x="0" y="1249"/>
                </a:lnTo>
                <a:cubicBezTo>
                  <a:pt x="76" y="1740"/>
                  <a:pt x="340" y="2156"/>
                  <a:pt x="719" y="2156"/>
                </a:cubicBezTo>
                <a:cubicBezTo>
                  <a:pt x="719" y="2194"/>
                  <a:pt x="719" y="2194"/>
                  <a:pt x="719" y="2194"/>
                </a:cubicBezTo>
                <a:lnTo>
                  <a:pt x="9528" y="2194"/>
                </a:lnTo>
                <a:cubicBezTo>
                  <a:pt x="9981" y="2194"/>
                  <a:pt x="10322" y="1627"/>
                  <a:pt x="10322" y="908"/>
                </a:cubicBezTo>
                <a:cubicBezTo>
                  <a:pt x="10322" y="568"/>
                  <a:pt x="10208" y="228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2" name="Google Shape;172;p3"/>
          <p:cNvSpPr/>
          <p:nvPr/>
        </p:nvSpPr>
        <p:spPr>
          <a:xfrm>
            <a:off x="546317" y="2012018"/>
            <a:ext cx="79378" cy="133202"/>
          </a:xfrm>
          <a:custGeom>
            <a:avLst/>
            <a:gdLst/>
            <a:ahLst/>
            <a:cxnLst/>
            <a:rect l="l" t="t" r="r" b="b"/>
            <a:pathLst>
              <a:path w="2534" h="4085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77"/>
                  <a:pt x="567" y="4084"/>
                  <a:pt x="1286" y="4084"/>
                </a:cubicBezTo>
                <a:cubicBezTo>
                  <a:pt x="1966" y="4084"/>
                  <a:pt x="2533" y="3177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3" name="Google Shape;173;p3"/>
          <p:cNvSpPr/>
          <p:nvPr/>
        </p:nvSpPr>
        <p:spPr>
          <a:xfrm>
            <a:off x="281025" y="2037909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4" name="Google Shape;174;p3"/>
          <p:cNvSpPr/>
          <p:nvPr/>
        </p:nvSpPr>
        <p:spPr>
          <a:xfrm>
            <a:off x="304707" y="211929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5" name="Google Shape;175;p3"/>
          <p:cNvSpPr/>
          <p:nvPr/>
        </p:nvSpPr>
        <p:spPr>
          <a:xfrm>
            <a:off x="605521" y="2077364"/>
            <a:ext cx="31" cy="1272"/>
          </a:xfrm>
          <a:custGeom>
            <a:avLst/>
            <a:gdLst/>
            <a:ahLst/>
            <a:cxnLst/>
            <a:rect l="l" t="t" r="r" b="b"/>
            <a:pathLst>
              <a:path w="1" h="39" extrusionOk="0">
                <a:moveTo>
                  <a:pt x="1" y="38"/>
                </a:moveTo>
                <a:lnTo>
                  <a:pt x="1" y="38"/>
                </a:lnTo>
                <a:lnTo>
                  <a:pt x="1" y="38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6" name="Google Shape;176;p3"/>
          <p:cNvSpPr/>
          <p:nvPr/>
        </p:nvSpPr>
        <p:spPr>
          <a:xfrm>
            <a:off x="282216" y="2049028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76"/>
                  <a:pt x="10095" y="189"/>
                  <a:pt x="10095" y="303"/>
                </a:cubicBezTo>
                <a:cubicBezTo>
                  <a:pt x="10095" y="983"/>
                  <a:pt x="9755" y="1550"/>
                  <a:pt x="9301" y="1550"/>
                </a:cubicBezTo>
                <a:lnTo>
                  <a:pt x="530" y="1550"/>
                </a:lnTo>
                <a:cubicBezTo>
                  <a:pt x="303" y="1550"/>
                  <a:pt x="114" y="1437"/>
                  <a:pt x="0" y="1210"/>
                </a:cubicBezTo>
                <a:lnTo>
                  <a:pt x="0" y="1210"/>
                </a:lnTo>
                <a:cubicBezTo>
                  <a:pt x="76" y="1739"/>
                  <a:pt x="340" y="2117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7"/>
                </a:cubicBezTo>
                <a:lnTo>
                  <a:pt x="10322" y="870"/>
                </a:lnTo>
                <a:cubicBezTo>
                  <a:pt x="10322" y="529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7" name="Google Shape;177;p3"/>
          <p:cNvSpPr/>
          <p:nvPr/>
        </p:nvSpPr>
        <p:spPr>
          <a:xfrm>
            <a:off x="546317" y="2369560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7"/>
                  <a:pt x="0" y="2004"/>
                </a:cubicBezTo>
                <a:cubicBezTo>
                  <a:pt x="0" y="3138"/>
                  <a:pt x="567" y="4045"/>
                  <a:pt x="1286" y="4045"/>
                </a:cubicBezTo>
                <a:cubicBezTo>
                  <a:pt x="1966" y="4045"/>
                  <a:pt x="2533" y="3138"/>
                  <a:pt x="2533" y="2004"/>
                </a:cubicBezTo>
                <a:cubicBezTo>
                  <a:pt x="2533" y="907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8" name="Google Shape;178;p3"/>
          <p:cNvSpPr/>
          <p:nvPr/>
        </p:nvSpPr>
        <p:spPr>
          <a:xfrm>
            <a:off x="281025" y="2394211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66"/>
                  <a:pt x="341" y="2495"/>
                  <a:pt x="794" y="2495"/>
                </a:cubicBezTo>
                <a:lnTo>
                  <a:pt x="9566" y="2495"/>
                </a:lnTo>
                <a:cubicBezTo>
                  <a:pt x="10019" y="2495"/>
                  <a:pt x="10360" y="1966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9" name="Google Shape;179;p3"/>
          <p:cNvSpPr/>
          <p:nvPr/>
        </p:nvSpPr>
        <p:spPr>
          <a:xfrm>
            <a:off x="304707" y="247556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0" name="Google Shape;180;p3"/>
          <p:cNvSpPr/>
          <p:nvPr/>
        </p:nvSpPr>
        <p:spPr>
          <a:xfrm>
            <a:off x="605521" y="2434872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1" name="Google Shape;181;p3"/>
          <p:cNvSpPr/>
          <p:nvPr/>
        </p:nvSpPr>
        <p:spPr>
          <a:xfrm>
            <a:off x="282216" y="2405297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114"/>
                  <a:pt x="10095" y="189"/>
                  <a:pt x="10095" y="303"/>
                </a:cubicBezTo>
                <a:cubicBezTo>
                  <a:pt x="10095" y="1021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626"/>
                  <a:pt x="10322" y="908"/>
                </a:cubicBezTo>
                <a:cubicBezTo>
                  <a:pt x="10322" y="530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2" name="Google Shape;182;p3"/>
          <p:cNvSpPr/>
          <p:nvPr/>
        </p:nvSpPr>
        <p:spPr>
          <a:xfrm>
            <a:off x="546317" y="2725829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38"/>
                  <a:pt x="567" y="4046"/>
                  <a:pt x="1286" y="4046"/>
                </a:cubicBezTo>
                <a:cubicBezTo>
                  <a:pt x="1966" y="4046"/>
                  <a:pt x="2533" y="3138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3" name="Google Shape;183;p3"/>
          <p:cNvSpPr/>
          <p:nvPr/>
        </p:nvSpPr>
        <p:spPr>
          <a:xfrm>
            <a:off x="281025" y="2751719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30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30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4" name="Google Shape;184;p3"/>
          <p:cNvSpPr/>
          <p:nvPr/>
        </p:nvSpPr>
        <p:spPr>
          <a:xfrm>
            <a:off x="304707" y="2833075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5" name="Google Shape;185;p3"/>
          <p:cNvSpPr/>
          <p:nvPr/>
        </p:nvSpPr>
        <p:spPr>
          <a:xfrm>
            <a:off x="605521" y="2791174"/>
            <a:ext cx="31" cy="1272"/>
          </a:xfrm>
          <a:custGeom>
            <a:avLst/>
            <a:gdLst/>
            <a:ahLst/>
            <a:cxnLst/>
            <a:rect l="l" t="t" r="r" b="b"/>
            <a:pathLst>
              <a:path w="1" h="39" extrusionOk="0">
                <a:moveTo>
                  <a:pt x="1" y="38"/>
                </a:moveTo>
                <a:lnTo>
                  <a:pt x="1" y="38"/>
                </a:lnTo>
                <a:lnTo>
                  <a:pt x="1" y="38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6" name="Google Shape;186;p3"/>
          <p:cNvSpPr/>
          <p:nvPr/>
        </p:nvSpPr>
        <p:spPr>
          <a:xfrm>
            <a:off x="282216" y="2761567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1"/>
                </a:moveTo>
                <a:cubicBezTo>
                  <a:pt x="10095" y="114"/>
                  <a:pt x="10095" y="228"/>
                  <a:pt x="10095" y="341"/>
                </a:cubicBezTo>
                <a:cubicBezTo>
                  <a:pt x="10095" y="1022"/>
                  <a:pt x="9755" y="1589"/>
                  <a:pt x="9301" y="1589"/>
                </a:cubicBezTo>
                <a:lnTo>
                  <a:pt x="530" y="1589"/>
                </a:lnTo>
                <a:cubicBezTo>
                  <a:pt x="303" y="1589"/>
                  <a:pt x="114" y="1475"/>
                  <a:pt x="0" y="1248"/>
                </a:cubicBezTo>
                <a:lnTo>
                  <a:pt x="0" y="1248"/>
                </a:lnTo>
                <a:cubicBezTo>
                  <a:pt x="76" y="1778"/>
                  <a:pt x="340" y="2156"/>
                  <a:pt x="719" y="2194"/>
                </a:cubicBezTo>
                <a:lnTo>
                  <a:pt x="9528" y="2194"/>
                </a:lnTo>
                <a:cubicBezTo>
                  <a:pt x="9981" y="2194"/>
                  <a:pt x="10322" y="1627"/>
                  <a:pt x="10322" y="946"/>
                </a:cubicBezTo>
                <a:lnTo>
                  <a:pt x="10322" y="908"/>
                </a:lnTo>
                <a:cubicBezTo>
                  <a:pt x="10322" y="568"/>
                  <a:pt x="10208" y="228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7" name="Google Shape;187;p3"/>
          <p:cNvSpPr/>
          <p:nvPr/>
        </p:nvSpPr>
        <p:spPr>
          <a:xfrm>
            <a:off x="546317" y="308333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04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04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8" name="Google Shape;188;p3"/>
          <p:cNvSpPr/>
          <p:nvPr/>
        </p:nvSpPr>
        <p:spPr>
          <a:xfrm>
            <a:off x="281025" y="3107989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9" name="Google Shape;189;p3"/>
          <p:cNvSpPr/>
          <p:nvPr/>
        </p:nvSpPr>
        <p:spPr>
          <a:xfrm>
            <a:off x="304707" y="318937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0" name="Google Shape;190;p3"/>
          <p:cNvSpPr/>
          <p:nvPr/>
        </p:nvSpPr>
        <p:spPr>
          <a:xfrm>
            <a:off x="605521" y="314868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1" name="Google Shape;191;p3"/>
          <p:cNvSpPr/>
          <p:nvPr/>
        </p:nvSpPr>
        <p:spPr>
          <a:xfrm>
            <a:off x="282216" y="3119108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113"/>
                  <a:pt x="10095" y="189"/>
                  <a:pt x="10095" y="302"/>
                </a:cubicBezTo>
                <a:cubicBezTo>
                  <a:pt x="10095" y="1021"/>
                  <a:pt x="9755" y="1550"/>
                  <a:pt x="9301" y="1550"/>
                </a:cubicBezTo>
                <a:lnTo>
                  <a:pt x="530" y="1550"/>
                </a:lnTo>
                <a:cubicBezTo>
                  <a:pt x="303" y="1550"/>
                  <a:pt x="114" y="1437"/>
                  <a:pt x="0" y="1248"/>
                </a:cubicBezTo>
                <a:lnTo>
                  <a:pt x="0" y="1248"/>
                </a:lnTo>
                <a:cubicBezTo>
                  <a:pt x="76" y="1739"/>
                  <a:pt x="340" y="2155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7"/>
                </a:cubicBezTo>
                <a:cubicBezTo>
                  <a:pt x="10322" y="529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2" name="Google Shape;192;p3"/>
          <p:cNvSpPr/>
          <p:nvPr/>
        </p:nvSpPr>
        <p:spPr>
          <a:xfrm>
            <a:off x="546317" y="3439640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7"/>
                  <a:pt x="0" y="2042"/>
                </a:cubicBezTo>
                <a:cubicBezTo>
                  <a:pt x="0" y="3138"/>
                  <a:pt x="567" y="4045"/>
                  <a:pt x="1286" y="4045"/>
                </a:cubicBezTo>
                <a:cubicBezTo>
                  <a:pt x="1966" y="4045"/>
                  <a:pt x="2533" y="3138"/>
                  <a:pt x="2533" y="2042"/>
                </a:cubicBezTo>
                <a:cubicBezTo>
                  <a:pt x="2533" y="907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3" name="Google Shape;193;p3"/>
          <p:cNvSpPr/>
          <p:nvPr/>
        </p:nvSpPr>
        <p:spPr>
          <a:xfrm>
            <a:off x="281025" y="3465498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30"/>
                  <a:pt x="0" y="1249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9"/>
                </a:cubicBezTo>
                <a:cubicBezTo>
                  <a:pt x="10360" y="530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4" name="Google Shape;194;p3"/>
          <p:cNvSpPr/>
          <p:nvPr/>
        </p:nvSpPr>
        <p:spPr>
          <a:xfrm>
            <a:off x="304707" y="3546886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5" name="Google Shape;195;p3"/>
          <p:cNvSpPr/>
          <p:nvPr/>
        </p:nvSpPr>
        <p:spPr>
          <a:xfrm>
            <a:off x="605521" y="350495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6" name="Google Shape;196;p3"/>
          <p:cNvSpPr/>
          <p:nvPr/>
        </p:nvSpPr>
        <p:spPr>
          <a:xfrm>
            <a:off x="282216" y="3475378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0"/>
                </a:moveTo>
                <a:lnTo>
                  <a:pt x="10057" y="0"/>
                </a:lnTo>
                <a:cubicBezTo>
                  <a:pt x="10095" y="114"/>
                  <a:pt x="10095" y="227"/>
                  <a:pt x="10095" y="341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40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6"/>
                </a:cubicBezTo>
                <a:lnTo>
                  <a:pt x="10322" y="908"/>
                </a:lnTo>
                <a:cubicBezTo>
                  <a:pt x="10322" y="568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7" name="Google Shape;197;p3"/>
          <p:cNvSpPr/>
          <p:nvPr/>
        </p:nvSpPr>
        <p:spPr>
          <a:xfrm>
            <a:off x="546317" y="3795909"/>
            <a:ext cx="79378" cy="133169"/>
          </a:xfrm>
          <a:custGeom>
            <a:avLst/>
            <a:gdLst/>
            <a:ahLst/>
            <a:cxnLst/>
            <a:rect l="l" t="t" r="r" b="b"/>
            <a:pathLst>
              <a:path w="2534" h="4084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76"/>
                  <a:pt x="567" y="4084"/>
                  <a:pt x="1286" y="4084"/>
                </a:cubicBezTo>
                <a:cubicBezTo>
                  <a:pt x="1966" y="4084"/>
                  <a:pt x="2533" y="3176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8" name="Google Shape;198;p3"/>
          <p:cNvSpPr/>
          <p:nvPr/>
        </p:nvSpPr>
        <p:spPr>
          <a:xfrm>
            <a:off x="281025" y="3821800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9" name="Google Shape;199;p3"/>
          <p:cNvSpPr/>
          <p:nvPr/>
        </p:nvSpPr>
        <p:spPr>
          <a:xfrm>
            <a:off x="304707" y="3903155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0" name="Google Shape;200;p3"/>
          <p:cNvSpPr/>
          <p:nvPr/>
        </p:nvSpPr>
        <p:spPr>
          <a:xfrm>
            <a:off x="605521" y="3862494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1" name="Google Shape;201;p3"/>
          <p:cNvSpPr/>
          <p:nvPr/>
        </p:nvSpPr>
        <p:spPr>
          <a:xfrm>
            <a:off x="282216" y="3832886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1"/>
                </a:moveTo>
                <a:lnTo>
                  <a:pt x="10057" y="1"/>
                </a:lnTo>
                <a:cubicBezTo>
                  <a:pt x="10095" y="76"/>
                  <a:pt x="10095" y="190"/>
                  <a:pt x="10095" y="303"/>
                </a:cubicBezTo>
                <a:cubicBezTo>
                  <a:pt x="10095" y="984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10"/>
                </a:cubicBezTo>
                <a:lnTo>
                  <a:pt x="0" y="1210"/>
                </a:lnTo>
                <a:cubicBezTo>
                  <a:pt x="76" y="1740"/>
                  <a:pt x="340" y="2118"/>
                  <a:pt x="719" y="2156"/>
                </a:cubicBezTo>
                <a:lnTo>
                  <a:pt x="9528" y="2156"/>
                </a:lnTo>
                <a:cubicBezTo>
                  <a:pt x="9981" y="2156"/>
                  <a:pt x="10322" y="1589"/>
                  <a:pt x="10322" y="908"/>
                </a:cubicBezTo>
                <a:cubicBezTo>
                  <a:pt x="10322" y="530"/>
                  <a:pt x="10208" y="227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2" name="Google Shape;202;p3"/>
          <p:cNvSpPr/>
          <p:nvPr/>
        </p:nvSpPr>
        <p:spPr>
          <a:xfrm>
            <a:off x="546317" y="415341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3" name="Google Shape;203;p3"/>
          <p:cNvSpPr/>
          <p:nvPr/>
        </p:nvSpPr>
        <p:spPr>
          <a:xfrm>
            <a:off x="281025" y="4178069"/>
            <a:ext cx="324527" cy="82627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4" name="Google Shape;204;p3"/>
          <p:cNvSpPr/>
          <p:nvPr/>
        </p:nvSpPr>
        <p:spPr>
          <a:xfrm>
            <a:off x="304707" y="4260664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5" name="Google Shape;205;p3"/>
          <p:cNvSpPr/>
          <p:nvPr/>
        </p:nvSpPr>
        <p:spPr>
          <a:xfrm>
            <a:off x="605521" y="421876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6" name="Google Shape;206;p3"/>
          <p:cNvSpPr/>
          <p:nvPr/>
        </p:nvSpPr>
        <p:spPr>
          <a:xfrm>
            <a:off x="282216" y="4189188"/>
            <a:ext cx="323337" cy="71508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7" name="Google Shape;207;p3"/>
          <p:cNvSpPr/>
          <p:nvPr/>
        </p:nvSpPr>
        <p:spPr>
          <a:xfrm>
            <a:off x="282216" y="977708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0"/>
                </a:moveTo>
                <a:cubicBezTo>
                  <a:pt x="10095" y="114"/>
                  <a:pt x="10095" y="227"/>
                  <a:pt x="10095" y="341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40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8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8" name="Google Shape;208;p3"/>
          <p:cNvSpPr txBox="1">
            <a:spLocks noGrp="1"/>
          </p:cNvSpPr>
          <p:nvPr>
            <p:ph type="title"/>
          </p:nvPr>
        </p:nvSpPr>
        <p:spPr>
          <a:xfrm>
            <a:off x="2497874" y="2156593"/>
            <a:ext cx="3968100" cy="656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5600"/>
            </a:lvl1pPr>
            <a:lvl2pPr lvl="1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2pPr>
            <a:lvl3pPr lvl="2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3pPr>
            <a:lvl4pPr lvl="3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4pPr>
            <a:lvl5pPr lvl="4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5pPr>
            <a:lvl6pPr lvl="5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6pPr>
            <a:lvl7pPr lvl="6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7pPr>
            <a:lvl8pPr lvl="7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8pPr>
            <a:lvl9pPr lvl="8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9pPr>
          </a:lstStyle>
          <a:p>
            <a:endParaRPr/>
          </a:p>
        </p:txBody>
      </p:sp>
      <p:sp>
        <p:nvSpPr>
          <p:cNvPr id="209" name="Google Shape;209;p3"/>
          <p:cNvSpPr txBox="1">
            <a:spLocks noGrp="1"/>
          </p:cNvSpPr>
          <p:nvPr>
            <p:ph type="title" idx="2" hasCustomPrompt="1"/>
          </p:nvPr>
        </p:nvSpPr>
        <p:spPr>
          <a:xfrm>
            <a:off x="3965650" y="1122450"/>
            <a:ext cx="1032600" cy="656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4300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72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72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72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72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72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72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72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7200">
                <a:solidFill>
                  <a:schemeClr val="accent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210" name="Google Shape;210;p3"/>
          <p:cNvSpPr txBox="1">
            <a:spLocks noGrp="1"/>
          </p:cNvSpPr>
          <p:nvPr>
            <p:ph type="subTitle" idx="1"/>
          </p:nvPr>
        </p:nvSpPr>
        <p:spPr>
          <a:xfrm>
            <a:off x="2233575" y="3144850"/>
            <a:ext cx="4496700" cy="65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grpSp>
        <p:nvGrpSpPr>
          <p:cNvPr id="211" name="Google Shape;211;p3"/>
          <p:cNvGrpSpPr/>
          <p:nvPr/>
        </p:nvGrpSpPr>
        <p:grpSpPr>
          <a:xfrm>
            <a:off x="1030175" y="1581350"/>
            <a:ext cx="444275" cy="398525"/>
            <a:chOff x="2495125" y="2142250"/>
            <a:chExt cx="444275" cy="398525"/>
          </a:xfrm>
        </p:grpSpPr>
        <p:sp>
          <p:nvSpPr>
            <p:cNvPr id="212" name="Google Shape;212;p3"/>
            <p:cNvSpPr/>
            <p:nvPr/>
          </p:nvSpPr>
          <p:spPr>
            <a:xfrm>
              <a:off x="2495125" y="2142250"/>
              <a:ext cx="444275" cy="398525"/>
            </a:xfrm>
            <a:custGeom>
              <a:avLst/>
              <a:gdLst/>
              <a:ahLst/>
              <a:cxnLst/>
              <a:rect l="l" t="t" r="r" b="b"/>
              <a:pathLst>
                <a:path w="17771" h="15941" extrusionOk="0">
                  <a:moveTo>
                    <a:pt x="6542" y="6116"/>
                  </a:moveTo>
                  <a:cubicBezTo>
                    <a:pt x="4437" y="1154"/>
                    <a:pt x="10201" y="1"/>
                    <a:pt x="9224" y="5866"/>
                  </a:cubicBezTo>
                  <a:cubicBezTo>
                    <a:pt x="11780" y="1003"/>
                    <a:pt x="16367" y="6718"/>
                    <a:pt x="10452" y="8021"/>
                  </a:cubicBezTo>
                  <a:cubicBezTo>
                    <a:pt x="17770" y="9525"/>
                    <a:pt x="12382" y="15139"/>
                    <a:pt x="9600" y="9976"/>
                  </a:cubicBezTo>
                  <a:cubicBezTo>
                    <a:pt x="11204" y="15891"/>
                    <a:pt x="5941" y="15941"/>
                    <a:pt x="7068" y="10252"/>
                  </a:cubicBezTo>
                  <a:cubicBezTo>
                    <a:pt x="4662" y="15565"/>
                    <a:pt x="1" y="11555"/>
                    <a:pt x="5414" y="8597"/>
                  </a:cubicBezTo>
                  <a:cubicBezTo>
                    <a:pt x="276" y="8597"/>
                    <a:pt x="1830" y="2031"/>
                    <a:pt x="6542" y="611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3" name="Google Shape;213;p3"/>
            <p:cNvSpPr/>
            <p:nvPr/>
          </p:nvSpPr>
          <p:spPr>
            <a:xfrm>
              <a:off x="2655525" y="2307050"/>
              <a:ext cx="94650" cy="73325"/>
            </a:xfrm>
            <a:custGeom>
              <a:avLst/>
              <a:gdLst/>
              <a:ahLst/>
              <a:cxnLst/>
              <a:rect l="l" t="t" r="r" b="b"/>
              <a:pathLst>
                <a:path w="3786" h="2933" extrusionOk="0">
                  <a:moveTo>
                    <a:pt x="1906" y="0"/>
                  </a:moveTo>
                  <a:cubicBezTo>
                    <a:pt x="1" y="0"/>
                    <a:pt x="1" y="2933"/>
                    <a:pt x="1906" y="2933"/>
                  </a:cubicBezTo>
                  <a:cubicBezTo>
                    <a:pt x="3785" y="2933"/>
                    <a:pt x="3785" y="0"/>
                    <a:pt x="190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14" name="Google Shape;214;p3"/>
          <p:cNvGrpSpPr/>
          <p:nvPr/>
        </p:nvGrpSpPr>
        <p:grpSpPr>
          <a:xfrm>
            <a:off x="7353450" y="3955275"/>
            <a:ext cx="291375" cy="281375"/>
            <a:chOff x="3243875" y="2372825"/>
            <a:chExt cx="291375" cy="281375"/>
          </a:xfrm>
        </p:grpSpPr>
        <p:sp>
          <p:nvSpPr>
            <p:cNvPr id="215" name="Google Shape;215;p3"/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6" name="Google Shape;216;p3"/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7" name="Google Shape;217;p3"/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8" name="Google Shape;218;p3"/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9" name="Google Shape;219;p3"/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0" name="Google Shape;220;p3"/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1" name="Google Shape;221;p3"/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2" name="Google Shape;222;p3"/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3" name="Google Shape;223;p3"/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4" name="Google Shape;224;p3"/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25" name="Google Shape;225;p3"/>
          <p:cNvGrpSpPr/>
          <p:nvPr/>
        </p:nvGrpSpPr>
        <p:grpSpPr>
          <a:xfrm>
            <a:off x="7510400" y="1254438"/>
            <a:ext cx="166675" cy="168575"/>
            <a:chOff x="4954425" y="2036375"/>
            <a:chExt cx="166675" cy="168575"/>
          </a:xfrm>
        </p:grpSpPr>
        <p:sp>
          <p:nvSpPr>
            <p:cNvPr id="226" name="Google Shape;226;p3"/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7" name="Google Shape;227;p3"/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28" name="Google Shape;228;p3"/>
          <p:cNvSpPr/>
          <p:nvPr/>
        </p:nvSpPr>
        <p:spPr>
          <a:xfrm>
            <a:off x="1531350" y="3017075"/>
            <a:ext cx="119125" cy="81200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1"/>
                </a:moveTo>
                <a:cubicBezTo>
                  <a:pt x="255" y="1"/>
                  <a:pt x="1" y="2834"/>
                  <a:pt x="2007" y="3221"/>
                </a:cubicBezTo>
                <a:cubicBezTo>
                  <a:pt x="2122" y="3239"/>
                  <a:pt x="2233" y="3248"/>
                  <a:pt x="2340" y="3248"/>
                </a:cubicBezTo>
                <a:cubicBezTo>
                  <a:pt x="4296" y="3248"/>
                  <a:pt x="4764" y="346"/>
                  <a:pt x="2483" y="13"/>
                </a:cubicBezTo>
                <a:cubicBezTo>
                  <a:pt x="2404" y="5"/>
                  <a:pt x="2327" y="1"/>
                  <a:pt x="2253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9" name="Google Shape;229;p3"/>
          <p:cNvSpPr/>
          <p:nvPr/>
        </p:nvSpPr>
        <p:spPr>
          <a:xfrm>
            <a:off x="8069225" y="2708388"/>
            <a:ext cx="87000" cy="61925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30" name="Google Shape;230;p3"/>
          <p:cNvGrpSpPr/>
          <p:nvPr/>
        </p:nvGrpSpPr>
        <p:grpSpPr>
          <a:xfrm>
            <a:off x="1168975" y="4065000"/>
            <a:ext cx="166675" cy="168575"/>
            <a:chOff x="4954425" y="2036375"/>
            <a:chExt cx="166675" cy="168575"/>
          </a:xfrm>
        </p:grpSpPr>
        <p:sp>
          <p:nvSpPr>
            <p:cNvPr id="231" name="Google Shape;231;p3"/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2" name="Google Shape;232;p3"/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82930" y="4866201"/>
            <a:ext cx="2057400" cy="174907"/>
          </a:xfrm>
        </p:spPr>
        <p:txBody>
          <a:bodyPr/>
          <a:lstStyle/>
          <a:p>
            <a:fld id="{DE7F49BE-398D-479A-8A7E-5DDBCA61EDCB}" type="datetime1">
              <a:rPr lang="en-US" smtClean="0"/>
              <a:t>8/3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4866201"/>
            <a:ext cx="3086100" cy="174907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19863" y="4866201"/>
            <a:ext cx="2057400" cy="174907"/>
          </a:xfrm>
        </p:spPr>
        <p:txBody>
          <a:bodyPr/>
          <a:lstStyle/>
          <a:p>
            <a:fld id="{35747434-7036-48DB-A148-6B3D8EE75CD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582930" y="4866201"/>
            <a:ext cx="2057400" cy="174907"/>
          </a:xfrm>
        </p:spPr>
        <p:txBody>
          <a:bodyPr/>
          <a:lstStyle/>
          <a:p>
            <a:fld id="{D6D27D59-6977-44DD-8E4E-5EC5FBCC1A34}" type="datetime1">
              <a:rPr lang="en-US" smtClean="0"/>
              <a:t>8/30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028950" y="4866201"/>
            <a:ext cx="3086100" cy="174907"/>
          </a:xfr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19863" y="4866201"/>
            <a:ext cx="2057400" cy="174907"/>
          </a:xfrm>
        </p:spPr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: 圆角 9"/>
          <p:cNvSpPr/>
          <p:nvPr/>
        </p:nvSpPr>
        <p:spPr>
          <a:xfrm>
            <a:off x="355600" y="200025"/>
            <a:ext cx="8432800" cy="474345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ctr" eaLnBrk="0" hangingPunct="0">
              <a:buNone/>
            </a:pPr>
            <a:endParaRPr lang="zh-CN" altLang="en-US" sz="1350" dirty="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" name="矩形: 圆角 11"/>
          <p:cNvSpPr/>
          <p:nvPr/>
        </p:nvSpPr>
        <p:spPr>
          <a:xfrm>
            <a:off x="484188" y="303610"/>
            <a:ext cx="8139113" cy="4499372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ctr" eaLnBrk="0" hangingPunct="0">
              <a:buNone/>
            </a:pPr>
            <a:endParaRPr lang="zh-CN" altLang="en-US" sz="1350" dirty="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9" name="矩形: 圆角 59"/>
          <p:cNvSpPr/>
          <p:nvPr/>
        </p:nvSpPr>
        <p:spPr>
          <a:xfrm>
            <a:off x="530225" y="342900"/>
            <a:ext cx="8045450" cy="4427935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ctr" eaLnBrk="0" hangingPunct="0">
              <a:buNone/>
            </a:pPr>
            <a:endParaRPr lang="zh-CN" altLang="en-US" sz="1350" dirty="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grpSp>
        <p:nvGrpSpPr>
          <p:cNvPr id="25605" name="组合 10"/>
          <p:cNvGrpSpPr/>
          <p:nvPr userDrawn="1"/>
        </p:nvGrpSpPr>
        <p:grpSpPr>
          <a:xfrm>
            <a:off x="719138" y="100013"/>
            <a:ext cx="7612062" cy="461963"/>
            <a:chOff x="1509" y="211"/>
            <a:chExt cx="15984" cy="968"/>
          </a:xfrm>
        </p:grpSpPr>
        <p:sp>
          <p:nvSpPr>
            <p:cNvPr id="11" name="流程图: 接点 41"/>
            <p:cNvSpPr/>
            <p:nvPr/>
          </p:nvSpPr>
          <p:spPr>
            <a:xfrm>
              <a:off x="1509" y="720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</a:defRPr>
              </a:lvl1pPr>
              <a:lvl2pPr marL="457200" lvl="1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lvl="0" algn="ctr" eaLnBrk="0" hangingPunct="0">
                <a:buNone/>
              </a:pPr>
              <a:endParaRPr lang="zh-CN" altLang="en-US" sz="1350" dirty="0">
                <a:latin typeface="Arial" panose="020B0604020202020204" pitchFamily="34" charset="0"/>
              </a:endParaRPr>
            </a:p>
          </p:txBody>
        </p:sp>
        <p:sp>
          <p:nvSpPr>
            <p:cNvPr id="12" name="空心弧 18"/>
            <p:cNvSpPr/>
            <p:nvPr/>
          </p:nvSpPr>
          <p:spPr>
            <a:xfrm rot="5400000">
              <a:off x="1469" y="295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</a:defRPr>
              </a:lvl1pPr>
              <a:lvl2pPr marL="457200" lvl="1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lvl="0" algn="ctr" eaLnBrk="0" hangingPunct="0">
                <a:buNone/>
              </a:pPr>
              <a:endParaRPr lang="zh-CN" altLang="en-US" sz="1350" dirty="0">
                <a:latin typeface="Arial" panose="020B0604020202020204" pitchFamily="34" charset="0"/>
              </a:endParaRPr>
            </a:p>
          </p:txBody>
        </p:sp>
        <p:sp>
          <p:nvSpPr>
            <p:cNvPr id="13" name="流程图: 接点 43"/>
            <p:cNvSpPr/>
            <p:nvPr/>
          </p:nvSpPr>
          <p:spPr>
            <a:xfrm>
              <a:off x="3379" y="720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</a:defRPr>
              </a:lvl1pPr>
              <a:lvl2pPr marL="457200" lvl="1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lvl="0" algn="ctr" eaLnBrk="0" hangingPunct="0">
                <a:buNone/>
              </a:pPr>
              <a:endParaRPr lang="zh-CN" altLang="en-US" sz="1350" dirty="0">
                <a:latin typeface="Arial" panose="020B0604020202020204" pitchFamily="34" charset="0"/>
              </a:endParaRPr>
            </a:p>
          </p:txBody>
        </p:sp>
        <p:sp>
          <p:nvSpPr>
            <p:cNvPr id="14" name="空心弧 18"/>
            <p:cNvSpPr/>
            <p:nvPr/>
          </p:nvSpPr>
          <p:spPr>
            <a:xfrm rot="5400000">
              <a:off x="3339" y="295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</a:defRPr>
              </a:lvl1pPr>
              <a:lvl2pPr marL="457200" lvl="1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lvl="0" algn="ctr" eaLnBrk="0" hangingPunct="0">
                <a:buNone/>
              </a:pPr>
              <a:endParaRPr lang="zh-CN" altLang="en-US" sz="1350" dirty="0">
                <a:latin typeface="Arial" panose="020B0604020202020204" pitchFamily="34" charset="0"/>
              </a:endParaRPr>
            </a:p>
          </p:txBody>
        </p:sp>
        <p:sp>
          <p:nvSpPr>
            <p:cNvPr id="15" name="流程图: 接点 45"/>
            <p:cNvSpPr/>
            <p:nvPr/>
          </p:nvSpPr>
          <p:spPr>
            <a:xfrm>
              <a:off x="5212" y="725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</a:defRPr>
              </a:lvl1pPr>
              <a:lvl2pPr marL="457200" lvl="1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lvl="0" algn="ctr" eaLnBrk="0" hangingPunct="0">
                <a:buNone/>
              </a:pPr>
              <a:endParaRPr lang="zh-CN" altLang="en-US" sz="1350" dirty="0">
                <a:latin typeface="Arial" panose="020B0604020202020204" pitchFamily="34" charset="0"/>
              </a:endParaRPr>
            </a:p>
          </p:txBody>
        </p:sp>
        <p:sp>
          <p:nvSpPr>
            <p:cNvPr id="16" name="空心弧 18"/>
            <p:cNvSpPr/>
            <p:nvPr/>
          </p:nvSpPr>
          <p:spPr>
            <a:xfrm rot="5400000">
              <a:off x="5174" y="298"/>
              <a:ext cx="701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</a:defRPr>
              </a:lvl1pPr>
              <a:lvl2pPr marL="457200" lvl="1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lvl="0" algn="ctr" eaLnBrk="0" hangingPunct="0">
                <a:buNone/>
              </a:pPr>
              <a:endParaRPr lang="zh-CN" altLang="en-US" sz="1350" dirty="0">
                <a:latin typeface="Arial" panose="020B0604020202020204" pitchFamily="34" charset="0"/>
              </a:endParaRPr>
            </a:p>
          </p:txBody>
        </p:sp>
        <p:sp>
          <p:nvSpPr>
            <p:cNvPr id="17" name="流程图: 接点 47"/>
            <p:cNvSpPr/>
            <p:nvPr/>
          </p:nvSpPr>
          <p:spPr>
            <a:xfrm>
              <a:off x="7393" y="717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</a:defRPr>
              </a:lvl1pPr>
              <a:lvl2pPr marL="457200" lvl="1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lvl="0" algn="ctr" eaLnBrk="0" hangingPunct="0">
                <a:buNone/>
              </a:pPr>
              <a:endParaRPr lang="zh-CN" altLang="en-US" sz="1350" dirty="0">
                <a:latin typeface="Arial" panose="020B0604020202020204" pitchFamily="34" charset="0"/>
              </a:endParaRPr>
            </a:p>
          </p:txBody>
        </p:sp>
        <p:sp>
          <p:nvSpPr>
            <p:cNvPr id="18" name="空心弧 18"/>
            <p:cNvSpPr/>
            <p:nvPr/>
          </p:nvSpPr>
          <p:spPr>
            <a:xfrm rot="5400000">
              <a:off x="7352" y="293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</a:defRPr>
              </a:lvl1pPr>
              <a:lvl2pPr marL="457200" lvl="1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lvl="0" algn="ctr" eaLnBrk="0" hangingPunct="0">
                <a:buNone/>
              </a:pPr>
              <a:endParaRPr lang="zh-CN" altLang="en-US" sz="1350" dirty="0">
                <a:latin typeface="Arial" panose="020B0604020202020204" pitchFamily="34" charset="0"/>
              </a:endParaRPr>
            </a:p>
          </p:txBody>
        </p:sp>
        <p:sp>
          <p:nvSpPr>
            <p:cNvPr id="19" name="流程图: 接点 49"/>
            <p:cNvSpPr/>
            <p:nvPr/>
          </p:nvSpPr>
          <p:spPr>
            <a:xfrm>
              <a:off x="9259" y="717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</a:defRPr>
              </a:lvl1pPr>
              <a:lvl2pPr marL="457200" lvl="1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lvl="0" algn="ctr" eaLnBrk="0" hangingPunct="0">
                <a:buNone/>
              </a:pPr>
              <a:endParaRPr lang="zh-CN" altLang="en-US" sz="1350" dirty="0">
                <a:latin typeface="Arial" panose="020B0604020202020204" pitchFamily="34" charset="0"/>
              </a:endParaRPr>
            </a:p>
          </p:txBody>
        </p:sp>
        <p:sp>
          <p:nvSpPr>
            <p:cNvPr id="20" name="空心弧 18"/>
            <p:cNvSpPr/>
            <p:nvPr/>
          </p:nvSpPr>
          <p:spPr>
            <a:xfrm rot="5400000">
              <a:off x="9219" y="293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</a:defRPr>
              </a:lvl1pPr>
              <a:lvl2pPr marL="457200" lvl="1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lvl="0" algn="ctr" eaLnBrk="0" hangingPunct="0">
                <a:buNone/>
              </a:pPr>
              <a:endParaRPr lang="zh-CN" altLang="en-US" sz="1350" dirty="0">
                <a:latin typeface="Arial" panose="020B0604020202020204" pitchFamily="34" charset="0"/>
              </a:endParaRPr>
            </a:p>
          </p:txBody>
        </p:sp>
        <p:sp>
          <p:nvSpPr>
            <p:cNvPr id="21" name="流程图: 接点 51"/>
            <p:cNvSpPr/>
            <p:nvPr/>
          </p:nvSpPr>
          <p:spPr>
            <a:xfrm>
              <a:off x="11093" y="722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</a:defRPr>
              </a:lvl1pPr>
              <a:lvl2pPr marL="457200" lvl="1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lvl="0" algn="ctr" eaLnBrk="0" hangingPunct="0">
                <a:buNone/>
              </a:pPr>
              <a:endParaRPr lang="zh-CN" altLang="en-US" sz="1350" dirty="0">
                <a:latin typeface="Arial" panose="020B0604020202020204" pitchFamily="34" charset="0"/>
              </a:endParaRPr>
            </a:p>
          </p:txBody>
        </p:sp>
        <p:sp>
          <p:nvSpPr>
            <p:cNvPr id="22" name="空心弧 18"/>
            <p:cNvSpPr/>
            <p:nvPr/>
          </p:nvSpPr>
          <p:spPr>
            <a:xfrm rot="5400000">
              <a:off x="11053" y="298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</a:defRPr>
              </a:lvl1pPr>
              <a:lvl2pPr marL="457200" lvl="1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lvl="0" algn="ctr" eaLnBrk="0" hangingPunct="0">
                <a:buNone/>
              </a:pPr>
              <a:endParaRPr lang="zh-CN" altLang="en-US" sz="1350" dirty="0">
                <a:latin typeface="Arial" panose="020B0604020202020204" pitchFamily="34" charset="0"/>
              </a:endParaRPr>
            </a:p>
          </p:txBody>
        </p:sp>
        <p:sp>
          <p:nvSpPr>
            <p:cNvPr id="23" name="流程图: 接点 53"/>
            <p:cNvSpPr/>
            <p:nvPr/>
          </p:nvSpPr>
          <p:spPr>
            <a:xfrm>
              <a:off x="13203" y="710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</a:defRPr>
              </a:lvl1pPr>
              <a:lvl2pPr marL="457200" lvl="1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lvl="0" algn="ctr" eaLnBrk="0" hangingPunct="0">
                <a:buNone/>
              </a:pPr>
              <a:endParaRPr lang="zh-CN" altLang="en-US" sz="1350" dirty="0">
                <a:latin typeface="Arial" panose="020B0604020202020204" pitchFamily="34" charset="0"/>
              </a:endParaRPr>
            </a:p>
          </p:txBody>
        </p:sp>
        <p:sp>
          <p:nvSpPr>
            <p:cNvPr id="24" name="空心弧 18"/>
            <p:cNvSpPr/>
            <p:nvPr/>
          </p:nvSpPr>
          <p:spPr>
            <a:xfrm rot="5400000">
              <a:off x="13164" y="283"/>
              <a:ext cx="701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</a:defRPr>
              </a:lvl1pPr>
              <a:lvl2pPr marL="457200" lvl="1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lvl="0" algn="ctr" eaLnBrk="0" hangingPunct="0">
                <a:buNone/>
              </a:pPr>
              <a:endParaRPr lang="zh-CN" altLang="en-US" sz="1350" dirty="0">
                <a:latin typeface="Arial" panose="020B0604020202020204" pitchFamily="34" charset="0"/>
              </a:endParaRPr>
            </a:p>
          </p:txBody>
        </p:sp>
        <p:sp>
          <p:nvSpPr>
            <p:cNvPr id="25" name="流程图: 接点 55"/>
            <p:cNvSpPr/>
            <p:nvPr/>
          </p:nvSpPr>
          <p:spPr>
            <a:xfrm>
              <a:off x="15070" y="710"/>
              <a:ext cx="457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</a:defRPr>
              </a:lvl1pPr>
              <a:lvl2pPr marL="457200" lvl="1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lvl="0" algn="ctr" eaLnBrk="0" hangingPunct="0">
                <a:buNone/>
              </a:pPr>
              <a:endParaRPr lang="zh-CN" altLang="en-US" sz="1350" dirty="0">
                <a:latin typeface="Arial" panose="020B0604020202020204" pitchFamily="34" charset="0"/>
              </a:endParaRPr>
            </a:p>
          </p:txBody>
        </p:sp>
        <p:sp>
          <p:nvSpPr>
            <p:cNvPr id="26" name="空心弧 18"/>
            <p:cNvSpPr/>
            <p:nvPr/>
          </p:nvSpPr>
          <p:spPr>
            <a:xfrm rot="5400000">
              <a:off x="15032" y="285"/>
              <a:ext cx="701" cy="553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</a:defRPr>
              </a:lvl1pPr>
              <a:lvl2pPr marL="457200" lvl="1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lvl="0" algn="ctr" eaLnBrk="0" hangingPunct="0">
                <a:buNone/>
              </a:pPr>
              <a:endParaRPr lang="zh-CN" altLang="en-US" sz="1350" dirty="0">
                <a:latin typeface="Arial" panose="020B0604020202020204" pitchFamily="34" charset="0"/>
              </a:endParaRPr>
            </a:p>
          </p:txBody>
        </p:sp>
        <p:sp>
          <p:nvSpPr>
            <p:cNvPr id="27" name="流程图: 接点 57"/>
            <p:cNvSpPr/>
            <p:nvPr/>
          </p:nvSpPr>
          <p:spPr>
            <a:xfrm>
              <a:off x="16906" y="715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</a:defRPr>
              </a:lvl1pPr>
              <a:lvl2pPr marL="457200" lvl="1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lvl="0" algn="ctr" eaLnBrk="0" hangingPunct="0">
                <a:buNone/>
              </a:pPr>
              <a:endParaRPr lang="zh-CN" altLang="en-US" sz="1350" dirty="0">
                <a:latin typeface="Arial" panose="020B0604020202020204" pitchFamily="34" charset="0"/>
              </a:endParaRPr>
            </a:p>
          </p:txBody>
        </p:sp>
        <p:sp>
          <p:nvSpPr>
            <p:cNvPr id="28" name="空心弧 18"/>
            <p:cNvSpPr/>
            <p:nvPr/>
          </p:nvSpPr>
          <p:spPr>
            <a:xfrm rot="5400000">
              <a:off x="16866" y="290"/>
              <a:ext cx="701" cy="553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</a:defRPr>
              </a:lvl1pPr>
              <a:lvl2pPr marL="457200" lvl="1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lvl="0" algn="ctr" eaLnBrk="0" hangingPunct="0">
                <a:buNone/>
              </a:pPr>
              <a:endParaRPr lang="zh-CN" altLang="en-US" sz="1350" dirty="0">
                <a:latin typeface="Arial" panose="020B0604020202020204" pitchFamily="34" charset="0"/>
              </a:endParaRPr>
            </a:p>
          </p:txBody>
        </p:sp>
      </p:grpSp>
      <p:sp>
        <p:nvSpPr>
          <p:cNvPr id="29" name="矩形: 一个圆顶角，剪去另一个顶角 64"/>
          <p:cNvSpPr/>
          <p:nvPr/>
        </p:nvSpPr>
        <p:spPr>
          <a:xfrm rot="16200000" flipV="1">
            <a:off x="8287544" y="1367433"/>
            <a:ext cx="900113" cy="242888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ctr" eaLnBrk="0" hangingPunct="0">
              <a:buNone/>
            </a:pPr>
            <a:endParaRPr lang="zh-CN" altLang="en-US" sz="1500" b="1" dirty="0">
              <a:solidFill>
                <a:srgbClr val="FFFFFF"/>
              </a:solidFill>
              <a:latin typeface="思源黑体 Heavy"/>
              <a:ea typeface="思源黑体 Heavy"/>
            </a:endParaRPr>
          </a:p>
        </p:txBody>
      </p:sp>
      <p:sp>
        <p:nvSpPr>
          <p:cNvPr id="30" name="矩形: 一个圆顶角，剪去另一个顶角 65"/>
          <p:cNvSpPr/>
          <p:nvPr/>
        </p:nvSpPr>
        <p:spPr>
          <a:xfrm rot="16200000" flipV="1">
            <a:off x="8260556" y="2100858"/>
            <a:ext cx="900113" cy="202406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ctr" eaLnBrk="0" hangingPunct="0">
              <a:buNone/>
            </a:pPr>
            <a:endParaRPr lang="zh-CN" altLang="en-US" sz="1500" b="1" dirty="0">
              <a:solidFill>
                <a:srgbClr val="FFFFFF"/>
              </a:solidFill>
              <a:latin typeface="思源黑体 Heavy"/>
              <a:ea typeface="思源黑体 Heavy"/>
            </a:endParaRPr>
          </a:p>
        </p:txBody>
      </p:sp>
      <p:sp>
        <p:nvSpPr>
          <p:cNvPr id="31" name="矩形: 一个圆顶角，剪去另一个顶角 66"/>
          <p:cNvSpPr/>
          <p:nvPr/>
        </p:nvSpPr>
        <p:spPr>
          <a:xfrm rot="16200000" flipV="1">
            <a:off x="8260556" y="2815233"/>
            <a:ext cx="900113" cy="202406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ctr" eaLnBrk="0" hangingPunct="0">
              <a:buNone/>
            </a:pPr>
            <a:endParaRPr lang="zh-CN" altLang="en-US" sz="1500" dirty="0">
              <a:solidFill>
                <a:srgbClr val="FFFFFF"/>
              </a:solidFill>
              <a:latin typeface="思源黑体 Heavy"/>
              <a:ea typeface="思源黑体 Heavy"/>
            </a:endParaRPr>
          </a:p>
        </p:txBody>
      </p:sp>
      <p:sp>
        <p:nvSpPr>
          <p:cNvPr id="32" name="矩形: 一个圆顶角，剪去另一个顶角 67"/>
          <p:cNvSpPr/>
          <p:nvPr/>
        </p:nvSpPr>
        <p:spPr>
          <a:xfrm rot="16200000" flipV="1">
            <a:off x="8260556" y="3528417"/>
            <a:ext cx="900113" cy="202406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ctr" eaLnBrk="0" hangingPunct="0">
              <a:buNone/>
            </a:pPr>
            <a:endParaRPr lang="zh-CN" altLang="en-US" sz="1500" dirty="0">
              <a:solidFill>
                <a:srgbClr val="FFFFFF"/>
              </a:solidFill>
              <a:latin typeface="思源黑体 Heavy"/>
              <a:ea typeface="思源黑体 Heavy"/>
            </a:endParaRPr>
          </a:p>
        </p:txBody>
      </p:sp>
      <p:sp>
        <p:nvSpPr>
          <p:cNvPr id="33" name="矩形: 一个圆顶角，剪去另一个顶角 68"/>
          <p:cNvSpPr/>
          <p:nvPr/>
        </p:nvSpPr>
        <p:spPr>
          <a:xfrm rot="16200000" flipV="1">
            <a:off x="8260556" y="4242792"/>
            <a:ext cx="900113" cy="202406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ctr" eaLnBrk="0" hangingPunct="0">
              <a:buNone/>
            </a:pPr>
            <a:endParaRPr lang="zh-CN" altLang="en-US" sz="1500" dirty="0">
              <a:solidFill>
                <a:srgbClr val="FFFFFF"/>
              </a:solidFill>
              <a:latin typeface="思源黑体 Heavy"/>
              <a:ea typeface="思源黑体 Heavy"/>
            </a:endParaRPr>
          </a:p>
        </p:txBody>
      </p:sp>
      <p:sp>
        <p:nvSpPr>
          <p:cNvPr id="34" name="矩形: 一个圆顶角，剪去另一个顶角 34"/>
          <p:cNvSpPr/>
          <p:nvPr/>
        </p:nvSpPr>
        <p:spPr>
          <a:xfrm rot="5400000" flipV="1">
            <a:off x="-57150" y="690563"/>
            <a:ext cx="898525" cy="202406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ctr" eaLnBrk="0" hangingPunct="0">
              <a:buNone/>
            </a:pPr>
            <a:endParaRPr lang="zh-CN" altLang="en-US" sz="1500" b="1" dirty="0">
              <a:solidFill>
                <a:srgbClr val="FFFFFF"/>
              </a:solidFill>
              <a:latin typeface="思源黑体 Heavy"/>
              <a:ea typeface="思源黑体 Heavy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</p:spPr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en-US" dirty="0">
                <a:latin typeface="Arial" panose="020B0604020202020204" pitchFamily="34" charset="0"/>
              </a:rPr>
              <a:t>‹#›</a:t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5979"/>
            <a:ext cx="8229600" cy="438864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</p:spPr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  <a:t>‹#›</a:t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0"/>
            <a:ext cx="4038600" cy="33944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00150"/>
            <a:ext cx="4038600" cy="163949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2953941"/>
            <a:ext cx="4038600" cy="164068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</p:spPr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  <a:t>‹#›</a:t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" name="Google Shape;234;p4"/>
          <p:cNvSpPr/>
          <p:nvPr/>
        </p:nvSpPr>
        <p:spPr>
          <a:xfrm>
            <a:off x="395925" y="291324"/>
            <a:ext cx="8336062" cy="4788281"/>
          </a:xfrm>
          <a:custGeom>
            <a:avLst/>
            <a:gdLst/>
            <a:ahLst/>
            <a:cxnLst/>
            <a:rect l="l" t="t" r="r" b="b"/>
            <a:pathLst>
              <a:path w="257584" h="146846" extrusionOk="0">
                <a:moveTo>
                  <a:pt x="7146" y="1"/>
                </a:moveTo>
                <a:cubicBezTo>
                  <a:pt x="3214" y="1"/>
                  <a:pt x="1" y="3214"/>
                  <a:pt x="1" y="7146"/>
                </a:cubicBezTo>
                <a:lnTo>
                  <a:pt x="1" y="139700"/>
                </a:lnTo>
                <a:cubicBezTo>
                  <a:pt x="1" y="143632"/>
                  <a:pt x="3214" y="146845"/>
                  <a:pt x="7146" y="146845"/>
                </a:cubicBezTo>
                <a:lnTo>
                  <a:pt x="250438" y="146845"/>
                </a:lnTo>
                <a:cubicBezTo>
                  <a:pt x="254408" y="146845"/>
                  <a:pt x="257584" y="143632"/>
                  <a:pt x="257584" y="139700"/>
                </a:cubicBezTo>
                <a:lnTo>
                  <a:pt x="257584" y="7146"/>
                </a:lnTo>
                <a:cubicBezTo>
                  <a:pt x="257584" y="3214"/>
                  <a:pt x="254408" y="1"/>
                  <a:pt x="250438" y="1"/>
                </a:cubicBezTo>
                <a:close/>
              </a:path>
            </a:pathLst>
          </a:custGeom>
          <a:solidFill>
            <a:srgbClr val="595959">
              <a:alpha val="1453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5" name="Google Shape;235;p4"/>
          <p:cNvSpPr/>
          <p:nvPr/>
        </p:nvSpPr>
        <p:spPr>
          <a:xfrm>
            <a:off x="661185" y="219519"/>
            <a:ext cx="8068819" cy="4788281"/>
          </a:xfrm>
          <a:custGeom>
            <a:avLst/>
            <a:gdLst/>
            <a:ahLst/>
            <a:cxnLst/>
            <a:rect l="l" t="t" r="r" b="b"/>
            <a:pathLst>
              <a:path w="257584" h="146846" extrusionOk="0">
                <a:moveTo>
                  <a:pt x="7146" y="1"/>
                </a:moveTo>
                <a:cubicBezTo>
                  <a:pt x="3214" y="1"/>
                  <a:pt x="1" y="3214"/>
                  <a:pt x="1" y="7146"/>
                </a:cubicBezTo>
                <a:lnTo>
                  <a:pt x="1" y="139700"/>
                </a:lnTo>
                <a:cubicBezTo>
                  <a:pt x="1" y="143632"/>
                  <a:pt x="3214" y="146845"/>
                  <a:pt x="7146" y="146845"/>
                </a:cubicBezTo>
                <a:lnTo>
                  <a:pt x="250438" y="146845"/>
                </a:lnTo>
                <a:cubicBezTo>
                  <a:pt x="254408" y="146845"/>
                  <a:pt x="257584" y="143632"/>
                  <a:pt x="257584" y="139700"/>
                </a:cubicBezTo>
                <a:lnTo>
                  <a:pt x="257584" y="7146"/>
                </a:lnTo>
                <a:cubicBezTo>
                  <a:pt x="257584" y="3214"/>
                  <a:pt x="254408" y="1"/>
                  <a:pt x="250438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6" name="Google Shape;236;p4"/>
          <p:cNvSpPr/>
          <p:nvPr/>
        </p:nvSpPr>
        <p:spPr>
          <a:xfrm>
            <a:off x="8341543" y="4447718"/>
            <a:ext cx="569676" cy="308239"/>
          </a:xfrm>
          <a:custGeom>
            <a:avLst/>
            <a:gdLst/>
            <a:ahLst/>
            <a:cxnLst/>
            <a:rect l="l" t="t" r="r" b="b"/>
            <a:pathLst>
              <a:path w="18186" h="9453" extrusionOk="0">
                <a:moveTo>
                  <a:pt x="0" y="0"/>
                </a:moveTo>
                <a:lnTo>
                  <a:pt x="0" y="9452"/>
                </a:lnTo>
                <a:lnTo>
                  <a:pt x="18186" y="9452"/>
                </a:lnTo>
                <a:lnTo>
                  <a:pt x="16824" y="4613"/>
                </a:lnTo>
                <a:lnTo>
                  <a:pt x="18186" y="0"/>
                </a:lnTo>
                <a:close/>
              </a:path>
            </a:pathLst>
          </a:custGeom>
          <a:solidFill>
            <a:srgbClr val="595959">
              <a:alpha val="1453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37" name="Google Shape;237;p4"/>
          <p:cNvGrpSpPr/>
          <p:nvPr/>
        </p:nvGrpSpPr>
        <p:grpSpPr>
          <a:xfrm>
            <a:off x="8341543" y="2282008"/>
            <a:ext cx="569676" cy="380612"/>
            <a:chOff x="8341543" y="2282008"/>
            <a:chExt cx="569676" cy="380612"/>
          </a:xfrm>
        </p:grpSpPr>
        <p:sp>
          <p:nvSpPr>
            <p:cNvPr id="238" name="Google Shape;238;p4"/>
            <p:cNvSpPr/>
            <p:nvPr/>
          </p:nvSpPr>
          <p:spPr>
            <a:xfrm>
              <a:off x="8341543" y="2361783"/>
              <a:ext cx="569676" cy="300837"/>
            </a:xfrm>
            <a:custGeom>
              <a:avLst/>
              <a:gdLst/>
              <a:ahLst/>
              <a:cxnLst/>
              <a:rect l="l" t="t" r="r" b="b"/>
              <a:pathLst>
                <a:path w="18186" h="9226" extrusionOk="0">
                  <a:moveTo>
                    <a:pt x="0" y="1"/>
                  </a:moveTo>
                  <a:lnTo>
                    <a:pt x="0" y="9226"/>
                  </a:lnTo>
                  <a:lnTo>
                    <a:pt x="18186" y="9226"/>
                  </a:lnTo>
                  <a:lnTo>
                    <a:pt x="16673" y="4462"/>
                  </a:lnTo>
                  <a:lnTo>
                    <a:pt x="18186" y="1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" name="Google Shape;239;p4"/>
            <p:cNvSpPr/>
            <p:nvPr/>
          </p:nvSpPr>
          <p:spPr>
            <a:xfrm>
              <a:off x="8341543" y="2282008"/>
              <a:ext cx="569676" cy="300837"/>
            </a:xfrm>
            <a:custGeom>
              <a:avLst/>
              <a:gdLst/>
              <a:ahLst/>
              <a:cxnLst/>
              <a:rect l="l" t="t" r="r" b="b"/>
              <a:pathLst>
                <a:path w="18186" h="9226" extrusionOk="0">
                  <a:moveTo>
                    <a:pt x="0" y="1"/>
                  </a:moveTo>
                  <a:lnTo>
                    <a:pt x="0" y="9226"/>
                  </a:lnTo>
                  <a:lnTo>
                    <a:pt x="18186" y="9226"/>
                  </a:lnTo>
                  <a:lnTo>
                    <a:pt x="16673" y="4462"/>
                  </a:lnTo>
                  <a:lnTo>
                    <a:pt x="18186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40" name="Google Shape;240;p4"/>
          <p:cNvGrpSpPr/>
          <p:nvPr/>
        </p:nvGrpSpPr>
        <p:grpSpPr>
          <a:xfrm>
            <a:off x="8341543" y="1721094"/>
            <a:ext cx="569676" cy="380612"/>
            <a:chOff x="8341543" y="1721094"/>
            <a:chExt cx="569676" cy="380612"/>
          </a:xfrm>
        </p:grpSpPr>
        <p:sp>
          <p:nvSpPr>
            <p:cNvPr id="241" name="Google Shape;241;p4"/>
            <p:cNvSpPr/>
            <p:nvPr/>
          </p:nvSpPr>
          <p:spPr>
            <a:xfrm>
              <a:off x="8341543" y="1800869"/>
              <a:ext cx="569676" cy="300837"/>
            </a:xfrm>
            <a:custGeom>
              <a:avLst/>
              <a:gdLst/>
              <a:ahLst/>
              <a:cxnLst/>
              <a:rect l="l" t="t" r="r" b="b"/>
              <a:pathLst>
                <a:path w="18186" h="9226" extrusionOk="0">
                  <a:moveTo>
                    <a:pt x="0" y="0"/>
                  </a:moveTo>
                  <a:lnTo>
                    <a:pt x="0" y="9225"/>
                  </a:lnTo>
                  <a:lnTo>
                    <a:pt x="18186" y="9225"/>
                  </a:lnTo>
                  <a:lnTo>
                    <a:pt x="16824" y="4462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" name="Google Shape;242;p4"/>
            <p:cNvSpPr/>
            <p:nvPr/>
          </p:nvSpPr>
          <p:spPr>
            <a:xfrm>
              <a:off x="8341543" y="1721094"/>
              <a:ext cx="569676" cy="300837"/>
            </a:xfrm>
            <a:custGeom>
              <a:avLst/>
              <a:gdLst/>
              <a:ahLst/>
              <a:cxnLst/>
              <a:rect l="l" t="t" r="r" b="b"/>
              <a:pathLst>
                <a:path w="18186" h="9226" extrusionOk="0">
                  <a:moveTo>
                    <a:pt x="0" y="0"/>
                  </a:moveTo>
                  <a:lnTo>
                    <a:pt x="0" y="9225"/>
                  </a:lnTo>
                  <a:lnTo>
                    <a:pt x="18186" y="9225"/>
                  </a:lnTo>
                  <a:lnTo>
                    <a:pt x="16824" y="4462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43" name="Google Shape;243;p4"/>
          <p:cNvGrpSpPr/>
          <p:nvPr/>
        </p:nvGrpSpPr>
        <p:grpSpPr>
          <a:xfrm>
            <a:off x="8346273" y="1183592"/>
            <a:ext cx="568486" cy="388014"/>
            <a:chOff x="8346273" y="1183592"/>
            <a:chExt cx="568486" cy="388014"/>
          </a:xfrm>
        </p:grpSpPr>
        <p:sp>
          <p:nvSpPr>
            <p:cNvPr id="244" name="Google Shape;244;p4"/>
            <p:cNvSpPr/>
            <p:nvPr/>
          </p:nvSpPr>
          <p:spPr>
            <a:xfrm>
              <a:off x="8346273" y="1263367"/>
              <a:ext cx="568486" cy="308239"/>
            </a:xfrm>
            <a:custGeom>
              <a:avLst/>
              <a:gdLst/>
              <a:ahLst/>
              <a:cxnLst/>
              <a:rect l="l" t="t" r="r" b="b"/>
              <a:pathLst>
                <a:path w="18148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48" y="9452"/>
                  </a:lnTo>
                  <a:lnTo>
                    <a:pt x="16787" y="4688"/>
                  </a:lnTo>
                  <a:lnTo>
                    <a:pt x="18148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" name="Google Shape;245;p4"/>
            <p:cNvSpPr/>
            <p:nvPr/>
          </p:nvSpPr>
          <p:spPr>
            <a:xfrm>
              <a:off x="8346273" y="1183592"/>
              <a:ext cx="568486" cy="308239"/>
            </a:xfrm>
            <a:custGeom>
              <a:avLst/>
              <a:gdLst/>
              <a:ahLst/>
              <a:cxnLst/>
              <a:rect l="l" t="t" r="r" b="b"/>
              <a:pathLst>
                <a:path w="18148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48" y="9452"/>
                  </a:lnTo>
                  <a:lnTo>
                    <a:pt x="16787" y="4688"/>
                  </a:lnTo>
                  <a:lnTo>
                    <a:pt x="1814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46" name="Google Shape;246;p4"/>
          <p:cNvGrpSpPr/>
          <p:nvPr/>
        </p:nvGrpSpPr>
        <p:grpSpPr>
          <a:xfrm>
            <a:off x="8341543" y="606635"/>
            <a:ext cx="569676" cy="388014"/>
            <a:chOff x="8341543" y="606635"/>
            <a:chExt cx="569676" cy="388014"/>
          </a:xfrm>
        </p:grpSpPr>
        <p:sp>
          <p:nvSpPr>
            <p:cNvPr id="247" name="Google Shape;247;p4"/>
            <p:cNvSpPr/>
            <p:nvPr/>
          </p:nvSpPr>
          <p:spPr>
            <a:xfrm>
              <a:off x="8341543" y="686410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" name="Google Shape;248;p4"/>
            <p:cNvSpPr/>
            <p:nvPr/>
          </p:nvSpPr>
          <p:spPr>
            <a:xfrm>
              <a:off x="8341543" y="606635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49" name="Google Shape;249;p4"/>
          <p:cNvGrpSpPr/>
          <p:nvPr/>
        </p:nvGrpSpPr>
        <p:grpSpPr>
          <a:xfrm>
            <a:off x="8341543" y="2842933"/>
            <a:ext cx="569676" cy="380612"/>
            <a:chOff x="8341543" y="2282008"/>
            <a:chExt cx="569676" cy="380612"/>
          </a:xfrm>
        </p:grpSpPr>
        <p:sp>
          <p:nvSpPr>
            <p:cNvPr id="250" name="Google Shape;250;p4"/>
            <p:cNvSpPr/>
            <p:nvPr/>
          </p:nvSpPr>
          <p:spPr>
            <a:xfrm>
              <a:off x="8341543" y="2361783"/>
              <a:ext cx="569676" cy="300837"/>
            </a:xfrm>
            <a:custGeom>
              <a:avLst/>
              <a:gdLst/>
              <a:ahLst/>
              <a:cxnLst/>
              <a:rect l="l" t="t" r="r" b="b"/>
              <a:pathLst>
                <a:path w="18186" h="9226" extrusionOk="0">
                  <a:moveTo>
                    <a:pt x="0" y="1"/>
                  </a:moveTo>
                  <a:lnTo>
                    <a:pt x="0" y="9226"/>
                  </a:lnTo>
                  <a:lnTo>
                    <a:pt x="18186" y="9226"/>
                  </a:lnTo>
                  <a:lnTo>
                    <a:pt x="16673" y="4462"/>
                  </a:lnTo>
                  <a:lnTo>
                    <a:pt x="18186" y="1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" name="Google Shape;251;p4"/>
            <p:cNvSpPr/>
            <p:nvPr/>
          </p:nvSpPr>
          <p:spPr>
            <a:xfrm>
              <a:off x="8341543" y="2282008"/>
              <a:ext cx="569676" cy="300837"/>
            </a:xfrm>
            <a:custGeom>
              <a:avLst/>
              <a:gdLst/>
              <a:ahLst/>
              <a:cxnLst/>
              <a:rect l="l" t="t" r="r" b="b"/>
              <a:pathLst>
                <a:path w="18186" h="9226" extrusionOk="0">
                  <a:moveTo>
                    <a:pt x="0" y="1"/>
                  </a:moveTo>
                  <a:lnTo>
                    <a:pt x="0" y="9226"/>
                  </a:lnTo>
                  <a:lnTo>
                    <a:pt x="18186" y="9226"/>
                  </a:lnTo>
                  <a:lnTo>
                    <a:pt x="16673" y="4462"/>
                  </a:lnTo>
                  <a:lnTo>
                    <a:pt x="1818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52" name="Google Shape;252;p4"/>
          <p:cNvGrpSpPr/>
          <p:nvPr/>
        </p:nvGrpSpPr>
        <p:grpSpPr>
          <a:xfrm>
            <a:off x="8341543" y="3403858"/>
            <a:ext cx="569676" cy="380612"/>
            <a:chOff x="8341543" y="2282008"/>
            <a:chExt cx="569676" cy="380612"/>
          </a:xfrm>
        </p:grpSpPr>
        <p:sp>
          <p:nvSpPr>
            <p:cNvPr id="253" name="Google Shape;253;p4"/>
            <p:cNvSpPr/>
            <p:nvPr/>
          </p:nvSpPr>
          <p:spPr>
            <a:xfrm>
              <a:off x="8341543" y="2361783"/>
              <a:ext cx="569676" cy="300837"/>
            </a:xfrm>
            <a:custGeom>
              <a:avLst/>
              <a:gdLst/>
              <a:ahLst/>
              <a:cxnLst/>
              <a:rect l="l" t="t" r="r" b="b"/>
              <a:pathLst>
                <a:path w="18186" h="9226" extrusionOk="0">
                  <a:moveTo>
                    <a:pt x="0" y="1"/>
                  </a:moveTo>
                  <a:lnTo>
                    <a:pt x="0" y="9226"/>
                  </a:lnTo>
                  <a:lnTo>
                    <a:pt x="18186" y="9226"/>
                  </a:lnTo>
                  <a:lnTo>
                    <a:pt x="16673" y="4462"/>
                  </a:lnTo>
                  <a:lnTo>
                    <a:pt x="18186" y="1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" name="Google Shape;254;p4"/>
            <p:cNvSpPr/>
            <p:nvPr/>
          </p:nvSpPr>
          <p:spPr>
            <a:xfrm>
              <a:off x="8341543" y="2282008"/>
              <a:ext cx="569676" cy="300837"/>
            </a:xfrm>
            <a:custGeom>
              <a:avLst/>
              <a:gdLst/>
              <a:ahLst/>
              <a:cxnLst/>
              <a:rect l="l" t="t" r="r" b="b"/>
              <a:pathLst>
                <a:path w="18186" h="9226" extrusionOk="0">
                  <a:moveTo>
                    <a:pt x="0" y="1"/>
                  </a:moveTo>
                  <a:lnTo>
                    <a:pt x="0" y="9226"/>
                  </a:lnTo>
                  <a:lnTo>
                    <a:pt x="18186" y="9226"/>
                  </a:lnTo>
                  <a:lnTo>
                    <a:pt x="16673" y="4462"/>
                  </a:lnTo>
                  <a:lnTo>
                    <a:pt x="18186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55" name="Google Shape;255;p4"/>
          <p:cNvSpPr/>
          <p:nvPr/>
        </p:nvSpPr>
        <p:spPr>
          <a:xfrm>
            <a:off x="8341543" y="4367943"/>
            <a:ext cx="569676" cy="308239"/>
          </a:xfrm>
          <a:custGeom>
            <a:avLst/>
            <a:gdLst/>
            <a:ahLst/>
            <a:cxnLst/>
            <a:rect l="l" t="t" r="r" b="b"/>
            <a:pathLst>
              <a:path w="18186" h="9453" extrusionOk="0">
                <a:moveTo>
                  <a:pt x="0" y="0"/>
                </a:moveTo>
                <a:lnTo>
                  <a:pt x="0" y="9452"/>
                </a:lnTo>
                <a:lnTo>
                  <a:pt x="18186" y="9452"/>
                </a:lnTo>
                <a:lnTo>
                  <a:pt x="16824" y="4613"/>
                </a:lnTo>
                <a:lnTo>
                  <a:pt x="18186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6" name="Google Shape;256;p4"/>
          <p:cNvSpPr/>
          <p:nvPr/>
        </p:nvSpPr>
        <p:spPr>
          <a:xfrm>
            <a:off x="395894" y="219519"/>
            <a:ext cx="8053438" cy="4788281"/>
          </a:xfrm>
          <a:custGeom>
            <a:avLst/>
            <a:gdLst/>
            <a:ahLst/>
            <a:cxnLst/>
            <a:rect l="l" t="t" r="r" b="b"/>
            <a:pathLst>
              <a:path w="257093" h="146846" extrusionOk="0">
                <a:moveTo>
                  <a:pt x="7146" y="1"/>
                </a:moveTo>
                <a:cubicBezTo>
                  <a:pt x="3177" y="1"/>
                  <a:pt x="1" y="3214"/>
                  <a:pt x="1" y="7146"/>
                </a:cubicBezTo>
                <a:lnTo>
                  <a:pt x="1" y="139700"/>
                </a:lnTo>
                <a:cubicBezTo>
                  <a:pt x="1" y="143632"/>
                  <a:pt x="3177" y="146845"/>
                  <a:pt x="7146" y="146845"/>
                </a:cubicBezTo>
                <a:lnTo>
                  <a:pt x="249947" y="146845"/>
                </a:lnTo>
                <a:cubicBezTo>
                  <a:pt x="253879" y="146845"/>
                  <a:pt x="257093" y="143632"/>
                  <a:pt x="257093" y="139700"/>
                </a:cubicBezTo>
                <a:lnTo>
                  <a:pt x="257093" y="7146"/>
                </a:lnTo>
                <a:cubicBezTo>
                  <a:pt x="257093" y="3214"/>
                  <a:pt x="253879" y="1"/>
                  <a:pt x="249947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7" name="Google Shape;257;p4"/>
          <p:cNvSpPr/>
          <p:nvPr/>
        </p:nvSpPr>
        <p:spPr>
          <a:xfrm>
            <a:off x="546317" y="94193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8" name="Google Shape;258;p4"/>
          <p:cNvSpPr/>
          <p:nvPr/>
        </p:nvSpPr>
        <p:spPr>
          <a:xfrm>
            <a:off x="281025" y="966589"/>
            <a:ext cx="324527" cy="82660"/>
          </a:xfrm>
          <a:custGeom>
            <a:avLst/>
            <a:gdLst/>
            <a:ahLst/>
            <a:cxnLst/>
            <a:rect l="l" t="t" r="r" b="b"/>
            <a:pathLst>
              <a:path w="10360" h="2535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9" name="Google Shape;259;p4"/>
          <p:cNvSpPr/>
          <p:nvPr/>
        </p:nvSpPr>
        <p:spPr>
          <a:xfrm>
            <a:off x="304707" y="104921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0" name="Google Shape;260;p4"/>
          <p:cNvSpPr/>
          <p:nvPr/>
        </p:nvSpPr>
        <p:spPr>
          <a:xfrm>
            <a:off x="605521" y="100728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1" name="Google Shape;261;p4"/>
          <p:cNvSpPr/>
          <p:nvPr/>
        </p:nvSpPr>
        <p:spPr>
          <a:xfrm>
            <a:off x="546317" y="1298240"/>
            <a:ext cx="79378" cy="133169"/>
          </a:xfrm>
          <a:custGeom>
            <a:avLst/>
            <a:gdLst/>
            <a:ahLst/>
            <a:cxnLst/>
            <a:rect l="l" t="t" r="r" b="b"/>
            <a:pathLst>
              <a:path w="2534" h="4084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76"/>
                  <a:pt x="567" y="4083"/>
                  <a:pt x="1286" y="4083"/>
                </a:cubicBezTo>
                <a:cubicBezTo>
                  <a:pt x="1966" y="4083"/>
                  <a:pt x="2533" y="3176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2" name="Google Shape;262;p4"/>
          <p:cNvSpPr/>
          <p:nvPr/>
        </p:nvSpPr>
        <p:spPr>
          <a:xfrm>
            <a:off x="281025" y="1324130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28"/>
                  <a:pt x="341" y="2495"/>
                  <a:pt x="794" y="2495"/>
                </a:cubicBezTo>
                <a:lnTo>
                  <a:pt x="9566" y="2495"/>
                </a:lnTo>
                <a:cubicBezTo>
                  <a:pt x="10019" y="2495"/>
                  <a:pt x="10360" y="1928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3" name="Google Shape;263;p4"/>
          <p:cNvSpPr/>
          <p:nvPr/>
        </p:nvSpPr>
        <p:spPr>
          <a:xfrm>
            <a:off x="304707" y="1405486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4" name="Google Shape;264;p4"/>
          <p:cNvSpPr/>
          <p:nvPr/>
        </p:nvSpPr>
        <p:spPr>
          <a:xfrm>
            <a:off x="605521" y="1364792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5" name="Google Shape;265;p4"/>
          <p:cNvSpPr/>
          <p:nvPr/>
        </p:nvSpPr>
        <p:spPr>
          <a:xfrm>
            <a:off x="282216" y="1335217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lnTo>
                  <a:pt x="10057" y="0"/>
                </a:lnTo>
                <a:cubicBezTo>
                  <a:pt x="10095" y="76"/>
                  <a:pt x="10095" y="190"/>
                  <a:pt x="10095" y="303"/>
                </a:cubicBezTo>
                <a:cubicBezTo>
                  <a:pt x="10095" y="983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10"/>
                </a:cubicBezTo>
                <a:lnTo>
                  <a:pt x="0" y="1210"/>
                </a:lnTo>
                <a:cubicBezTo>
                  <a:pt x="76" y="1740"/>
                  <a:pt x="378" y="2118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8"/>
                </a:cubicBezTo>
                <a:cubicBezTo>
                  <a:pt x="10322" y="530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6" name="Google Shape;266;p4"/>
          <p:cNvSpPr/>
          <p:nvPr/>
        </p:nvSpPr>
        <p:spPr>
          <a:xfrm>
            <a:off x="546317" y="1655749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8"/>
                  <a:pt x="0" y="2004"/>
                </a:cubicBezTo>
                <a:cubicBezTo>
                  <a:pt x="0" y="3138"/>
                  <a:pt x="567" y="4046"/>
                  <a:pt x="1286" y="4046"/>
                </a:cubicBezTo>
                <a:cubicBezTo>
                  <a:pt x="1966" y="4046"/>
                  <a:pt x="2533" y="3138"/>
                  <a:pt x="2533" y="2004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7" name="Google Shape;267;p4"/>
          <p:cNvSpPr/>
          <p:nvPr/>
        </p:nvSpPr>
        <p:spPr>
          <a:xfrm>
            <a:off x="281025" y="1680400"/>
            <a:ext cx="324527" cy="82627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8" name="Google Shape;268;p4"/>
          <p:cNvSpPr/>
          <p:nvPr/>
        </p:nvSpPr>
        <p:spPr>
          <a:xfrm>
            <a:off x="304707" y="1761756"/>
            <a:ext cx="32014" cy="1272"/>
          </a:xfrm>
          <a:custGeom>
            <a:avLst/>
            <a:gdLst/>
            <a:ahLst/>
            <a:cxnLst/>
            <a:rect l="l" t="t" r="r" b="b"/>
            <a:pathLst>
              <a:path w="1022" h="39" extrusionOk="0">
                <a:moveTo>
                  <a:pt x="1021" y="39"/>
                </a:moveTo>
                <a:lnTo>
                  <a:pt x="38" y="39"/>
                </a:lnTo>
                <a:cubicBezTo>
                  <a:pt x="38" y="39"/>
                  <a:pt x="38" y="39"/>
                  <a:pt x="38" y="39"/>
                </a:cubicBezTo>
                <a:cubicBezTo>
                  <a:pt x="38" y="39"/>
                  <a:pt x="38" y="39"/>
                  <a:pt x="38" y="39"/>
                </a:cubicBezTo>
                <a:lnTo>
                  <a:pt x="1021" y="39"/>
                </a:lnTo>
                <a:lnTo>
                  <a:pt x="102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cubicBezTo>
                  <a:pt x="1" y="39"/>
                  <a:pt x="1" y="39"/>
                  <a:pt x="1" y="1"/>
                </a:cubicBezTo>
                <a:cubicBezTo>
                  <a:pt x="1" y="39"/>
                  <a:pt x="1" y="39"/>
                  <a:pt x="1" y="39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9" name="Google Shape;269;p4"/>
          <p:cNvSpPr/>
          <p:nvPr/>
        </p:nvSpPr>
        <p:spPr>
          <a:xfrm>
            <a:off x="605521" y="1721094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0" name="Google Shape;270;p4"/>
          <p:cNvSpPr/>
          <p:nvPr/>
        </p:nvSpPr>
        <p:spPr>
          <a:xfrm>
            <a:off x="282216" y="1691487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1"/>
                </a:moveTo>
                <a:cubicBezTo>
                  <a:pt x="10095" y="114"/>
                  <a:pt x="10095" y="228"/>
                  <a:pt x="10095" y="303"/>
                </a:cubicBezTo>
                <a:cubicBezTo>
                  <a:pt x="10095" y="1022"/>
                  <a:pt x="9755" y="1589"/>
                  <a:pt x="9301" y="1589"/>
                </a:cubicBezTo>
                <a:lnTo>
                  <a:pt x="530" y="1589"/>
                </a:lnTo>
                <a:cubicBezTo>
                  <a:pt x="303" y="1589"/>
                  <a:pt x="114" y="1438"/>
                  <a:pt x="0" y="1249"/>
                </a:cubicBezTo>
                <a:lnTo>
                  <a:pt x="0" y="1249"/>
                </a:lnTo>
                <a:cubicBezTo>
                  <a:pt x="76" y="1740"/>
                  <a:pt x="340" y="2156"/>
                  <a:pt x="719" y="2156"/>
                </a:cubicBezTo>
                <a:cubicBezTo>
                  <a:pt x="719" y="2194"/>
                  <a:pt x="719" y="2194"/>
                  <a:pt x="719" y="2194"/>
                </a:cubicBezTo>
                <a:lnTo>
                  <a:pt x="9528" y="2194"/>
                </a:lnTo>
                <a:cubicBezTo>
                  <a:pt x="9981" y="2194"/>
                  <a:pt x="10322" y="1627"/>
                  <a:pt x="10322" y="908"/>
                </a:cubicBezTo>
                <a:cubicBezTo>
                  <a:pt x="10322" y="568"/>
                  <a:pt x="10208" y="228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1" name="Google Shape;271;p4"/>
          <p:cNvSpPr/>
          <p:nvPr/>
        </p:nvSpPr>
        <p:spPr>
          <a:xfrm>
            <a:off x="546317" y="2012018"/>
            <a:ext cx="79378" cy="133202"/>
          </a:xfrm>
          <a:custGeom>
            <a:avLst/>
            <a:gdLst/>
            <a:ahLst/>
            <a:cxnLst/>
            <a:rect l="l" t="t" r="r" b="b"/>
            <a:pathLst>
              <a:path w="2534" h="4085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77"/>
                  <a:pt x="567" y="4084"/>
                  <a:pt x="1286" y="4084"/>
                </a:cubicBezTo>
                <a:cubicBezTo>
                  <a:pt x="1966" y="4084"/>
                  <a:pt x="2533" y="3177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2" name="Google Shape;272;p4"/>
          <p:cNvSpPr/>
          <p:nvPr/>
        </p:nvSpPr>
        <p:spPr>
          <a:xfrm>
            <a:off x="281025" y="2037909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3" name="Google Shape;273;p4"/>
          <p:cNvSpPr/>
          <p:nvPr/>
        </p:nvSpPr>
        <p:spPr>
          <a:xfrm>
            <a:off x="304707" y="211929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4" name="Google Shape;274;p4"/>
          <p:cNvSpPr/>
          <p:nvPr/>
        </p:nvSpPr>
        <p:spPr>
          <a:xfrm>
            <a:off x="605521" y="2077364"/>
            <a:ext cx="31" cy="1272"/>
          </a:xfrm>
          <a:custGeom>
            <a:avLst/>
            <a:gdLst/>
            <a:ahLst/>
            <a:cxnLst/>
            <a:rect l="l" t="t" r="r" b="b"/>
            <a:pathLst>
              <a:path w="1" h="39" extrusionOk="0">
                <a:moveTo>
                  <a:pt x="1" y="38"/>
                </a:moveTo>
                <a:lnTo>
                  <a:pt x="1" y="38"/>
                </a:lnTo>
                <a:lnTo>
                  <a:pt x="1" y="38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5" name="Google Shape;275;p4"/>
          <p:cNvSpPr/>
          <p:nvPr/>
        </p:nvSpPr>
        <p:spPr>
          <a:xfrm>
            <a:off x="282216" y="2049028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76"/>
                  <a:pt x="10095" y="189"/>
                  <a:pt x="10095" y="303"/>
                </a:cubicBezTo>
                <a:cubicBezTo>
                  <a:pt x="10095" y="983"/>
                  <a:pt x="9755" y="1550"/>
                  <a:pt x="9301" y="1550"/>
                </a:cubicBezTo>
                <a:lnTo>
                  <a:pt x="530" y="1550"/>
                </a:lnTo>
                <a:cubicBezTo>
                  <a:pt x="303" y="1550"/>
                  <a:pt x="114" y="1437"/>
                  <a:pt x="0" y="1210"/>
                </a:cubicBezTo>
                <a:lnTo>
                  <a:pt x="0" y="1210"/>
                </a:lnTo>
                <a:cubicBezTo>
                  <a:pt x="76" y="1739"/>
                  <a:pt x="340" y="2117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7"/>
                </a:cubicBezTo>
                <a:lnTo>
                  <a:pt x="10322" y="870"/>
                </a:lnTo>
                <a:cubicBezTo>
                  <a:pt x="10322" y="529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6" name="Google Shape;276;p4"/>
          <p:cNvSpPr/>
          <p:nvPr/>
        </p:nvSpPr>
        <p:spPr>
          <a:xfrm>
            <a:off x="546317" y="2369560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7"/>
                  <a:pt x="0" y="2004"/>
                </a:cubicBezTo>
                <a:cubicBezTo>
                  <a:pt x="0" y="3138"/>
                  <a:pt x="567" y="4045"/>
                  <a:pt x="1286" y="4045"/>
                </a:cubicBezTo>
                <a:cubicBezTo>
                  <a:pt x="1966" y="4045"/>
                  <a:pt x="2533" y="3138"/>
                  <a:pt x="2533" y="2004"/>
                </a:cubicBezTo>
                <a:cubicBezTo>
                  <a:pt x="2533" y="907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7" name="Google Shape;277;p4"/>
          <p:cNvSpPr/>
          <p:nvPr/>
        </p:nvSpPr>
        <p:spPr>
          <a:xfrm>
            <a:off x="281025" y="2394211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66"/>
                  <a:pt x="341" y="2495"/>
                  <a:pt x="794" y="2495"/>
                </a:cubicBezTo>
                <a:lnTo>
                  <a:pt x="9566" y="2495"/>
                </a:lnTo>
                <a:cubicBezTo>
                  <a:pt x="10019" y="2495"/>
                  <a:pt x="10360" y="1966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8" name="Google Shape;278;p4"/>
          <p:cNvSpPr/>
          <p:nvPr/>
        </p:nvSpPr>
        <p:spPr>
          <a:xfrm>
            <a:off x="304707" y="247556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9" name="Google Shape;279;p4"/>
          <p:cNvSpPr/>
          <p:nvPr/>
        </p:nvSpPr>
        <p:spPr>
          <a:xfrm>
            <a:off x="605521" y="2434872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0" name="Google Shape;280;p4"/>
          <p:cNvSpPr/>
          <p:nvPr/>
        </p:nvSpPr>
        <p:spPr>
          <a:xfrm>
            <a:off x="282216" y="2405297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114"/>
                  <a:pt x="10095" y="189"/>
                  <a:pt x="10095" y="303"/>
                </a:cubicBezTo>
                <a:cubicBezTo>
                  <a:pt x="10095" y="1021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626"/>
                  <a:pt x="10322" y="908"/>
                </a:cubicBezTo>
                <a:cubicBezTo>
                  <a:pt x="10322" y="530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1" name="Google Shape;281;p4"/>
          <p:cNvSpPr/>
          <p:nvPr/>
        </p:nvSpPr>
        <p:spPr>
          <a:xfrm>
            <a:off x="546317" y="2725829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38"/>
                  <a:pt x="567" y="4046"/>
                  <a:pt x="1286" y="4046"/>
                </a:cubicBezTo>
                <a:cubicBezTo>
                  <a:pt x="1966" y="4046"/>
                  <a:pt x="2533" y="3138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2" name="Google Shape;282;p4"/>
          <p:cNvSpPr/>
          <p:nvPr/>
        </p:nvSpPr>
        <p:spPr>
          <a:xfrm>
            <a:off x="281025" y="2751719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30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30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3" name="Google Shape;283;p4"/>
          <p:cNvSpPr/>
          <p:nvPr/>
        </p:nvSpPr>
        <p:spPr>
          <a:xfrm>
            <a:off x="304707" y="2833075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4" name="Google Shape;284;p4"/>
          <p:cNvSpPr/>
          <p:nvPr/>
        </p:nvSpPr>
        <p:spPr>
          <a:xfrm>
            <a:off x="605521" y="2791174"/>
            <a:ext cx="31" cy="1272"/>
          </a:xfrm>
          <a:custGeom>
            <a:avLst/>
            <a:gdLst/>
            <a:ahLst/>
            <a:cxnLst/>
            <a:rect l="l" t="t" r="r" b="b"/>
            <a:pathLst>
              <a:path w="1" h="39" extrusionOk="0">
                <a:moveTo>
                  <a:pt x="1" y="38"/>
                </a:moveTo>
                <a:lnTo>
                  <a:pt x="1" y="38"/>
                </a:lnTo>
                <a:lnTo>
                  <a:pt x="1" y="38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5" name="Google Shape;285;p4"/>
          <p:cNvSpPr/>
          <p:nvPr/>
        </p:nvSpPr>
        <p:spPr>
          <a:xfrm>
            <a:off x="282216" y="2761567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1"/>
                </a:moveTo>
                <a:cubicBezTo>
                  <a:pt x="10095" y="114"/>
                  <a:pt x="10095" y="228"/>
                  <a:pt x="10095" y="341"/>
                </a:cubicBezTo>
                <a:cubicBezTo>
                  <a:pt x="10095" y="1022"/>
                  <a:pt x="9755" y="1589"/>
                  <a:pt x="9301" y="1589"/>
                </a:cubicBezTo>
                <a:lnTo>
                  <a:pt x="530" y="1589"/>
                </a:lnTo>
                <a:cubicBezTo>
                  <a:pt x="303" y="1589"/>
                  <a:pt x="114" y="1475"/>
                  <a:pt x="0" y="1248"/>
                </a:cubicBezTo>
                <a:lnTo>
                  <a:pt x="0" y="1248"/>
                </a:lnTo>
                <a:cubicBezTo>
                  <a:pt x="76" y="1778"/>
                  <a:pt x="340" y="2156"/>
                  <a:pt x="719" y="2194"/>
                </a:cubicBezTo>
                <a:lnTo>
                  <a:pt x="9528" y="2194"/>
                </a:lnTo>
                <a:cubicBezTo>
                  <a:pt x="9981" y="2194"/>
                  <a:pt x="10322" y="1627"/>
                  <a:pt x="10322" y="946"/>
                </a:cubicBezTo>
                <a:lnTo>
                  <a:pt x="10322" y="908"/>
                </a:lnTo>
                <a:cubicBezTo>
                  <a:pt x="10322" y="568"/>
                  <a:pt x="10208" y="228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6" name="Google Shape;286;p4"/>
          <p:cNvSpPr/>
          <p:nvPr/>
        </p:nvSpPr>
        <p:spPr>
          <a:xfrm>
            <a:off x="546317" y="308333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04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04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7" name="Google Shape;287;p4"/>
          <p:cNvSpPr/>
          <p:nvPr/>
        </p:nvSpPr>
        <p:spPr>
          <a:xfrm>
            <a:off x="281025" y="3107989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8" name="Google Shape;288;p4"/>
          <p:cNvSpPr/>
          <p:nvPr/>
        </p:nvSpPr>
        <p:spPr>
          <a:xfrm>
            <a:off x="304707" y="318937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9" name="Google Shape;289;p4"/>
          <p:cNvSpPr/>
          <p:nvPr/>
        </p:nvSpPr>
        <p:spPr>
          <a:xfrm>
            <a:off x="605521" y="314868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0" name="Google Shape;290;p4"/>
          <p:cNvSpPr/>
          <p:nvPr/>
        </p:nvSpPr>
        <p:spPr>
          <a:xfrm>
            <a:off x="282216" y="3119108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113"/>
                  <a:pt x="10095" y="189"/>
                  <a:pt x="10095" y="302"/>
                </a:cubicBezTo>
                <a:cubicBezTo>
                  <a:pt x="10095" y="1021"/>
                  <a:pt x="9755" y="1550"/>
                  <a:pt x="9301" y="1550"/>
                </a:cubicBezTo>
                <a:lnTo>
                  <a:pt x="530" y="1550"/>
                </a:lnTo>
                <a:cubicBezTo>
                  <a:pt x="303" y="1550"/>
                  <a:pt x="114" y="1437"/>
                  <a:pt x="0" y="1248"/>
                </a:cubicBezTo>
                <a:lnTo>
                  <a:pt x="0" y="1248"/>
                </a:lnTo>
                <a:cubicBezTo>
                  <a:pt x="76" y="1739"/>
                  <a:pt x="340" y="2155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7"/>
                </a:cubicBezTo>
                <a:cubicBezTo>
                  <a:pt x="10322" y="529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1" name="Google Shape;291;p4"/>
          <p:cNvSpPr/>
          <p:nvPr/>
        </p:nvSpPr>
        <p:spPr>
          <a:xfrm>
            <a:off x="546317" y="3439640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7"/>
                  <a:pt x="0" y="2042"/>
                </a:cubicBezTo>
                <a:cubicBezTo>
                  <a:pt x="0" y="3138"/>
                  <a:pt x="567" y="4045"/>
                  <a:pt x="1286" y="4045"/>
                </a:cubicBezTo>
                <a:cubicBezTo>
                  <a:pt x="1966" y="4045"/>
                  <a:pt x="2533" y="3138"/>
                  <a:pt x="2533" y="2042"/>
                </a:cubicBezTo>
                <a:cubicBezTo>
                  <a:pt x="2533" y="907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2" name="Google Shape;292;p4"/>
          <p:cNvSpPr/>
          <p:nvPr/>
        </p:nvSpPr>
        <p:spPr>
          <a:xfrm>
            <a:off x="281025" y="3465498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30"/>
                  <a:pt x="0" y="1249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9"/>
                </a:cubicBezTo>
                <a:cubicBezTo>
                  <a:pt x="10360" y="530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3" name="Google Shape;293;p4"/>
          <p:cNvSpPr/>
          <p:nvPr/>
        </p:nvSpPr>
        <p:spPr>
          <a:xfrm>
            <a:off x="304707" y="3546886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4" name="Google Shape;294;p4"/>
          <p:cNvSpPr/>
          <p:nvPr/>
        </p:nvSpPr>
        <p:spPr>
          <a:xfrm>
            <a:off x="605521" y="350495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5" name="Google Shape;295;p4"/>
          <p:cNvSpPr/>
          <p:nvPr/>
        </p:nvSpPr>
        <p:spPr>
          <a:xfrm>
            <a:off x="282216" y="3475378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0"/>
                </a:moveTo>
                <a:lnTo>
                  <a:pt x="10057" y="0"/>
                </a:lnTo>
                <a:cubicBezTo>
                  <a:pt x="10095" y="114"/>
                  <a:pt x="10095" y="227"/>
                  <a:pt x="10095" y="341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40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6"/>
                </a:cubicBezTo>
                <a:lnTo>
                  <a:pt x="10322" y="908"/>
                </a:lnTo>
                <a:cubicBezTo>
                  <a:pt x="10322" y="568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6" name="Google Shape;296;p4"/>
          <p:cNvSpPr/>
          <p:nvPr/>
        </p:nvSpPr>
        <p:spPr>
          <a:xfrm>
            <a:off x="546317" y="3795909"/>
            <a:ext cx="79378" cy="133169"/>
          </a:xfrm>
          <a:custGeom>
            <a:avLst/>
            <a:gdLst/>
            <a:ahLst/>
            <a:cxnLst/>
            <a:rect l="l" t="t" r="r" b="b"/>
            <a:pathLst>
              <a:path w="2534" h="4084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76"/>
                  <a:pt x="567" y="4084"/>
                  <a:pt x="1286" y="4084"/>
                </a:cubicBezTo>
                <a:cubicBezTo>
                  <a:pt x="1966" y="4084"/>
                  <a:pt x="2533" y="3176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7" name="Google Shape;297;p4"/>
          <p:cNvSpPr/>
          <p:nvPr/>
        </p:nvSpPr>
        <p:spPr>
          <a:xfrm>
            <a:off x="281025" y="3821800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8" name="Google Shape;298;p4"/>
          <p:cNvSpPr/>
          <p:nvPr/>
        </p:nvSpPr>
        <p:spPr>
          <a:xfrm>
            <a:off x="304707" y="3903155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9" name="Google Shape;299;p4"/>
          <p:cNvSpPr/>
          <p:nvPr/>
        </p:nvSpPr>
        <p:spPr>
          <a:xfrm>
            <a:off x="605521" y="3862494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0" name="Google Shape;300;p4"/>
          <p:cNvSpPr/>
          <p:nvPr/>
        </p:nvSpPr>
        <p:spPr>
          <a:xfrm>
            <a:off x="282216" y="3832886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1"/>
                </a:moveTo>
                <a:lnTo>
                  <a:pt x="10057" y="1"/>
                </a:lnTo>
                <a:cubicBezTo>
                  <a:pt x="10095" y="76"/>
                  <a:pt x="10095" y="190"/>
                  <a:pt x="10095" y="303"/>
                </a:cubicBezTo>
                <a:cubicBezTo>
                  <a:pt x="10095" y="984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10"/>
                </a:cubicBezTo>
                <a:lnTo>
                  <a:pt x="0" y="1210"/>
                </a:lnTo>
                <a:cubicBezTo>
                  <a:pt x="76" y="1740"/>
                  <a:pt x="340" y="2118"/>
                  <a:pt x="719" y="2156"/>
                </a:cubicBezTo>
                <a:lnTo>
                  <a:pt x="9528" y="2156"/>
                </a:lnTo>
                <a:cubicBezTo>
                  <a:pt x="9981" y="2156"/>
                  <a:pt x="10322" y="1589"/>
                  <a:pt x="10322" y="908"/>
                </a:cubicBezTo>
                <a:cubicBezTo>
                  <a:pt x="10322" y="530"/>
                  <a:pt x="10208" y="227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1" name="Google Shape;301;p4"/>
          <p:cNvSpPr/>
          <p:nvPr/>
        </p:nvSpPr>
        <p:spPr>
          <a:xfrm>
            <a:off x="546317" y="415341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2" name="Google Shape;302;p4"/>
          <p:cNvSpPr/>
          <p:nvPr/>
        </p:nvSpPr>
        <p:spPr>
          <a:xfrm>
            <a:off x="281025" y="4178069"/>
            <a:ext cx="324527" cy="82627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3" name="Google Shape;303;p4"/>
          <p:cNvSpPr/>
          <p:nvPr/>
        </p:nvSpPr>
        <p:spPr>
          <a:xfrm>
            <a:off x="304707" y="4260664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4" name="Google Shape;304;p4"/>
          <p:cNvSpPr/>
          <p:nvPr/>
        </p:nvSpPr>
        <p:spPr>
          <a:xfrm>
            <a:off x="605521" y="421876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5" name="Google Shape;305;p4"/>
          <p:cNvSpPr/>
          <p:nvPr/>
        </p:nvSpPr>
        <p:spPr>
          <a:xfrm>
            <a:off x="282216" y="4189188"/>
            <a:ext cx="323337" cy="71508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6" name="Google Shape;306;p4"/>
          <p:cNvSpPr/>
          <p:nvPr/>
        </p:nvSpPr>
        <p:spPr>
          <a:xfrm>
            <a:off x="228900" y="135685"/>
            <a:ext cx="794715" cy="686714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7" name="Google Shape;307;p4"/>
          <p:cNvSpPr/>
          <p:nvPr/>
        </p:nvSpPr>
        <p:spPr>
          <a:xfrm>
            <a:off x="282216" y="977708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0"/>
                </a:moveTo>
                <a:cubicBezTo>
                  <a:pt x="10095" y="114"/>
                  <a:pt x="10095" y="227"/>
                  <a:pt x="10095" y="341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40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8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8" name="Google Shape;308;p4"/>
          <p:cNvSpPr txBox="1">
            <a:spLocks noGrp="1"/>
          </p:cNvSpPr>
          <p:nvPr>
            <p:ph type="title"/>
          </p:nvPr>
        </p:nvSpPr>
        <p:spPr>
          <a:xfrm>
            <a:off x="726225" y="441350"/>
            <a:ext cx="76914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09" name="Google Shape;309;p4"/>
          <p:cNvSpPr txBox="1">
            <a:spLocks noGrp="1"/>
          </p:cNvSpPr>
          <p:nvPr>
            <p:ph type="subTitle" idx="1"/>
          </p:nvPr>
        </p:nvSpPr>
        <p:spPr>
          <a:xfrm>
            <a:off x="821325" y="1232150"/>
            <a:ext cx="7501200" cy="3321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200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1200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1200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1200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1200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1200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1200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1200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1200"/>
            </a:lvl9pPr>
          </a:lstStyle>
          <a:p>
            <a:endParaRPr/>
          </a:p>
        </p:txBody>
      </p:sp>
      <p:sp>
        <p:nvSpPr>
          <p:cNvPr id="310" name="Google Shape;310;p4"/>
          <p:cNvSpPr/>
          <p:nvPr/>
        </p:nvSpPr>
        <p:spPr>
          <a:xfrm rot="4238894">
            <a:off x="287196" y="4383386"/>
            <a:ext cx="794710" cy="686759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11" name="Google Shape;311;p4"/>
          <p:cNvSpPr/>
          <p:nvPr/>
        </p:nvSpPr>
        <p:spPr>
          <a:xfrm>
            <a:off x="7109750" y="732675"/>
            <a:ext cx="119125" cy="81200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1"/>
                </a:moveTo>
                <a:cubicBezTo>
                  <a:pt x="255" y="1"/>
                  <a:pt x="1" y="2834"/>
                  <a:pt x="2007" y="3221"/>
                </a:cubicBezTo>
                <a:cubicBezTo>
                  <a:pt x="2122" y="3239"/>
                  <a:pt x="2233" y="3248"/>
                  <a:pt x="2340" y="3248"/>
                </a:cubicBezTo>
                <a:cubicBezTo>
                  <a:pt x="4296" y="3248"/>
                  <a:pt x="4764" y="346"/>
                  <a:pt x="2483" y="13"/>
                </a:cubicBezTo>
                <a:cubicBezTo>
                  <a:pt x="2404" y="5"/>
                  <a:pt x="2327" y="1"/>
                  <a:pt x="2253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12" name="Google Shape;312;p4"/>
          <p:cNvSpPr/>
          <p:nvPr/>
        </p:nvSpPr>
        <p:spPr>
          <a:xfrm>
            <a:off x="1324400" y="551063"/>
            <a:ext cx="87000" cy="61925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313" name="Google Shape;313;p4"/>
          <p:cNvGrpSpPr/>
          <p:nvPr/>
        </p:nvGrpSpPr>
        <p:grpSpPr>
          <a:xfrm>
            <a:off x="7636900" y="441350"/>
            <a:ext cx="291375" cy="281375"/>
            <a:chOff x="3243875" y="2372825"/>
            <a:chExt cx="291375" cy="281375"/>
          </a:xfrm>
        </p:grpSpPr>
        <p:sp>
          <p:nvSpPr>
            <p:cNvPr id="314" name="Google Shape;314;p4"/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" name="Google Shape;315;p4"/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6" name="Google Shape;316;p4"/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" name="Google Shape;317;p4"/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" name="Google Shape;318;p4"/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" name="Google Shape;319;p4"/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" name="Google Shape;320;p4"/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" name="Google Shape;321;p4"/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" name="Google Shape;322;p4"/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" name="Google Shape;323;p4"/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24" name="Google Shape;324;p4"/>
          <p:cNvSpPr/>
          <p:nvPr/>
        </p:nvSpPr>
        <p:spPr>
          <a:xfrm>
            <a:off x="8088375" y="1232138"/>
            <a:ext cx="87000" cy="61925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5" name="Google Shape;325;p4"/>
          <p:cNvSpPr/>
          <p:nvPr/>
        </p:nvSpPr>
        <p:spPr>
          <a:xfrm>
            <a:off x="1023000" y="1014050"/>
            <a:ext cx="119125" cy="81200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1"/>
                </a:moveTo>
                <a:cubicBezTo>
                  <a:pt x="255" y="1"/>
                  <a:pt x="1" y="2834"/>
                  <a:pt x="2007" y="3221"/>
                </a:cubicBezTo>
                <a:cubicBezTo>
                  <a:pt x="2122" y="3239"/>
                  <a:pt x="2233" y="3248"/>
                  <a:pt x="2340" y="3248"/>
                </a:cubicBezTo>
                <a:cubicBezTo>
                  <a:pt x="4296" y="3248"/>
                  <a:pt x="4764" y="346"/>
                  <a:pt x="2483" y="13"/>
                </a:cubicBezTo>
                <a:cubicBezTo>
                  <a:pt x="2404" y="5"/>
                  <a:pt x="2327" y="1"/>
                  <a:pt x="2253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spTree>
      <p:nvGrpSpPr>
        <p:cNvPr id="1" name="Shape 3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" name="Google Shape;327;p5"/>
          <p:cNvGrpSpPr/>
          <p:nvPr/>
        </p:nvGrpSpPr>
        <p:grpSpPr>
          <a:xfrm>
            <a:off x="395894" y="219519"/>
            <a:ext cx="8518865" cy="4788281"/>
            <a:chOff x="395894" y="219519"/>
            <a:chExt cx="8518865" cy="4788281"/>
          </a:xfrm>
        </p:grpSpPr>
        <p:sp>
          <p:nvSpPr>
            <p:cNvPr id="328" name="Google Shape;328;p5"/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329" name="Google Shape;329;p5"/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330" name="Google Shape;330;p5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1" name="Google Shape;331;p5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332" name="Google Shape;332;p5"/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333" name="Google Shape;333;p5"/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334" name="Google Shape;334;p5"/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5" name="Google Shape;335;p5"/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36" name="Google Shape;336;p5"/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337" name="Google Shape;337;p5"/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8" name="Google Shape;338;p5"/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39" name="Google Shape;339;p5"/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340" name="Google Shape;340;p5"/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1" name="Google Shape;341;p5"/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42" name="Google Shape;342;p5"/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343" name="Google Shape;343;p5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4" name="Google Shape;344;p5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45" name="Google Shape;345;p5"/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346" name="Google Shape;346;p5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7" name="Google Shape;347;p5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348" name="Google Shape;348;p5"/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9" name="Google Shape;349;p5"/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50" name="Google Shape;350;p5"/>
          <p:cNvSpPr txBox="1">
            <a:spLocks noGrp="1"/>
          </p:cNvSpPr>
          <p:nvPr>
            <p:ph type="title"/>
          </p:nvPr>
        </p:nvSpPr>
        <p:spPr>
          <a:xfrm>
            <a:off x="726225" y="441350"/>
            <a:ext cx="76914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51" name="Google Shape;351;p5"/>
          <p:cNvSpPr txBox="1">
            <a:spLocks noGrp="1"/>
          </p:cNvSpPr>
          <p:nvPr>
            <p:ph type="subTitle" idx="1"/>
          </p:nvPr>
        </p:nvSpPr>
        <p:spPr>
          <a:xfrm>
            <a:off x="1979838" y="2245525"/>
            <a:ext cx="2342700" cy="396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352" name="Google Shape;352;p5"/>
          <p:cNvSpPr txBox="1">
            <a:spLocks noGrp="1"/>
          </p:cNvSpPr>
          <p:nvPr>
            <p:ph type="subTitle" idx="2"/>
          </p:nvPr>
        </p:nvSpPr>
        <p:spPr>
          <a:xfrm>
            <a:off x="1979838" y="2603400"/>
            <a:ext cx="2342700" cy="985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353" name="Google Shape;353;p5"/>
          <p:cNvSpPr txBox="1">
            <a:spLocks noGrp="1"/>
          </p:cNvSpPr>
          <p:nvPr>
            <p:ph type="subTitle" idx="3"/>
          </p:nvPr>
        </p:nvSpPr>
        <p:spPr>
          <a:xfrm>
            <a:off x="4821463" y="2245525"/>
            <a:ext cx="2342700" cy="396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354" name="Google Shape;354;p5"/>
          <p:cNvSpPr txBox="1">
            <a:spLocks noGrp="1"/>
          </p:cNvSpPr>
          <p:nvPr>
            <p:ph type="subTitle" idx="4"/>
          </p:nvPr>
        </p:nvSpPr>
        <p:spPr>
          <a:xfrm>
            <a:off x="4821463" y="2603404"/>
            <a:ext cx="2342700" cy="985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355" name="Google Shape;355;p5"/>
          <p:cNvSpPr/>
          <p:nvPr/>
        </p:nvSpPr>
        <p:spPr>
          <a:xfrm>
            <a:off x="546317" y="94193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6" name="Google Shape;356;p5"/>
          <p:cNvSpPr/>
          <p:nvPr/>
        </p:nvSpPr>
        <p:spPr>
          <a:xfrm>
            <a:off x="281025" y="966589"/>
            <a:ext cx="324527" cy="82660"/>
          </a:xfrm>
          <a:custGeom>
            <a:avLst/>
            <a:gdLst/>
            <a:ahLst/>
            <a:cxnLst/>
            <a:rect l="l" t="t" r="r" b="b"/>
            <a:pathLst>
              <a:path w="10360" h="2535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7" name="Google Shape;357;p5"/>
          <p:cNvSpPr/>
          <p:nvPr/>
        </p:nvSpPr>
        <p:spPr>
          <a:xfrm>
            <a:off x="304707" y="104921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8" name="Google Shape;358;p5"/>
          <p:cNvSpPr/>
          <p:nvPr/>
        </p:nvSpPr>
        <p:spPr>
          <a:xfrm>
            <a:off x="605521" y="100728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9" name="Google Shape;359;p5"/>
          <p:cNvSpPr/>
          <p:nvPr/>
        </p:nvSpPr>
        <p:spPr>
          <a:xfrm>
            <a:off x="546317" y="1298240"/>
            <a:ext cx="79378" cy="133169"/>
          </a:xfrm>
          <a:custGeom>
            <a:avLst/>
            <a:gdLst/>
            <a:ahLst/>
            <a:cxnLst/>
            <a:rect l="l" t="t" r="r" b="b"/>
            <a:pathLst>
              <a:path w="2534" h="4084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76"/>
                  <a:pt x="567" y="4083"/>
                  <a:pt x="1286" y="4083"/>
                </a:cubicBezTo>
                <a:cubicBezTo>
                  <a:pt x="1966" y="4083"/>
                  <a:pt x="2533" y="3176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0" name="Google Shape;360;p5"/>
          <p:cNvSpPr/>
          <p:nvPr/>
        </p:nvSpPr>
        <p:spPr>
          <a:xfrm>
            <a:off x="281025" y="1324130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28"/>
                  <a:pt x="341" y="2495"/>
                  <a:pt x="794" y="2495"/>
                </a:cubicBezTo>
                <a:lnTo>
                  <a:pt x="9566" y="2495"/>
                </a:lnTo>
                <a:cubicBezTo>
                  <a:pt x="10019" y="2495"/>
                  <a:pt x="10360" y="1928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1" name="Google Shape;361;p5"/>
          <p:cNvSpPr/>
          <p:nvPr/>
        </p:nvSpPr>
        <p:spPr>
          <a:xfrm>
            <a:off x="304707" y="1405486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2" name="Google Shape;362;p5"/>
          <p:cNvSpPr/>
          <p:nvPr/>
        </p:nvSpPr>
        <p:spPr>
          <a:xfrm>
            <a:off x="605521" y="1364792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3" name="Google Shape;363;p5"/>
          <p:cNvSpPr/>
          <p:nvPr/>
        </p:nvSpPr>
        <p:spPr>
          <a:xfrm>
            <a:off x="282216" y="1335217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lnTo>
                  <a:pt x="10057" y="0"/>
                </a:lnTo>
                <a:cubicBezTo>
                  <a:pt x="10095" y="76"/>
                  <a:pt x="10095" y="190"/>
                  <a:pt x="10095" y="303"/>
                </a:cubicBezTo>
                <a:cubicBezTo>
                  <a:pt x="10095" y="983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10"/>
                </a:cubicBezTo>
                <a:lnTo>
                  <a:pt x="0" y="1210"/>
                </a:lnTo>
                <a:cubicBezTo>
                  <a:pt x="76" y="1740"/>
                  <a:pt x="378" y="2118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8"/>
                </a:cubicBezTo>
                <a:cubicBezTo>
                  <a:pt x="10322" y="530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4" name="Google Shape;364;p5"/>
          <p:cNvSpPr/>
          <p:nvPr/>
        </p:nvSpPr>
        <p:spPr>
          <a:xfrm>
            <a:off x="546317" y="1655749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8"/>
                  <a:pt x="0" y="2004"/>
                </a:cubicBezTo>
                <a:cubicBezTo>
                  <a:pt x="0" y="3138"/>
                  <a:pt x="567" y="4046"/>
                  <a:pt x="1286" y="4046"/>
                </a:cubicBezTo>
                <a:cubicBezTo>
                  <a:pt x="1966" y="4046"/>
                  <a:pt x="2533" y="3138"/>
                  <a:pt x="2533" y="2004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5" name="Google Shape;365;p5"/>
          <p:cNvSpPr/>
          <p:nvPr/>
        </p:nvSpPr>
        <p:spPr>
          <a:xfrm>
            <a:off x="281025" y="1680400"/>
            <a:ext cx="324527" cy="82627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6" name="Google Shape;366;p5"/>
          <p:cNvSpPr/>
          <p:nvPr/>
        </p:nvSpPr>
        <p:spPr>
          <a:xfrm>
            <a:off x="304707" y="1761756"/>
            <a:ext cx="32014" cy="1272"/>
          </a:xfrm>
          <a:custGeom>
            <a:avLst/>
            <a:gdLst/>
            <a:ahLst/>
            <a:cxnLst/>
            <a:rect l="l" t="t" r="r" b="b"/>
            <a:pathLst>
              <a:path w="1022" h="39" extrusionOk="0">
                <a:moveTo>
                  <a:pt x="1021" y="39"/>
                </a:moveTo>
                <a:lnTo>
                  <a:pt x="38" y="39"/>
                </a:lnTo>
                <a:cubicBezTo>
                  <a:pt x="38" y="39"/>
                  <a:pt x="38" y="39"/>
                  <a:pt x="38" y="39"/>
                </a:cubicBezTo>
                <a:cubicBezTo>
                  <a:pt x="38" y="39"/>
                  <a:pt x="38" y="39"/>
                  <a:pt x="38" y="39"/>
                </a:cubicBezTo>
                <a:lnTo>
                  <a:pt x="1021" y="39"/>
                </a:lnTo>
                <a:lnTo>
                  <a:pt x="102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cubicBezTo>
                  <a:pt x="1" y="39"/>
                  <a:pt x="1" y="39"/>
                  <a:pt x="1" y="1"/>
                </a:cubicBezTo>
                <a:cubicBezTo>
                  <a:pt x="1" y="39"/>
                  <a:pt x="1" y="39"/>
                  <a:pt x="1" y="39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7" name="Google Shape;367;p5"/>
          <p:cNvSpPr/>
          <p:nvPr/>
        </p:nvSpPr>
        <p:spPr>
          <a:xfrm>
            <a:off x="605521" y="1721094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8" name="Google Shape;368;p5"/>
          <p:cNvSpPr/>
          <p:nvPr/>
        </p:nvSpPr>
        <p:spPr>
          <a:xfrm>
            <a:off x="282216" y="1691487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1"/>
                </a:moveTo>
                <a:cubicBezTo>
                  <a:pt x="10095" y="114"/>
                  <a:pt x="10095" y="228"/>
                  <a:pt x="10095" y="303"/>
                </a:cubicBezTo>
                <a:cubicBezTo>
                  <a:pt x="10095" y="1022"/>
                  <a:pt x="9755" y="1589"/>
                  <a:pt x="9301" y="1589"/>
                </a:cubicBezTo>
                <a:lnTo>
                  <a:pt x="530" y="1589"/>
                </a:lnTo>
                <a:cubicBezTo>
                  <a:pt x="303" y="1589"/>
                  <a:pt x="114" y="1438"/>
                  <a:pt x="0" y="1249"/>
                </a:cubicBezTo>
                <a:lnTo>
                  <a:pt x="0" y="1249"/>
                </a:lnTo>
                <a:cubicBezTo>
                  <a:pt x="76" y="1740"/>
                  <a:pt x="340" y="2156"/>
                  <a:pt x="719" y="2156"/>
                </a:cubicBezTo>
                <a:cubicBezTo>
                  <a:pt x="719" y="2194"/>
                  <a:pt x="719" y="2194"/>
                  <a:pt x="719" y="2194"/>
                </a:cubicBezTo>
                <a:lnTo>
                  <a:pt x="9528" y="2194"/>
                </a:lnTo>
                <a:cubicBezTo>
                  <a:pt x="9981" y="2194"/>
                  <a:pt x="10322" y="1627"/>
                  <a:pt x="10322" y="908"/>
                </a:cubicBezTo>
                <a:cubicBezTo>
                  <a:pt x="10322" y="568"/>
                  <a:pt x="10208" y="228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9" name="Google Shape;369;p5"/>
          <p:cNvSpPr/>
          <p:nvPr/>
        </p:nvSpPr>
        <p:spPr>
          <a:xfrm>
            <a:off x="546317" y="2012018"/>
            <a:ext cx="79378" cy="133202"/>
          </a:xfrm>
          <a:custGeom>
            <a:avLst/>
            <a:gdLst/>
            <a:ahLst/>
            <a:cxnLst/>
            <a:rect l="l" t="t" r="r" b="b"/>
            <a:pathLst>
              <a:path w="2534" h="4085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77"/>
                  <a:pt x="567" y="4084"/>
                  <a:pt x="1286" y="4084"/>
                </a:cubicBezTo>
                <a:cubicBezTo>
                  <a:pt x="1966" y="4084"/>
                  <a:pt x="2533" y="3177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0" name="Google Shape;370;p5"/>
          <p:cNvSpPr/>
          <p:nvPr/>
        </p:nvSpPr>
        <p:spPr>
          <a:xfrm>
            <a:off x="281025" y="2037909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1" name="Google Shape;371;p5"/>
          <p:cNvSpPr/>
          <p:nvPr/>
        </p:nvSpPr>
        <p:spPr>
          <a:xfrm>
            <a:off x="304707" y="211929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2" name="Google Shape;372;p5"/>
          <p:cNvSpPr/>
          <p:nvPr/>
        </p:nvSpPr>
        <p:spPr>
          <a:xfrm>
            <a:off x="605521" y="2077364"/>
            <a:ext cx="31" cy="1272"/>
          </a:xfrm>
          <a:custGeom>
            <a:avLst/>
            <a:gdLst/>
            <a:ahLst/>
            <a:cxnLst/>
            <a:rect l="l" t="t" r="r" b="b"/>
            <a:pathLst>
              <a:path w="1" h="39" extrusionOk="0">
                <a:moveTo>
                  <a:pt x="1" y="38"/>
                </a:moveTo>
                <a:lnTo>
                  <a:pt x="1" y="38"/>
                </a:lnTo>
                <a:lnTo>
                  <a:pt x="1" y="38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3" name="Google Shape;373;p5"/>
          <p:cNvSpPr/>
          <p:nvPr/>
        </p:nvSpPr>
        <p:spPr>
          <a:xfrm>
            <a:off x="282216" y="2049028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76"/>
                  <a:pt x="10095" y="189"/>
                  <a:pt x="10095" y="303"/>
                </a:cubicBezTo>
                <a:cubicBezTo>
                  <a:pt x="10095" y="983"/>
                  <a:pt x="9755" y="1550"/>
                  <a:pt x="9301" y="1550"/>
                </a:cubicBezTo>
                <a:lnTo>
                  <a:pt x="530" y="1550"/>
                </a:lnTo>
                <a:cubicBezTo>
                  <a:pt x="303" y="1550"/>
                  <a:pt x="114" y="1437"/>
                  <a:pt x="0" y="1210"/>
                </a:cubicBezTo>
                <a:lnTo>
                  <a:pt x="0" y="1210"/>
                </a:lnTo>
                <a:cubicBezTo>
                  <a:pt x="76" y="1739"/>
                  <a:pt x="340" y="2117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7"/>
                </a:cubicBezTo>
                <a:lnTo>
                  <a:pt x="10322" y="870"/>
                </a:lnTo>
                <a:cubicBezTo>
                  <a:pt x="10322" y="529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4" name="Google Shape;374;p5"/>
          <p:cNvSpPr/>
          <p:nvPr/>
        </p:nvSpPr>
        <p:spPr>
          <a:xfrm>
            <a:off x="546317" y="2369560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7"/>
                  <a:pt x="0" y="2004"/>
                </a:cubicBezTo>
                <a:cubicBezTo>
                  <a:pt x="0" y="3138"/>
                  <a:pt x="567" y="4045"/>
                  <a:pt x="1286" y="4045"/>
                </a:cubicBezTo>
                <a:cubicBezTo>
                  <a:pt x="1966" y="4045"/>
                  <a:pt x="2533" y="3138"/>
                  <a:pt x="2533" y="2004"/>
                </a:cubicBezTo>
                <a:cubicBezTo>
                  <a:pt x="2533" y="907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5" name="Google Shape;375;p5"/>
          <p:cNvSpPr/>
          <p:nvPr/>
        </p:nvSpPr>
        <p:spPr>
          <a:xfrm>
            <a:off x="281025" y="2394211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66"/>
                  <a:pt x="341" y="2495"/>
                  <a:pt x="794" y="2495"/>
                </a:cubicBezTo>
                <a:lnTo>
                  <a:pt x="9566" y="2495"/>
                </a:lnTo>
                <a:cubicBezTo>
                  <a:pt x="10019" y="2495"/>
                  <a:pt x="10360" y="1966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6" name="Google Shape;376;p5"/>
          <p:cNvSpPr/>
          <p:nvPr/>
        </p:nvSpPr>
        <p:spPr>
          <a:xfrm>
            <a:off x="304707" y="247556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7" name="Google Shape;377;p5"/>
          <p:cNvSpPr/>
          <p:nvPr/>
        </p:nvSpPr>
        <p:spPr>
          <a:xfrm>
            <a:off x="605521" y="2434872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8" name="Google Shape;378;p5"/>
          <p:cNvSpPr/>
          <p:nvPr/>
        </p:nvSpPr>
        <p:spPr>
          <a:xfrm>
            <a:off x="282216" y="2405297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114"/>
                  <a:pt x="10095" y="189"/>
                  <a:pt x="10095" y="303"/>
                </a:cubicBezTo>
                <a:cubicBezTo>
                  <a:pt x="10095" y="1021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626"/>
                  <a:pt x="10322" y="908"/>
                </a:cubicBezTo>
                <a:cubicBezTo>
                  <a:pt x="10322" y="530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9" name="Google Shape;379;p5"/>
          <p:cNvSpPr/>
          <p:nvPr/>
        </p:nvSpPr>
        <p:spPr>
          <a:xfrm>
            <a:off x="546317" y="2725829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38"/>
                  <a:pt x="567" y="4046"/>
                  <a:pt x="1286" y="4046"/>
                </a:cubicBezTo>
                <a:cubicBezTo>
                  <a:pt x="1966" y="4046"/>
                  <a:pt x="2533" y="3138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0" name="Google Shape;380;p5"/>
          <p:cNvSpPr/>
          <p:nvPr/>
        </p:nvSpPr>
        <p:spPr>
          <a:xfrm>
            <a:off x="281025" y="2751719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30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30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1" name="Google Shape;381;p5"/>
          <p:cNvSpPr/>
          <p:nvPr/>
        </p:nvSpPr>
        <p:spPr>
          <a:xfrm>
            <a:off x="304707" y="2833075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2" name="Google Shape;382;p5"/>
          <p:cNvSpPr/>
          <p:nvPr/>
        </p:nvSpPr>
        <p:spPr>
          <a:xfrm>
            <a:off x="605521" y="2791174"/>
            <a:ext cx="31" cy="1272"/>
          </a:xfrm>
          <a:custGeom>
            <a:avLst/>
            <a:gdLst/>
            <a:ahLst/>
            <a:cxnLst/>
            <a:rect l="l" t="t" r="r" b="b"/>
            <a:pathLst>
              <a:path w="1" h="39" extrusionOk="0">
                <a:moveTo>
                  <a:pt x="1" y="38"/>
                </a:moveTo>
                <a:lnTo>
                  <a:pt x="1" y="38"/>
                </a:lnTo>
                <a:lnTo>
                  <a:pt x="1" y="38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3" name="Google Shape;383;p5"/>
          <p:cNvSpPr/>
          <p:nvPr/>
        </p:nvSpPr>
        <p:spPr>
          <a:xfrm>
            <a:off x="282216" y="2761567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1"/>
                </a:moveTo>
                <a:cubicBezTo>
                  <a:pt x="10095" y="114"/>
                  <a:pt x="10095" y="228"/>
                  <a:pt x="10095" y="341"/>
                </a:cubicBezTo>
                <a:cubicBezTo>
                  <a:pt x="10095" y="1022"/>
                  <a:pt x="9755" y="1589"/>
                  <a:pt x="9301" y="1589"/>
                </a:cubicBezTo>
                <a:lnTo>
                  <a:pt x="530" y="1589"/>
                </a:lnTo>
                <a:cubicBezTo>
                  <a:pt x="303" y="1589"/>
                  <a:pt x="114" y="1475"/>
                  <a:pt x="0" y="1248"/>
                </a:cubicBezTo>
                <a:lnTo>
                  <a:pt x="0" y="1248"/>
                </a:lnTo>
                <a:cubicBezTo>
                  <a:pt x="76" y="1778"/>
                  <a:pt x="340" y="2156"/>
                  <a:pt x="719" y="2194"/>
                </a:cubicBezTo>
                <a:lnTo>
                  <a:pt x="9528" y="2194"/>
                </a:lnTo>
                <a:cubicBezTo>
                  <a:pt x="9981" y="2194"/>
                  <a:pt x="10322" y="1627"/>
                  <a:pt x="10322" y="946"/>
                </a:cubicBezTo>
                <a:lnTo>
                  <a:pt x="10322" y="908"/>
                </a:lnTo>
                <a:cubicBezTo>
                  <a:pt x="10322" y="568"/>
                  <a:pt x="10208" y="228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4" name="Google Shape;384;p5"/>
          <p:cNvSpPr/>
          <p:nvPr/>
        </p:nvSpPr>
        <p:spPr>
          <a:xfrm>
            <a:off x="546317" y="308333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04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04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5" name="Google Shape;385;p5"/>
          <p:cNvSpPr/>
          <p:nvPr/>
        </p:nvSpPr>
        <p:spPr>
          <a:xfrm>
            <a:off x="281025" y="3107989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6" name="Google Shape;386;p5"/>
          <p:cNvSpPr/>
          <p:nvPr/>
        </p:nvSpPr>
        <p:spPr>
          <a:xfrm>
            <a:off x="304707" y="318937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7" name="Google Shape;387;p5"/>
          <p:cNvSpPr/>
          <p:nvPr/>
        </p:nvSpPr>
        <p:spPr>
          <a:xfrm>
            <a:off x="605521" y="314868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8" name="Google Shape;388;p5"/>
          <p:cNvSpPr/>
          <p:nvPr/>
        </p:nvSpPr>
        <p:spPr>
          <a:xfrm>
            <a:off x="282216" y="3119108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113"/>
                  <a:pt x="10095" y="189"/>
                  <a:pt x="10095" y="302"/>
                </a:cubicBezTo>
                <a:cubicBezTo>
                  <a:pt x="10095" y="1021"/>
                  <a:pt x="9755" y="1550"/>
                  <a:pt x="9301" y="1550"/>
                </a:cubicBezTo>
                <a:lnTo>
                  <a:pt x="530" y="1550"/>
                </a:lnTo>
                <a:cubicBezTo>
                  <a:pt x="303" y="1550"/>
                  <a:pt x="114" y="1437"/>
                  <a:pt x="0" y="1248"/>
                </a:cubicBezTo>
                <a:lnTo>
                  <a:pt x="0" y="1248"/>
                </a:lnTo>
                <a:cubicBezTo>
                  <a:pt x="76" y="1739"/>
                  <a:pt x="340" y="2155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7"/>
                </a:cubicBezTo>
                <a:cubicBezTo>
                  <a:pt x="10322" y="529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9" name="Google Shape;389;p5"/>
          <p:cNvSpPr/>
          <p:nvPr/>
        </p:nvSpPr>
        <p:spPr>
          <a:xfrm>
            <a:off x="546317" y="3439640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7"/>
                  <a:pt x="0" y="2042"/>
                </a:cubicBezTo>
                <a:cubicBezTo>
                  <a:pt x="0" y="3138"/>
                  <a:pt x="567" y="4045"/>
                  <a:pt x="1286" y="4045"/>
                </a:cubicBezTo>
                <a:cubicBezTo>
                  <a:pt x="1966" y="4045"/>
                  <a:pt x="2533" y="3138"/>
                  <a:pt x="2533" y="2042"/>
                </a:cubicBezTo>
                <a:cubicBezTo>
                  <a:pt x="2533" y="907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0" name="Google Shape;390;p5"/>
          <p:cNvSpPr/>
          <p:nvPr/>
        </p:nvSpPr>
        <p:spPr>
          <a:xfrm>
            <a:off x="281025" y="3465498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30"/>
                  <a:pt x="0" y="1249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9"/>
                </a:cubicBezTo>
                <a:cubicBezTo>
                  <a:pt x="10360" y="530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1" name="Google Shape;391;p5"/>
          <p:cNvSpPr/>
          <p:nvPr/>
        </p:nvSpPr>
        <p:spPr>
          <a:xfrm>
            <a:off x="304707" y="3546886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2" name="Google Shape;392;p5"/>
          <p:cNvSpPr/>
          <p:nvPr/>
        </p:nvSpPr>
        <p:spPr>
          <a:xfrm>
            <a:off x="605521" y="350495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3" name="Google Shape;393;p5"/>
          <p:cNvSpPr/>
          <p:nvPr/>
        </p:nvSpPr>
        <p:spPr>
          <a:xfrm>
            <a:off x="282216" y="3475378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0"/>
                </a:moveTo>
                <a:lnTo>
                  <a:pt x="10057" y="0"/>
                </a:lnTo>
                <a:cubicBezTo>
                  <a:pt x="10095" y="114"/>
                  <a:pt x="10095" y="227"/>
                  <a:pt x="10095" y="341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40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6"/>
                </a:cubicBezTo>
                <a:lnTo>
                  <a:pt x="10322" y="908"/>
                </a:lnTo>
                <a:cubicBezTo>
                  <a:pt x="10322" y="568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4" name="Google Shape;394;p5"/>
          <p:cNvSpPr/>
          <p:nvPr/>
        </p:nvSpPr>
        <p:spPr>
          <a:xfrm>
            <a:off x="546317" y="3795909"/>
            <a:ext cx="79378" cy="133169"/>
          </a:xfrm>
          <a:custGeom>
            <a:avLst/>
            <a:gdLst/>
            <a:ahLst/>
            <a:cxnLst/>
            <a:rect l="l" t="t" r="r" b="b"/>
            <a:pathLst>
              <a:path w="2534" h="4084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76"/>
                  <a:pt x="567" y="4084"/>
                  <a:pt x="1286" y="4084"/>
                </a:cubicBezTo>
                <a:cubicBezTo>
                  <a:pt x="1966" y="4084"/>
                  <a:pt x="2533" y="3176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5" name="Google Shape;395;p5"/>
          <p:cNvSpPr/>
          <p:nvPr/>
        </p:nvSpPr>
        <p:spPr>
          <a:xfrm>
            <a:off x="281025" y="3821800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6" name="Google Shape;396;p5"/>
          <p:cNvSpPr/>
          <p:nvPr/>
        </p:nvSpPr>
        <p:spPr>
          <a:xfrm>
            <a:off x="304707" y="3903155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7" name="Google Shape;397;p5"/>
          <p:cNvSpPr/>
          <p:nvPr/>
        </p:nvSpPr>
        <p:spPr>
          <a:xfrm>
            <a:off x="605521" y="3862494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8" name="Google Shape;398;p5"/>
          <p:cNvSpPr/>
          <p:nvPr/>
        </p:nvSpPr>
        <p:spPr>
          <a:xfrm>
            <a:off x="282216" y="3832886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1"/>
                </a:moveTo>
                <a:lnTo>
                  <a:pt x="10057" y="1"/>
                </a:lnTo>
                <a:cubicBezTo>
                  <a:pt x="10095" y="76"/>
                  <a:pt x="10095" y="190"/>
                  <a:pt x="10095" y="303"/>
                </a:cubicBezTo>
                <a:cubicBezTo>
                  <a:pt x="10095" y="984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10"/>
                </a:cubicBezTo>
                <a:lnTo>
                  <a:pt x="0" y="1210"/>
                </a:lnTo>
                <a:cubicBezTo>
                  <a:pt x="76" y="1740"/>
                  <a:pt x="340" y="2118"/>
                  <a:pt x="719" y="2156"/>
                </a:cubicBezTo>
                <a:lnTo>
                  <a:pt x="9528" y="2156"/>
                </a:lnTo>
                <a:cubicBezTo>
                  <a:pt x="9981" y="2156"/>
                  <a:pt x="10322" y="1589"/>
                  <a:pt x="10322" y="908"/>
                </a:cubicBezTo>
                <a:cubicBezTo>
                  <a:pt x="10322" y="530"/>
                  <a:pt x="10208" y="227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9" name="Google Shape;399;p5"/>
          <p:cNvSpPr/>
          <p:nvPr/>
        </p:nvSpPr>
        <p:spPr>
          <a:xfrm>
            <a:off x="546317" y="415341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0" name="Google Shape;400;p5"/>
          <p:cNvSpPr/>
          <p:nvPr/>
        </p:nvSpPr>
        <p:spPr>
          <a:xfrm>
            <a:off x="281025" y="4178069"/>
            <a:ext cx="324527" cy="82627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1" name="Google Shape;401;p5"/>
          <p:cNvSpPr/>
          <p:nvPr/>
        </p:nvSpPr>
        <p:spPr>
          <a:xfrm>
            <a:off x="304707" y="4260664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2" name="Google Shape;402;p5"/>
          <p:cNvSpPr/>
          <p:nvPr/>
        </p:nvSpPr>
        <p:spPr>
          <a:xfrm>
            <a:off x="605521" y="421876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3" name="Google Shape;403;p5"/>
          <p:cNvSpPr/>
          <p:nvPr/>
        </p:nvSpPr>
        <p:spPr>
          <a:xfrm>
            <a:off x="282216" y="4189188"/>
            <a:ext cx="323337" cy="71508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4" name="Google Shape;404;p5"/>
          <p:cNvSpPr/>
          <p:nvPr/>
        </p:nvSpPr>
        <p:spPr>
          <a:xfrm>
            <a:off x="282216" y="977708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0"/>
                </a:moveTo>
                <a:cubicBezTo>
                  <a:pt x="10095" y="114"/>
                  <a:pt x="10095" y="227"/>
                  <a:pt x="10095" y="341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40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8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4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" name="Google Shape;406;p6"/>
          <p:cNvSpPr/>
          <p:nvPr/>
        </p:nvSpPr>
        <p:spPr>
          <a:xfrm>
            <a:off x="395925" y="291324"/>
            <a:ext cx="8336062" cy="4788281"/>
          </a:xfrm>
          <a:custGeom>
            <a:avLst/>
            <a:gdLst/>
            <a:ahLst/>
            <a:cxnLst/>
            <a:rect l="l" t="t" r="r" b="b"/>
            <a:pathLst>
              <a:path w="257584" h="146846" extrusionOk="0">
                <a:moveTo>
                  <a:pt x="7146" y="1"/>
                </a:moveTo>
                <a:cubicBezTo>
                  <a:pt x="3214" y="1"/>
                  <a:pt x="1" y="3214"/>
                  <a:pt x="1" y="7146"/>
                </a:cubicBezTo>
                <a:lnTo>
                  <a:pt x="1" y="139700"/>
                </a:lnTo>
                <a:cubicBezTo>
                  <a:pt x="1" y="143632"/>
                  <a:pt x="3214" y="146845"/>
                  <a:pt x="7146" y="146845"/>
                </a:cubicBezTo>
                <a:lnTo>
                  <a:pt x="250438" y="146845"/>
                </a:lnTo>
                <a:cubicBezTo>
                  <a:pt x="254408" y="146845"/>
                  <a:pt x="257584" y="143632"/>
                  <a:pt x="257584" y="139700"/>
                </a:cubicBezTo>
                <a:lnTo>
                  <a:pt x="257584" y="7146"/>
                </a:lnTo>
                <a:cubicBezTo>
                  <a:pt x="257584" y="3214"/>
                  <a:pt x="254408" y="1"/>
                  <a:pt x="250438" y="1"/>
                </a:cubicBezTo>
                <a:close/>
              </a:path>
            </a:pathLst>
          </a:custGeom>
          <a:solidFill>
            <a:srgbClr val="595959">
              <a:alpha val="1453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7" name="Google Shape;407;p6"/>
          <p:cNvSpPr/>
          <p:nvPr/>
        </p:nvSpPr>
        <p:spPr>
          <a:xfrm>
            <a:off x="661185" y="219519"/>
            <a:ext cx="8068819" cy="4788281"/>
          </a:xfrm>
          <a:custGeom>
            <a:avLst/>
            <a:gdLst/>
            <a:ahLst/>
            <a:cxnLst/>
            <a:rect l="l" t="t" r="r" b="b"/>
            <a:pathLst>
              <a:path w="257584" h="146846" extrusionOk="0">
                <a:moveTo>
                  <a:pt x="7146" y="1"/>
                </a:moveTo>
                <a:cubicBezTo>
                  <a:pt x="3214" y="1"/>
                  <a:pt x="1" y="3214"/>
                  <a:pt x="1" y="7146"/>
                </a:cubicBezTo>
                <a:lnTo>
                  <a:pt x="1" y="139700"/>
                </a:lnTo>
                <a:cubicBezTo>
                  <a:pt x="1" y="143632"/>
                  <a:pt x="3214" y="146845"/>
                  <a:pt x="7146" y="146845"/>
                </a:cubicBezTo>
                <a:lnTo>
                  <a:pt x="250438" y="146845"/>
                </a:lnTo>
                <a:cubicBezTo>
                  <a:pt x="254408" y="146845"/>
                  <a:pt x="257584" y="143632"/>
                  <a:pt x="257584" y="139700"/>
                </a:cubicBezTo>
                <a:lnTo>
                  <a:pt x="257584" y="7146"/>
                </a:lnTo>
                <a:cubicBezTo>
                  <a:pt x="257584" y="3214"/>
                  <a:pt x="254408" y="1"/>
                  <a:pt x="250438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8" name="Google Shape;408;p6"/>
          <p:cNvSpPr/>
          <p:nvPr/>
        </p:nvSpPr>
        <p:spPr>
          <a:xfrm>
            <a:off x="8341543" y="4447718"/>
            <a:ext cx="569676" cy="308239"/>
          </a:xfrm>
          <a:custGeom>
            <a:avLst/>
            <a:gdLst/>
            <a:ahLst/>
            <a:cxnLst/>
            <a:rect l="l" t="t" r="r" b="b"/>
            <a:pathLst>
              <a:path w="18186" h="9453" extrusionOk="0">
                <a:moveTo>
                  <a:pt x="0" y="0"/>
                </a:moveTo>
                <a:lnTo>
                  <a:pt x="0" y="9452"/>
                </a:lnTo>
                <a:lnTo>
                  <a:pt x="18186" y="9452"/>
                </a:lnTo>
                <a:lnTo>
                  <a:pt x="16824" y="4613"/>
                </a:lnTo>
                <a:lnTo>
                  <a:pt x="18186" y="0"/>
                </a:lnTo>
                <a:close/>
              </a:path>
            </a:pathLst>
          </a:custGeom>
          <a:solidFill>
            <a:srgbClr val="595959">
              <a:alpha val="1453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409" name="Google Shape;409;p6"/>
          <p:cNvGrpSpPr/>
          <p:nvPr/>
        </p:nvGrpSpPr>
        <p:grpSpPr>
          <a:xfrm>
            <a:off x="8341543" y="2282008"/>
            <a:ext cx="569676" cy="380612"/>
            <a:chOff x="8341543" y="2282008"/>
            <a:chExt cx="569676" cy="380612"/>
          </a:xfrm>
        </p:grpSpPr>
        <p:sp>
          <p:nvSpPr>
            <p:cNvPr id="410" name="Google Shape;410;p6"/>
            <p:cNvSpPr/>
            <p:nvPr/>
          </p:nvSpPr>
          <p:spPr>
            <a:xfrm>
              <a:off x="8341543" y="2361783"/>
              <a:ext cx="569676" cy="300837"/>
            </a:xfrm>
            <a:custGeom>
              <a:avLst/>
              <a:gdLst/>
              <a:ahLst/>
              <a:cxnLst/>
              <a:rect l="l" t="t" r="r" b="b"/>
              <a:pathLst>
                <a:path w="18186" h="9226" extrusionOk="0">
                  <a:moveTo>
                    <a:pt x="0" y="1"/>
                  </a:moveTo>
                  <a:lnTo>
                    <a:pt x="0" y="9226"/>
                  </a:lnTo>
                  <a:lnTo>
                    <a:pt x="18186" y="9226"/>
                  </a:lnTo>
                  <a:lnTo>
                    <a:pt x="16673" y="4462"/>
                  </a:lnTo>
                  <a:lnTo>
                    <a:pt x="18186" y="1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1" name="Google Shape;411;p6"/>
            <p:cNvSpPr/>
            <p:nvPr/>
          </p:nvSpPr>
          <p:spPr>
            <a:xfrm>
              <a:off x="8341543" y="2282008"/>
              <a:ext cx="569676" cy="300837"/>
            </a:xfrm>
            <a:custGeom>
              <a:avLst/>
              <a:gdLst/>
              <a:ahLst/>
              <a:cxnLst/>
              <a:rect l="l" t="t" r="r" b="b"/>
              <a:pathLst>
                <a:path w="18186" h="9226" extrusionOk="0">
                  <a:moveTo>
                    <a:pt x="0" y="1"/>
                  </a:moveTo>
                  <a:lnTo>
                    <a:pt x="0" y="9226"/>
                  </a:lnTo>
                  <a:lnTo>
                    <a:pt x="18186" y="9226"/>
                  </a:lnTo>
                  <a:lnTo>
                    <a:pt x="16673" y="4462"/>
                  </a:lnTo>
                  <a:lnTo>
                    <a:pt x="18186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12" name="Google Shape;412;p6"/>
          <p:cNvGrpSpPr/>
          <p:nvPr/>
        </p:nvGrpSpPr>
        <p:grpSpPr>
          <a:xfrm>
            <a:off x="8341543" y="1721094"/>
            <a:ext cx="569676" cy="380612"/>
            <a:chOff x="8341543" y="1721094"/>
            <a:chExt cx="569676" cy="380612"/>
          </a:xfrm>
        </p:grpSpPr>
        <p:sp>
          <p:nvSpPr>
            <p:cNvPr id="413" name="Google Shape;413;p6"/>
            <p:cNvSpPr/>
            <p:nvPr/>
          </p:nvSpPr>
          <p:spPr>
            <a:xfrm>
              <a:off x="8341543" y="1800869"/>
              <a:ext cx="569676" cy="300837"/>
            </a:xfrm>
            <a:custGeom>
              <a:avLst/>
              <a:gdLst/>
              <a:ahLst/>
              <a:cxnLst/>
              <a:rect l="l" t="t" r="r" b="b"/>
              <a:pathLst>
                <a:path w="18186" h="9226" extrusionOk="0">
                  <a:moveTo>
                    <a:pt x="0" y="0"/>
                  </a:moveTo>
                  <a:lnTo>
                    <a:pt x="0" y="9225"/>
                  </a:lnTo>
                  <a:lnTo>
                    <a:pt x="18186" y="9225"/>
                  </a:lnTo>
                  <a:lnTo>
                    <a:pt x="16824" y="4462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4" name="Google Shape;414;p6"/>
            <p:cNvSpPr/>
            <p:nvPr/>
          </p:nvSpPr>
          <p:spPr>
            <a:xfrm>
              <a:off x="8341543" y="1721094"/>
              <a:ext cx="569676" cy="300837"/>
            </a:xfrm>
            <a:custGeom>
              <a:avLst/>
              <a:gdLst/>
              <a:ahLst/>
              <a:cxnLst/>
              <a:rect l="l" t="t" r="r" b="b"/>
              <a:pathLst>
                <a:path w="18186" h="9226" extrusionOk="0">
                  <a:moveTo>
                    <a:pt x="0" y="0"/>
                  </a:moveTo>
                  <a:lnTo>
                    <a:pt x="0" y="9225"/>
                  </a:lnTo>
                  <a:lnTo>
                    <a:pt x="18186" y="9225"/>
                  </a:lnTo>
                  <a:lnTo>
                    <a:pt x="16824" y="4462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15" name="Google Shape;415;p6"/>
          <p:cNvGrpSpPr/>
          <p:nvPr/>
        </p:nvGrpSpPr>
        <p:grpSpPr>
          <a:xfrm>
            <a:off x="8346273" y="1183592"/>
            <a:ext cx="568486" cy="388014"/>
            <a:chOff x="8346273" y="1183592"/>
            <a:chExt cx="568486" cy="388014"/>
          </a:xfrm>
        </p:grpSpPr>
        <p:sp>
          <p:nvSpPr>
            <p:cNvPr id="416" name="Google Shape;416;p6"/>
            <p:cNvSpPr/>
            <p:nvPr/>
          </p:nvSpPr>
          <p:spPr>
            <a:xfrm>
              <a:off x="8346273" y="1263367"/>
              <a:ext cx="568486" cy="308239"/>
            </a:xfrm>
            <a:custGeom>
              <a:avLst/>
              <a:gdLst/>
              <a:ahLst/>
              <a:cxnLst/>
              <a:rect l="l" t="t" r="r" b="b"/>
              <a:pathLst>
                <a:path w="18148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48" y="9452"/>
                  </a:lnTo>
                  <a:lnTo>
                    <a:pt x="16787" y="4688"/>
                  </a:lnTo>
                  <a:lnTo>
                    <a:pt x="18148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7" name="Google Shape;417;p6"/>
            <p:cNvSpPr/>
            <p:nvPr/>
          </p:nvSpPr>
          <p:spPr>
            <a:xfrm>
              <a:off x="8346273" y="1183592"/>
              <a:ext cx="568486" cy="308239"/>
            </a:xfrm>
            <a:custGeom>
              <a:avLst/>
              <a:gdLst/>
              <a:ahLst/>
              <a:cxnLst/>
              <a:rect l="l" t="t" r="r" b="b"/>
              <a:pathLst>
                <a:path w="18148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48" y="9452"/>
                  </a:lnTo>
                  <a:lnTo>
                    <a:pt x="16787" y="4688"/>
                  </a:lnTo>
                  <a:lnTo>
                    <a:pt x="1814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18" name="Google Shape;418;p6"/>
          <p:cNvGrpSpPr/>
          <p:nvPr/>
        </p:nvGrpSpPr>
        <p:grpSpPr>
          <a:xfrm>
            <a:off x="8341543" y="606635"/>
            <a:ext cx="569676" cy="388014"/>
            <a:chOff x="8341543" y="606635"/>
            <a:chExt cx="569676" cy="388014"/>
          </a:xfrm>
        </p:grpSpPr>
        <p:sp>
          <p:nvSpPr>
            <p:cNvPr id="419" name="Google Shape;419;p6"/>
            <p:cNvSpPr/>
            <p:nvPr/>
          </p:nvSpPr>
          <p:spPr>
            <a:xfrm>
              <a:off x="8341543" y="686410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0" name="Google Shape;420;p6"/>
            <p:cNvSpPr/>
            <p:nvPr/>
          </p:nvSpPr>
          <p:spPr>
            <a:xfrm>
              <a:off x="8341543" y="606635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21" name="Google Shape;421;p6"/>
          <p:cNvGrpSpPr/>
          <p:nvPr/>
        </p:nvGrpSpPr>
        <p:grpSpPr>
          <a:xfrm>
            <a:off x="8341543" y="2842933"/>
            <a:ext cx="569676" cy="380612"/>
            <a:chOff x="8341543" y="2282008"/>
            <a:chExt cx="569676" cy="380612"/>
          </a:xfrm>
        </p:grpSpPr>
        <p:sp>
          <p:nvSpPr>
            <p:cNvPr id="422" name="Google Shape;422;p6"/>
            <p:cNvSpPr/>
            <p:nvPr/>
          </p:nvSpPr>
          <p:spPr>
            <a:xfrm>
              <a:off x="8341543" y="2361783"/>
              <a:ext cx="569676" cy="300837"/>
            </a:xfrm>
            <a:custGeom>
              <a:avLst/>
              <a:gdLst/>
              <a:ahLst/>
              <a:cxnLst/>
              <a:rect l="l" t="t" r="r" b="b"/>
              <a:pathLst>
                <a:path w="18186" h="9226" extrusionOk="0">
                  <a:moveTo>
                    <a:pt x="0" y="1"/>
                  </a:moveTo>
                  <a:lnTo>
                    <a:pt x="0" y="9226"/>
                  </a:lnTo>
                  <a:lnTo>
                    <a:pt x="18186" y="9226"/>
                  </a:lnTo>
                  <a:lnTo>
                    <a:pt x="16673" y="4462"/>
                  </a:lnTo>
                  <a:lnTo>
                    <a:pt x="18186" y="1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3" name="Google Shape;423;p6"/>
            <p:cNvSpPr/>
            <p:nvPr/>
          </p:nvSpPr>
          <p:spPr>
            <a:xfrm>
              <a:off x="8341543" y="2282008"/>
              <a:ext cx="569676" cy="300837"/>
            </a:xfrm>
            <a:custGeom>
              <a:avLst/>
              <a:gdLst/>
              <a:ahLst/>
              <a:cxnLst/>
              <a:rect l="l" t="t" r="r" b="b"/>
              <a:pathLst>
                <a:path w="18186" h="9226" extrusionOk="0">
                  <a:moveTo>
                    <a:pt x="0" y="1"/>
                  </a:moveTo>
                  <a:lnTo>
                    <a:pt x="0" y="9226"/>
                  </a:lnTo>
                  <a:lnTo>
                    <a:pt x="18186" y="9226"/>
                  </a:lnTo>
                  <a:lnTo>
                    <a:pt x="16673" y="4462"/>
                  </a:lnTo>
                  <a:lnTo>
                    <a:pt x="1818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24" name="Google Shape;424;p6"/>
          <p:cNvGrpSpPr/>
          <p:nvPr/>
        </p:nvGrpSpPr>
        <p:grpSpPr>
          <a:xfrm>
            <a:off x="8341543" y="3403858"/>
            <a:ext cx="569676" cy="380612"/>
            <a:chOff x="8341543" y="2282008"/>
            <a:chExt cx="569676" cy="380612"/>
          </a:xfrm>
        </p:grpSpPr>
        <p:sp>
          <p:nvSpPr>
            <p:cNvPr id="425" name="Google Shape;425;p6"/>
            <p:cNvSpPr/>
            <p:nvPr/>
          </p:nvSpPr>
          <p:spPr>
            <a:xfrm>
              <a:off x="8341543" y="2361783"/>
              <a:ext cx="569676" cy="300837"/>
            </a:xfrm>
            <a:custGeom>
              <a:avLst/>
              <a:gdLst/>
              <a:ahLst/>
              <a:cxnLst/>
              <a:rect l="l" t="t" r="r" b="b"/>
              <a:pathLst>
                <a:path w="18186" h="9226" extrusionOk="0">
                  <a:moveTo>
                    <a:pt x="0" y="1"/>
                  </a:moveTo>
                  <a:lnTo>
                    <a:pt x="0" y="9226"/>
                  </a:lnTo>
                  <a:lnTo>
                    <a:pt x="18186" y="9226"/>
                  </a:lnTo>
                  <a:lnTo>
                    <a:pt x="16673" y="4462"/>
                  </a:lnTo>
                  <a:lnTo>
                    <a:pt x="18186" y="1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6" name="Google Shape;426;p6"/>
            <p:cNvSpPr/>
            <p:nvPr/>
          </p:nvSpPr>
          <p:spPr>
            <a:xfrm>
              <a:off x="8341543" y="2282008"/>
              <a:ext cx="569676" cy="300837"/>
            </a:xfrm>
            <a:custGeom>
              <a:avLst/>
              <a:gdLst/>
              <a:ahLst/>
              <a:cxnLst/>
              <a:rect l="l" t="t" r="r" b="b"/>
              <a:pathLst>
                <a:path w="18186" h="9226" extrusionOk="0">
                  <a:moveTo>
                    <a:pt x="0" y="1"/>
                  </a:moveTo>
                  <a:lnTo>
                    <a:pt x="0" y="9226"/>
                  </a:lnTo>
                  <a:lnTo>
                    <a:pt x="18186" y="9226"/>
                  </a:lnTo>
                  <a:lnTo>
                    <a:pt x="16673" y="4462"/>
                  </a:lnTo>
                  <a:lnTo>
                    <a:pt x="18186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27" name="Google Shape;427;p6"/>
          <p:cNvSpPr/>
          <p:nvPr/>
        </p:nvSpPr>
        <p:spPr>
          <a:xfrm>
            <a:off x="8341543" y="4367943"/>
            <a:ext cx="569676" cy="308239"/>
          </a:xfrm>
          <a:custGeom>
            <a:avLst/>
            <a:gdLst/>
            <a:ahLst/>
            <a:cxnLst/>
            <a:rect l="l" t="t" r="r" b="b"/>
            <a:pathLst>
              <a:path w="18186" h="9453" extrusionOk="0">
                <a:moveTo>
                  <a:pt x="0" y="0"/>
                </a:moveTo>
                <a:lnTo>
                  <a:pt x="0" y="9452"/>
                </a:lnTo>
                <a:lnTo>
                  <a:pt x="18186" y="9452"/>
                </a:lnTo>
                <a:lnTo>
                  <a:pt x="16824" y="4613"/>
                </a:lnTo>
                <a:lnTo>
                  <a:pt x="18186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28" name="Google Shape;428;p6"/>
          <p:cNvSpPr/>
          <p:nvPr/>
        </p:nvSpPr>
        <p:spPr>
          <a:xfrm>
            <a:off x="395894" y="219519"/>
            <a:ext cx="8053438" cy="4788281"/>
          </a:xfrm>
          <a:custGeom>
            <a:avLst/>
            <a:gdLst/>
            <a:ahLst/>
            <a:cxnLst/>
            <a:rect l="l" t="t" r="r" b="b"/>
            <a:pathLst>
              <a:path w="257093" h="146846" extrusionOk="0">
                <a:moveTo>
                  <a:pt x="7146" y="1"/>
                </a:moveTo>
                <a:cubicBezTo>
                  <a:pt x="3177" y="1"/>
                  <a:pt x="1" y="3214"/>
                  <a:pt x="1" y="7146"/>
                </a:cubicBezTo>
                <a:lnTo>
                  <a:pt x="1" y="139700"/>
                </a:lnTo>
                <a:cubicBezTo>
                  <a:pt x="1" y="143632"/>
                  <a:pt x="3177" y="146845"/>
                  <a:pt x="7146" y="146845"/>
                </a:cubicBezTo>
                <a:lnTo>
                  <a:pt x="249947" y="146845"/>
                </a:lnTo>
                <a:cubicBezTo>
                  <a:pt x="253879" y="146845"/>
                  <a:pt x="257093" y="143632"/>
                  <a:pt x="257093" y="139700"/>
                </a:cubicBezTo>
                <a:lnTo>
                  <a:pt x="257093" y="7146"/>
                </a:lnTo>
                <a:cubicBezTo>
                  <a:pt x="257093" y="3214"/>
                  <a:pt x="253879" y="1"/>
                  <a:pt x="249947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29" name="Google Shape;429;p6"/>
          <p:cNvSpPr/>
          <p:nvPr/>
        </p:nvSpPr>
        <p:spPr>
          <a:xfrm>
            <a:off x="546317" y="94193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0" name="Google Shape;430;p6"/>
          <p:cNvSpPr/>
          <p:nvPr/>
        </p:nvSpPr>
        <p:spPr>
          <a:xfrm>
            <a:off x="281025" y="966589"/>
            <a:ext cx="324527" cy="82660"/>
          </a:xfrm>
          <a:custGeom>
            <a:avLst/>
            <a:gdLst/>
            <a:ahLst/>
            <a:cxnLst/>
            <a:rect l="l" t="t" r="r" b="b"/>
            <a:pathLst>
              <a:path w="10360" h="2535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1" name="Google Shape;431;p6"/>
          <p:cNvSpPr/>
          <p:nvPr/>
        </p:nvSpPr>
        <p:spPr>
          <a:xfrm>
            <a:off x="304707" y="104921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2" name="Google Shape;432;p6"/>
          <p:cNvSpPr/>
          <p:nvPr/>
        </p:nvSpPr>
        <p:spPr>
          <a:xfrm>
            <a:off x="605521" y="100728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3" name="Google Shape;433;p6"/>
          <p:cNvSpPr/>
          <p:nvPr/>
        </p:nvSpPr>
        <p:spPr>
          <a:xfrm>
            <a:off x="546317" y="1298240"/>
            <a:ext cx="79378" cy="133169"/>
          </a:xfrm>
          <a:custGeom>
            <a:avLst/>
            <a:gdLst/>
            <a:ahLst/>
            <a:cxnLst/>
            <a:rect l="l" t="t" r="r" b="b"/>
            <a:pathLst>
              <a:path w="2534" h="4084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76"/>
                  <a:pt x="567" y="4083"/>
                  <a:pt x="1286" y="4083"/>
                </a:cubicBezTo>
                <a:cubicBezTo>
                  <a:pt x="1966" y="4083"/>
                  <a:pt x="2533" y="3176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4" name="Google Shape;434;p6"/>
          <p:cNvSpPr/>
          <p:nvPr/>
        </p:nvSpPr>
        <p:spPr>
          <a:xfrm>
            <a:off x="281025" y="1324130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28"/>
                  <a:pt x="341" y="2495"/>
                  <a:pt x="794" y="2495"/>
                </a:cubicBezTo>
                <a:lnTo>
                  <a:pt x="9566" y="2495"/>
                </a:lnTo>
                <a:cubicBezTo>
                  <a:pt x="10019" y="2495"/>
                  <a:pt x="10360" y="1928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5" name="Google Shape;435;p6"/>
          <p:cNvSpPr/>
          <p:nvPr/>
        </p:nvSpPr>
        <p:spPr>
          <a:xfrm>
            <a:off x="304707" y="1405486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6" name="Google Shape;436;p6"/>
          <p:cNvSpPr/>
          <p:nvPr/>
        </p:nvSpPr>
        <p:spPr>
          <a:xfrm>
            <a:off x="605521" y="1364792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7" name="Google Shape;437;p6"/>
          <p:cNvSpPr/>
          <p:nvPr/>
        </p:nvSpPr>
        <p:spPr>
          <a:xfrm>
            <a:off x="282216" y="1335217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lnTo>
                  <a:pt x="10057" y="0"/>
                </a:lnTo>
                <a:cubicBezTo>
                  <a:pt x="10095" y="76"/>
                  <a:pt x="10095" y="190"/>
                  <a:pt x="10095" y="303"/>
                </a:cubicBezTo>
                <a:cubicBezTo>
                  <a:pt x="10095" y="983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10"/>
                </a:cubicBezTo>
                <a:lnTo>
                  <a:pt x="0" y="1210"/>
                </a:lnTo>
                <a:cubicBezTo>
                  <a:pt x="76" y="1740"/>
                  <a:pt x="378" y="2118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8"/>
                </a:cubicBezTo>
                <a:cubicBezTo>
                  <a:pt x="10322" y="530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8" name="Google Shape;438;p6"/>
          <p:cNvSpPr/>
          <p:nvPr/>
        </p:nvSpPr>
        <p:spPr>
          <a:xfrm>
            <a:off x="546317" y="1655749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8"/>
                  <a:pt x="0" y="2004"/>
                </a:cubicBezTo>
                <a:cubicBezTo>
                  <a:pt x="0" y="3138"/>
                  <a:pt x="567" y="4046"/>
                  <a:pt x="1286" y="4046"/>
                </a:cubicBezTo>
                <a:cubicBezTo>
                  <a:pt x="1966" y="4046"/>
                  <a:pt x="2533" y="3138"/>
                  <a:pt x="2533" y="2004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9" name="Google Shape;439;p6"/>
          <p:cNvSpPr/>
          <p:nvPr/>
        </p:nvSpPr>
        <p:spPr>
          <a:xfrm>
            <a:off x="281025" y="1680400"/>
            <a:ext cx="324527" cy="82627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0" name="Google Shape;440;p6"/>
          <p:cNvSpPr/>
          <p:nvPr/>
        </p:nvSpPr>
        <p:spPr>
          <a:xfrm>
            <a:off x="304707" y="1761756"/>
            <a:ext cx="32014" cy="1272"/>
          </a:xfrm>
          <a:custGeom>
            <a:avLst/>
            <a:gdLst/>
            <a:ahLst/>
            <a:cxnLst/>
            <a:rect l="l" t="t" r="r" b="b"/>
            <a:pathLst>
              <a:path w="1022" h="39" extrusionOk="0">
                <a:moveTo>
                  <a:pt x="1021" y="39"/>
                </a:moveTo>
                <a:lnTo>
                  <a:pt x="38" y="39"/>
                </a:lnTo>
                <a:cubicBezTo>
                  <a:pt x="38" y="39"/>
                  <a:pt x="38" y="39"/>
                  <a:pt x="38" y="39"/>
                </a:cubicBezTo>
                <a:cubicBezTo>
                  <a:pt x="38" y="39"/>
                  <a:pt x="38" y="39"/>
                  <a:pt x="38" y="39"/>
                </a:cubicBezTo>
                <a:lnTo>
                  <a:pt x="1021" y="39"/>
                </a:lnTo>
                <a:lnTo>
                  <a:pt x="102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cubicBezTo>
                  <a:pt x="1" y="39"/>
                  <a:pt x="1" y="39"/>
                  <a:pt x="1" y="1"/>
                </a:cubicBezTo>
                <a:cubicBezTo>
                  <a:pt x="1" y="39"/>
                  <a:pt x="1" y="39"/>
                  <a:pt x="1" y="39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1" name="Google Shape;441;p6"/>
          <p:cNvSpPr/>
          <p:nvPr/>
        </p:nvSpPr>
        <p:spPr>
          <a:xfrm>
            <a:off x="605521" y="1721094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2" name="Google Shape;442;p6"/>
          <p:cNvSpPr/>
          <p:nvPr/>
        </p:nvSpPr>
        <p:spPr>
          <a:xfrm>
            <a:off x="282216" y="1691487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1"/>
                </a:moveTo>
                <a:cubicBezTo>
                  <a:pt x="10095" y="114"/>
                  <a:pt x="10095" y="228"/>
                  <a:pt x="10095" y="303"/>
                </a:cubicBezTo>
                <a:cubicBezTo>
                  <a:pt x="10095" y="1022"/>
                  <a:pt x="9755" y="1589"/>
                  <a:pt x="9301" y="1589"/>
                </a:cubicBezTo>
                <a:lnTo>
                  <a:pt x="530" y="1589"/>
                </a:lnTo>
                <a:cubicBezTo>
                  <a:pt x="303" y="1589"/>
                  <a:pt x="114" y="1438"/>
                  <a:pt x="0" y="1249"/>
                </a:cubicBezTo>
                <a:lnTo>
                  <a:pt x="0" y="1249"/>
                </a:lnTo>
                <a:cubicBezTo>
                  <a:pt x="76" y="1740"/>
                  <a:pt x="340" y="2156"/>
                  <a:pt x="719" y="2156"/>
                </a:cubicBezTo>
                <a:cubicBezTo>
                  <a:pt x="719" y="2194"/>
                  <a:pt x="719" y="2194"/>
                  <a:pt x="719" y="2194"/>
                </a:cubicBezTo>
                <a:lnTo>
                  <a:pt x="9528" y="2194"/>
                </a:lnTo>
                <a:cubicBezTo>
                  <a:pt x="9981" y="2194"/>
                  <a:pt x="10322" y="1627"/>
                  <a:pt x="10322" y="908"/>
                </a:cubicBezTo>
                <a:cubicBezTo>
                  <a:pt x="10322" y="568"/>
                  <a:pt x="10208" y="228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3" name="Google Shape;443;p6"/>
          <p:cNvSpPr/>
          <p:nvPr/>
        </p:nvSpPr>
        <p:spPr>
          <a:xfrm>
            <a:off x="546317" y="2012018"/>
            <a:ext cx="79378" cy="133202"/>
          </a:xfrm>
          <a:custGeom>
            <a:avLst/>
            <a:gdLst/>
            <a:ahLst/>
            <a:cxnLst/>
            <a:rect l="l" t="t" r="r" b="b"/>
            <a:pathLst>
              <a:path w="2534" h="4085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77"/>
                  <a:pt x="567" y="4084"/>
                  <a:pt x="1286" y="4084"/>
                </a:cubicBezTo>
                <a:cubicBezTo>
                  <a:pt x="1966" y="4084"/>
                  <a:pt x="2533" y="3177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4" name="Google Shape;444;p6"/>
          <p:cNvSpPr/>
          <p:nvPr/>
        </p:nvSpPr>
        <p:spPr>
          <a:xfrm>
            <a:off x="281025" y="2037909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5" name="Google Shape;445;p6"/>
          <p:cNvSpPr/>
          <p:nvPr/>
        </p:nvSpPr>
        <p:spPr>
          <a:xfrm>
            <a:off x="304707" y="211929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6" name="Google Shape;446;p6"/>
          <p:cNvSpPr/>
          <p:nvPr/>
        </p:nvSpPr>
        <p:spPr>
          <a:xfrm>
            <a:off x="605521" y="2077364"/>
            <a:ext cx="31" cy="1272"/>
          </a:xfrm>
          <a:custGeom>
            <a:avLst/>
            <a:gdLst/>
            <a:ahLst/>
            <a:cxnLst/>
            <a:rect l="l" t="t" r="r" b="b"/>
            <a:pathLst>
              <a:path w="1" h="39" extrusionOk="0">
                <a:moveTo>
                  <a:pt x="1" y="38"/>
                </a:moveTo>
                <a:lnTo>
                  <a:pt x="1" y="38"/>
                </a:lnTo>
                <a:lnTo>
                  <a:pt x="1" y="38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7" name="Google Shape;447;p6"/>
          <p:cNvSpPr/>
          <p:nvPr/>
        </p:nvSpPr>
        <p:spPr>
          <a:xfrm>
            <a:off x="282216" y="2049028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76"/>
                  <a:pt x="10095" y="189"/>
                  <a:pt x="10095" y="303"/>
                </a:cubicBezTo>
                <a:cubicBezTo>
                  <a:pt x="10095" y="983"/>
                  <a:pt x="9755" y="1550"/>
                  <a:pt x="9301" y="1550"/>
                </a:cubicBezTo>
                <a:lnTo>
                  <a:pt x="530" y="1550"/>
                </a:lnTo>
                <a:cubicBezTo>
                  <a:pt x="303" y="1550"/>
                  <a:pt x="114" y="1437"/>
                  <a:pt x="0" y="1210"/>
                </a:cubicBezTo>
                <a:lnTo>
                  <a:pt x="0" y="1210"/>
                </a:lnTo>
                <a:cubicBezTo>
                  <a:pt x="76" y="1739"/>
                  <a:pt x="340" y="2117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7"/>
                </a:cubicBezTo>
                <a:lnTo>
                  <a:pt x="10322" y="870"/>
                </a:lnTo>
                <a:cubicBezTo>
                  <a:pt x="10322" y="529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8" name="Google Shape;448;p6"/>
          <p:cNvSpPr/>
          <p:nvPr/>
        </p:nvSpPr>
        <p:spPr>
          <a:xfrm>
            <a:off x="546317" y="2369560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7"/>
                  <a:pt x="0" y="2004"/>
                </a:cubicBezTo>
                <a:cubicBezTo>
                  <a:pt x="0" y="3138"/>
                  <a:pt x="567" y="4045"/>
                  <a:pt x="1286" y="4045"/>
                </a:cubicBezTo>
                <a:cubicBezTo>
                  <a:pt x="1966" y="4045"/>
                  <a:pt x="2533" y="3138"/>
                  <a:pt x="2533" y="2004"/>
                </a:cubicBezTo>
                <a:cubicBezTo>
                  <a:pt x="2533" y="907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9" name="Google Shape;449;p6"/>
          <p:cNvSpPr/>
          <p:nvPr/>
        </p:nvSpPr>
        <p:spPr>
          <a:xfrm>
            <a:off x="281025" y="2394211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66"/>
                  <a:pt x="341" y="2495"/>
                  <a:pt x="794" y="2495"/>
                </a:cubicBezTo>
                <a:lnTo>
                  <a:pt x="9566" y="2495"/>
                </a:lnTo>
                <a:cubicBezTo>
                  <a:pt x="10019" y="2495"/>
                  <a:pt x="10360" y="1966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0" name="Google Shape;450;p6"/>
          <p:cNvSpPr/>
          <p:nvPr/>
        </p:nvSpPr>
        <p:spPr>
          <a:xfrm>
            <a:off x="304707" y="247556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1" name="Google Shape;451;p6"/>
          <p:cNvSpPr/>
          <p:nvPr/>
        </p:nvSpPr>
        <p:spPr>
          <a:xfrm>
            <a:off x="605521" y="2434872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2" name="Google Shape;452;p6"/>
          <p:cNvSpPr/>
          <p:nvPr/>
        </p:nvSpPr>
        <p:spPr>
          <a:xfrm>
            <a:off x="282216" y="2405297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114"/>
                  <a:pt x="10095" y="189"/>
                  <a:pt x="10095" y="303"/>
                </a:cubicBezTo>
                <a:cubicBezTo>
                  <a:pt x="10095" y="1021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626"/>
                  <a:pt x="10322" y="908"/>
                </a:cubicBezTo>
                <a:cubicBezTo>
                  <a:pt x="10322" y="530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3" name="Google Shape;453;p6"/>
          <p:cNvSpPr/>
          <p:nvPr/>
        </p:nvSpPr>
        <p:spPr>
          <a:xfrm>
            <a:off x="546317" y="2725829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38"/>
                  <a:pt x="567" y="4046"/>
                  <a:pt x="1286" y="4046"/>
                </a:cubicBezTo>
                <a:cubicBezTo>
                  <a:pt x="1966" y="4046"/>
                  <a:pt x="2533" y="3138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4" name="Google Shape;454;p6"/>
          <p:cNvSpPr/>
          <p:nvPr/>
        </p:nvSpPr>
        <p:spPr>
          <a:xfrm>
            <a:off x="281025" y="2751719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30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30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5" name="Google Shape;455;p6"/>
          <p:cNvSpPr/>
          <p:nvPr/>
        </p:nvSpPr>
        <p:spPr>
          <a:xfrm>
            <a:off x="304707" y="2833075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6" name="Google Shape;456;p6"/>
          <p:cNvSpPr/>
          <p:nvPr/>
        </p:nvSpPr>
        <p:spPr>
          <a:xfrm>
            <a:off x="605521" y="2791174"/>
            <a:ext cx="31" cy="1272"/>
          </a:xfrm>
          <a:custGeom>
            <a:avLst/>
            <a:gdLst/>
            <a:ahLst/>
            <a:cxnLst/>
            <a:rect l="l" t="t" r="r" b="b"/>
            <a:pathLst>
              <a:path w="1" h="39" extrusionOk="0">
                <a:moveTo>
                  <a:pt x="1" y="38"/>
                </a:moveTo>
                <a:lnTo>
                  <a:pt x="1" y="38"/>
                </a:lnTo>
                <a:lnTo>
                  <a:pt x="1" y="38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7" name="Google Shape;457;p6"/>
          <p:cNvSpPr/>
          <p:nvPr/>
        </p:nvSpPr>
        <p:spPr>
          <a:xfrm>
            <a:off x="282216" y="2761567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1"/>
                </a:moveTo>
                <a:cubicBezTo>
                  <a:pt x="10095" y="114"/>
                  <a:pt x="10095" y="228"/>
                  <a:pt x="10095" y="341"/>
                </a:cubicBezTo>
                <a:cubicBezTo>
                  <a:pt x="10095" y="1022"/>
                  <a:pt x="9755" y="1589"/>
                  <a:pt x="9301" y="1589"/>
                </a:cubicBezTo>
                <a:lnTo>
                  <a:pt x="530" y="1589"/>
                </a:lnTo>
                <a:cubicBezTo>
                  <a:pt x="303" y="1589"/>
                  <a:pt x="114" y="1475"/>
                  <a:pt x="0" y="1248"/>
                </a:cubicBezTo>
                <a:lnTo>
                  <a:pt x="0" y="1248"/>
                </a:lnTo>
                <a:cubicBezTo>
                  <a:pt x="76" y="1778"/>
                  <a:pt x="340" y="2156"/>
                  <a:pt x="719" y="2194"/>
                </a:cubicBezTo>
                <a:lnTo>
                  <a:pt x="9528" y="2194"/>
                </a:lnTo>
                <a:cubicBezTo>
                  <a:pt x="9981" y="2194"/>
                  <a:pt x="10322" y="1627"/>
                  <a:pt x="10322" y="946"/>
                </a:cubicBezTo>
                <a:lnTo>
                  <a:pt x="10322" y="908"/>
                </a:lnTo>
                <a:cubicBezTo>
                  <a:pt x="10322" y="568"/>
                  <a:pt x="10208" y="228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8" name="Google Shape;458;p6"/>
          <p:cNvSpPr/>
          <p:nvPr/>
        </p:nvSpPr>
        <p:spPr>
          <a:xfrm>
            <a:off x="546317" y="308333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04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04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9" name="Google Shape;459;p6"/>
          <p:cNvSpPr/>
          <p:nvPr/>
        </p:nvSpPr>
        <p:spPr>
          <a:xfrm>
            <a:off x="281025" y="3107989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0" name="Google Shape;460;p6"/>
          <p:cNvSpPr/>
          <p:nvPr/>
        </p:nvSpPr>
        <p:spPr>
          <a:xfrm>
            <a:off x="304707" y="318937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1" name="Google Shape;461;p6"/>
          <p:cNvSpPr/>
          <p:nvPr/>
        </p:nvSpPr>
        <p:spPr>
          <a:xfrm>
            <a:off x="605521" y="314868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2" name="Google Shape;462;p6"/>
          <p:cNvSpPr/>
          <p:nvPr/>
        </p:nvSpPr>
        <p:spPr>
          <a:xfrm>
            <a:off x="282216" y="3119108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113"/>
                  <a:pt x="10095" y="189"/>
                  <a:pt x="10095" y="302"/>
                </a:cubicBezTo>
                <a:cubicBezTo>
                  <a:pt x="10095" y="1021"/>
                  <a:pt x="9755" y="1550"/>
                  <a:pt x="9301" y="1550"/>
                </a:cubicBezTo>
                <a:lnTo>
                  <a:pt x="530" y="1550"/>
                </a:lnTo>
                <a:cubicBezTo>
                  <a:pt x="303" y="1550"/>
                  <a:pt x="114" y="1437"/>
                  <a:pt x="0" y="1248"/>
                </a:cubicBezTo>
                <a:lnTo>
                  <a:pt x="0" y="1248"/>
                </a:lnTo>
                <a:cubicBezTo>
                  <a:pt x="76" y="1739"/>
                  <a:pt x="340" y="2155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7"/>
                </a:cubicBezTo>
                <a:cubicBezTo>
                  <a:pt x="10322" y="529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3" name="Google Shape;463;p6"/>
          <p:cNvSpPr/>
          <p:nvPr/>
        </p:nvSpPr>
        <p:spPr>
          <a:xfrm>
            <a:off x="546317" y="3439640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7"/>
                  <a:pt x="0" y="2042"/>
                </a:cubicBezTo>
                <a:cubicBezTo>
                  <a:pt x="0" y="3138"/>
                  <a:pt x="567" y="4045"/>
                  <a:pt x="1286" y="4045"/>
                </a:cubicBezTo>
                <a:cubicBezTo>
                  <a:pt x="1966" y="4045"/>
                  <a:pt x="2533" y="3138"/>
                  <a:pt x="2533" y="2042"/>
                </a:cubicBezTo>
                <a:cubicBezTo>
                  <a:pt x="2533" y="907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4" name="Google Shape;464;p6"/>
          <p:cNvSpPr/>
          <p:nvPr/>
        </p:nvSpPr>
        <p:spPr>
          <a:xfrm>
            <a:off x="281025" y="3465498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30"/>
                  <a:pt x="0" y="1249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9"/>
                </a:cubicBezTo>
                <a:cubicBezTo>
                  <a:pt x="10360" y="530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5" name="Google Shape;465;p6"/>
          <p:cNvSpPr/>
          <p:nvPr/>
        </p:nvSpPr>
        <p:spPr>
          <a:xfrm>
            <a:off x="304707" y="3546886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6" name="Google Shape;466;p6"/>
          <p:cNvSpPr/>
          <p:nvPr/>
        </p:nvSpPr>
        <p:spPr>
          <a:xfrm>
            <a:off x="605521" y="350495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7" name="Google Shape;467;p6"/>
          <p:cNvSpPr/>
          <p:nvPr/>
        </p:nvSpPr>
        <p:spPr>
          <a:xfrm>
            <a:off x="282216" y="3475378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0"/>
                </a:moveTo>
                <a:lnTo>
                  <a:pt x="10057" y="0"/>
                </a:lnTo>
                <a:cubicBezTo>
                  <a:pt x="10095" y="114"/>
                  <a:pt x="10095" y="227"/>
                  <a:pt x="10095" y="341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40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6"/>
                </a:cubicBezTo>
                <a:lnTo>
                  <a:pt x="10322" y="908"/>
                </a:lnTo>
                <a:cubicBezTo>
                  <a:pt x="10322" y="568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8" name="Google Shape;468;p6"/>
          <p:cNvSpPr/>
          <p:nvPr/>
        </p:nvSpPr>
        <p:spPr>
          <a:xfrm>
            <a:off x="546317" y="3795909"/>
            <a:ext cx="79378" cy="133169"/>
          </a:xfrm>
          <a:custGeom>
            <a:avLst/>
            <a:gdLst/>
            <a:ahLst/>
            <a:cxnLst/>
            <a:rect l="l" t="t" r="r" b="b"/>
            <a:pathLst>
              <a:path w="2534" h="4084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76"/>
                  <a:pt x="567" y="4084"/>
                  <a:pt x="1286" y="4084"/>
                </a:cubicBezTo>
                <a:cubicBezTo>
                  <a:pt x="1966" y="4084"/>
                  <a:pt x="2533" y="3176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9" name="Google Shape;469;p6"/>
          <p:cNvSpPr/>
          <p:nvPr/>
        </p:nvSpPr>
        <p:spPr>
          <a:xfrm>
            <a:off x="281025" y="3821800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0" name="Google Shape;470;p6"/>
          <p:cNvSpPr/>
          <p:nvPr/>
        </p:nvSpPr>
        <p:spPr>
          <a:xfrm>
            <a:off x="304707" y="3903155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1" name="Google Shape;471;p6"/>
          <p:cNvSpPr/>
          <p:nvPr/>
        </p:nvSpPr>
        <p:spPr>
          <a:xfrm>
            <a:off x="605521" y="3862494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2" name="Google Shape;472;p6"/>
          <p:cNvSpPr/>
          <p:nvPr/>
        </p:nvSpPr>
        <p:spPr>
          <a:xfrm>
            <a:off x="282216" y="3832886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1"/>
                </a:moveTo>
                <a:lnTo>
                  <a:pt x="10057" y="1"/>
                </a:lnTo>
                <a:cubicBezTo>
                  <a:pt x="10095" y="76"/>
                  <a:pt x="10095" y="190"/>
                  <a:pt x="10095" y="303"/>
                </a:cubicBezTo>
                <a:cubicBezTo>
                  <a:pt x="10095" y="984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10"/>
                </a:cubicBezTo>
                <a:lnTo>
                  <a:pt x="0" y="1210"/>
                </a:lnTo>
                <a:cubicBezTo>
                  <a:pt x="76" y="1740"/>
                  <a:pt x="340" y="2118"/>
                  <a:pt x="719" y="2156"/>
                </a:cubicBezTo>
                <a:lnTo>
                  <a:pt x="9528" y="2156"/>
                </a:lnTo>
                <a:cubicBezTo>
                  <a:pt x="9981" y="2156"/>
                  <a:pt x="10322" y="1589"/>
                  <a:pt x="10322" y="908"/>
                </a:cubicBezTo>
                <a:cubicBezTo>
                  <a:pt x="10322" y="530"/>
                  <a:pt x="10208" y="227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3" name="Google Shape;473;p6"/>
          <p:cNvSpPr/>
          <p:nvPr/>
        </p:nvSpPr>
        <p:spPr>
          <a:xfrm>
            <a:off x="546317" y="415341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4" name="Google Shape;474;p6"/>
          <p:cNvSpPr/>
          <p:nvPr/>
        </p:nvSpPr>
        <p:spPr>
          <a:xfrm>
            <a:off x="281025" y="4178069"/>
            <a:ext cx="324527" cy="82627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5" name="Google Shape;475;p6"/>
          <p:cNvSpPr/>
          <p:nvPr/>
        </p:nvSpPr>
        <p:spPr>
          <a:xfrm>
            <a:off x="304707" y="4260664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6" name="Google Shape;476;p6"/>
          <p:cNvSpPr/>
          <p:nvPr/>
        </p:nvSpPr>
        <p:spPr>
          <a:xfrm>
            <a:off x="605521" y="421876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7" name="Google Shape;477;p6"/>
          <p:cNvSpPr/>
          <p:nvPr/>
        </p:nvSpPr>
        <p:spPr>
          <a:xfrm>
            <a:off x="282216" y="4189188"/>
            <a:ext cx="323337" cy="71508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8" name="Google Shape;478;p6"/>
          <p:cNvSpPr/>
          <p:nvPr/>
        </p:nvSpPr>
        <p:spPr>
          <a:xfrm>
            <a:off x="228900" y="135685"/>
            <a:ext cx="794715" cy="686714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9" name="Google Shape;479;p6"/>
          <p:cNvSpPr/>
          <p:nvPr/>
        </p:nvSpPr>
        <p:spPr>
          <a:xfrm>
            <a:off x="282216" y="977708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0"/>
                </a:moveTo>
                <a:cubicBezTo>
                  <a:pt x="10095" y="114"/>
                  <a:pt x="10095" y="227"/>
                  <a:pt x="10095" y="341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40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8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0" name="Google Shape;480;p6"/>
          <p:cNvSpPr txBox="1">
            <a:spLocks noGrp="1"/>
          </p:cNvSpPr>
          <p:nvPr>
            <p:ph type="title"/>
          </p:nvPr>
        </p:nvSpPr>
        <p:spPr>
          <a:xfrm>
            <a:off x="726225" y="441350"/>
            <a:ext cx="76914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grpSp>
        <p:nvGrpSpPr>
          <p:cNvPr id="481" name="Google Shape;481;p6"/>
          <p:cNvGrpSpPr/>
          <p:nvPr/>
        </p:nvGrpSpPr>
        <p:grpSpPr>
          <a:xfrm>
            <a:off x="726213" y="4500425"/>
            <a:ext cx="291375" cy="281375"/>
            <a:chOff x="3243875" y="2372825"/>
            <a:chExt cx="291375" cy="281375"/>
          </a:xfrm>
        </p:grpSpPr>
        <p:sp>
          <p:nvSpPr>
            <p:cNvPr id="482" name="Google Shape;482;p6"/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" name="Google Shape;483;p6"/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" name="Google Shape;484;p6"/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" name="Google Shape;485;p6"/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" name="Google Shape;486;p6"/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7" name="Google Shape;487;p6"/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" name="Google Shape;488;p6"/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" name="Google Shape;489;p6"/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0" name="Google Shape;490;p6"/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1" name="Google Shape;491;p6"/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92" name="Google Shape;492;p6"/>
          <p:cNvSpPr/>
          <p:nvPr/>
        </p:nvSpPr>
        <p:spPr>
          <a:xfrm>
            <a:off x="7335600" y="508075"/>
            <a:ext cx="87000" cy="61925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493" name="Google Shape;493;p6"/>
          <p:cNvGrpSpPr/>
          <p:nvPr/>
        </p:nvGrpSpPr>
        <p:grpSpPr>
          <a:xfrm>
            <a:off x="1514950" y="454750"/>
            <a:ext cx="166675" cy="168575"/>
            <a:chOff x="4954425" y="2036375"/>
            <a:chExt cx="166675" cy="168575"/>
          </a:xfrm>
        </p:grpSpPr>
        <p:sp>
          <p:nvSpPr>
            <p:cNvPr id="494" name="Google Shape;494;p6"/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" name="Google Shape;495;p6"/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96" name="Google Shape;496;p6"/>
          <p:cNvSpPr/>
          <p:nvPr/>
        </p:nvSpPr>
        <p:spPr>
          <a:xfrm>
            <a:off x="1427950" y="4781788"/>
            <a:ext cx="87000" cy="61925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spTree>
      <p:nvGrpSpPr>
        <p:cNvPr id="1" name="Shape 4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8" name="Google Shape;498;p7"/>
          <p:cNvGrpSpPr/>
          <p:nvPr/>
        </p:nvGrpSpPr>
        <p:grpSpPr>
          <a:xfrm>
            <a:off x="395894" y="219519"/>
            <a:ext cx="8518865" cy="4788281"/>
            <a:chOff x="395894" y="219519"/>
            <a:chExt cx="8518865" cy="4788281"/>
          </a:xfrm>
        </p:grpSpPr>
        <p:sp>
          <p:nvSpPr>
            <p:cNvPr id="499" name="Google Shape;499;p7"/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500" name="Google Shape;500;p7"/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501" name="Google Shape;501;p7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2" name="Google Shape;502;p7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503" name="Google Shape;503;p7"/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504" name="Google Shape;504;p7"/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505" name="Google Shape;505;p7"/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6" name="Google Shape;506;p7"/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507" name="Google Shape;507;p7"/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508" name="Google Shape;508;p7"/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9" name="Google Shape;509;p7"/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510" name="Google Shape;510;p7"/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511" name="Google Shape;511;p7"/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2" name="Google Shape;512;p7"/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513" name="Google Shape;513;p7"/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514" name="Google Shape;514;p7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5" name="Google Shape;515;p7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516" name="Google Shape;516;p7"/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517" name="Google Shape;517;p7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8" name="Google Shape;518;p7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519" name="Google Shape;519;p7"/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0" name="Google Shape;520;p7"/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21" name="Google Shape;521;p7"/>
          <p:cNvSpPr txBox="1">
            <a:spLocks noGrp="1"/>
          </p:cNvSpPr>
          <p:nvPr>
            <p:ph type="title"/>
          </p:nvPr>
        </p:nvSpPr>
        <p:spPr>
          <a:xfrm>
            <a:off x="726225" y="441350"/>
            <a:ext cx="76914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522" name="Google Shape;522;p7"/>
          <p:cNvSpPr txBox="1">
            <a:spLocks noGrp="1"/>
          </p:cNvSpPr>
          <p:nvPr>
            <p:ph type="subTitle" idx="1"/>
          </p:nvPr>
        </p:nvSpPr>
        <p:spPr>
          <a:xfrm>
            <a:off x="5558685" y="2109350"/>
            <a:ext cx="2417400" cy="396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000" b="1">
                <a:solidFill>
                  <a:schemeClr val="accen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000" b="1">
                <a:solidFill>
                  <a:schemeClr val="accent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000" b="1">
                <a:solidFill>
                  <a:schemeClr val="accent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000" b="1">
                <a:solidFill>
                  <a:schemeClr val="accent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000" b="1">
                <a:solidFill>
                  <a:schemeClr val="accent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000" b="1">
                <a:solidFill>
                  <a:schemeClr val="accent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000" b="1">
                <a:solidFill>
                  <a:schemeClr val="accent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000" b="1">
                <a:solidFill>
                  <a:schemeClr val="accent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000" b="1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523" name="Google Shape;523;p7"/>
          <p:cNvSpPr txBox="1">
            <a:spLocks noGrp="1"/>
          </p:cNvSpPr>
          <p:nvPr>
            <p:ph type="subTitle" idx="2"/>
          </p:nvPr>
        </p:nvSpPr>
        <p:spPr>
          <a:xfrm>
            <a:off x="5556263" y="2463297"/>
            <a:ext cx="2417400" cy="1326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800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800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800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800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800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800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800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800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800"/>
            </a:lvl9pPr>
          </a:lstStyle>
          <a:p>
            <a:endParaRPr/>
          </a:p>
        </p:txBody>
      </p:sp>
      <p:sp>
        <p:nvSpPr>
          <p:cNvPr id="524" name="Google Shape;524;p7"/>
          <p:cNvSpPr/>
          <p:nvPr/>
        </p:nvSpPr>
        <p:spPr>
          <a:xfrm>
            <a:off x="546317" y="94193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25" name="Google Shape;525;p7"/>
          <p:cNvSpPr/>
          <p:nvPr/>
        </p:nvSpPr>
        <p:spPr>
          <a:xfrm>
            <a:off x="281025" y="966589"/>
            <a:ext cx="324527" cy="82660"/>
          </a:xfrm>
          <a:custGeom>
            <a:avLst/>
            <a:gdLst/>
            <a:ahLst/>
            <a:cxnLst/>
            <a:rect l="l" t="t" r="r" b="b"/>
            <a:pathLst>
              <a:path w="10360" h="2535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26" name="Google Shape;526;p7"/>
          <p:cNvSpPr/>
          <p:nvPr/>
        </p:nvSpPr>
        <p:spPr>
          <a:xfrm>
            <a:off x="304707" y="104921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27" name="Google Shape;527;p7"/>
          <p:cNvSpPr/>
          <p:nvPr/>
        </p:nvSpPr>
        <p:spPr>
          <a:xfrm>
            <a:off x="605521" y="100728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28" name="Google Shape;528;p7"/>
          <p:cNvSpPr/>
          <p:nvPr/>
        </p:nvSpPr>
        <p:spPr>
          <a:xfrm>
            <a:off x="546317" y="1298240"/>
            <a:ext cx="79378" cy="133169"/>
          </a:xfrm>
          <a:custGeom>
            <a:avLst/>
            <a:gdLst/>
            <a:ahLst/>
            <a:cxnLst/>
            <a:rect l="l" t="t" r="r" b="b"/>
            <a:pathLst>
              <a:path w="2534" h="4084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76"/>
                  <a:pt x="567" y="4083"/>
                  <a:pt x="1286" y="4083"/>
                </a:cubicBezTo>
                <a:cubicBezTo>
                  <a:pt x="1966" y="4083"/>
                  <a:pt x="2533" y="3176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29" name="Google Shape;529;p7"/>
          <p:cNvSpPr/>
          <p:nvPr/>
        </p:nvSpPr>
        <p:spPr>
          <a:xfrm>
            <a:off x="281025" y="1324130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28"/>
                  <a:pt x="341" y="2495"/>
                  <a:pt x="794" y="2495"/>
                </a:cubicBezTo>
                <a:lnTo>
                  <a:pt x="9566" y="2495"/>
                </a:lnTo>
                <a:cubicBezTo>
                  <a:pt x="10019" y="2495"/>
                  <a:pt x="10360" y="1928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30" name="Google Shape;530;p7"/>
          <p:cNvSpPr/>
          <p:nvPr/>
        </p:nvSpPr>
        <p:spPr>
          <a:xfrm>
            <a:off x="304707" y="1405486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31" name="Google Shape;531;p7"/>
          <p:cNvSpPr/>
          <p:nvPr/>
        </p:nvSpPr>
        <p:spPr>
          <a:xfrm>
            <a:off x="605521" y="1364792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32" name="Google Shape;532;p7"/>
          <p:cNvSpPr/>
          <p:nvPr/>
        </p:nvSpPr>
        <p:spPr>
          <a:xfrm>
            <a:off x="282216" y="1335217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lnTo>
                  <a:pt x="10057" y="0"/>
                </a:lnTo>
                <a:cubicBezTo>
                  <a:pt x="10095" y="76"/>
                  <a:pt x="10095" y="190"/>
                  <a:pt x="10095" y="303"/>
                </a:cubicBezTo>
                <a:cubicBezTo>
                  <a:pt x="10095" y="983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10"/>
                </a:cubicBezTo>
                <a:lnTo>
                  <a:pt x="0" y="1210"/>
                </a:lnTo>
                <a:cubicBezTo>
                  <a:pt x="76" y="1740"/>
                  <a:pt x="378" y="2118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8"/>
                </a:cubicBezTo>
                <a:cubicBezTo>
                  <a:pt x="10322" y="530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33" name="Google Shape;533;p7"/>
          <p:cNvSpPr/>
          <p:nvPr/>
        </p:nvSpPr>
        <p:spPr>
          <a:xfrm>
            <a:off x="546317" y="1655749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8"/>
                  <a:pt x="0" y="2004"/>
                </a:cubicBezTo>
                <a:cubicBezTo>
                  <a:pt x="0" y="3138"/>
                  <a:pt x="567" y="4046"/>
                  <a:pt x="1286" y="4046"/>
                </a:cubicBezTo>
                <a:cubicBezTo>
                  <a:pt x="1966" y="4046"/>
                  <a:pt x="2533" y="3138"/>
                  <a:pt x="2533" y="2004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34" name="Google Shape;534;p7"/>
          <p:cNvSpPr/>
          <p:nvPr/>
        </p:nvSpPr>
        <p:spPr>
          <a:xfrm>
            <a:off x="281025" y="1680400"/>
            <a:ext cx="324527" cy="82627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35" name="Google Shape;535;p7"/>
          <p:cNvSpPr/>
          <p:nvPr/>
        </p:nvSpPr>
        <p:spPr>
          <a:xfrm>
            <a:off x="304707" y="1761756"/>
            <a:ext cx="32014" cy="1272"/>
          </a:xfrm>
          <a:custGeom>
            <a:avLst/>
            <a:gdLst/>
            <a:ahLst/>
            <a:cxnLst/>
            <a:rect l="l" t="t" r="r" b="b"/>
            <a:pathLst>
              <a:path w="1022" h="39" extrusionOk="0">
                <a:moveTo>
                  <a:pt x="1021" y="39"/>
                </a:moveTo>
                <a:lnTo>
                  <a:pt x="38" y="39"/>
                </a:lnTo>
                <a:cubicBezTo>
                  <a:pt x="38" y="39"/>
                  <a:pt x="38" y="39"/>
                  <a:pt x="38" y="39"/>
                </a:cubicBezTo>
                <a:cubicBezTo>
                  <a:pt x="38" y="39"/>
                  <a:pt x="38" y="39"/>
                  <a:pt x="38" y="39"/>
                </a:cubicBezTo>
                <a:lnTo>
                  <a:pt x="1021" y="39"/>
                </a:lnTo>
                <a:lnTo>
                  <a:pt x="102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cubicBezTo>
                  <a:pt x="1" y="39"/>
                  <a:pt x="1" y="39"/>
                  <a:pt x="1" y="1"/>
                </a:cubicBezTo>
                <a:cubicBezTo>
                  <a:pt x="1" y="39"/>
                  <a:pt x="1" y="39"/>
                  <a:pt x="1" y="39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36" name="Google Shape;536;p7"/>
          <p:cNvSpPr/>
          <p:nvPr/>
        </p:nvSpPr>
        <p:spPr>
          <a:xfrm>
            <a:off x="605521" y="1721094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37" name="Google Shape;537;p7"/>
          <p:cNvSpPr/>
          <p:nvPr/>
        </p:nvSpPr>
        <p:spPr>
          <a:xfrm>
            <a:off x="282216" y="1691487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1"/>
                </a:moveTo>
                <a:cubicBezTo>
                  <a:pt x="10095" y="114"/>
                  <a:pt x="10095" y="228"/>
                  <a:pt x="10095" y="303"/>
                </a:cubicBezTo>
                <a:cubicBezTo>
                  <a:pt x="10095" y="1022"/>
                  <a:pt x="9755" y="1589"/>
                  <a:pt x="9301" y="1589"/>
                </a:cubicBezTo>
                <a:lnTo>
                  <a:pt x="530" y="1589"/>
                </a:lnTo>
                <a:cubicBezTo>
                  <a:pt x="303" y="1589"/>
                  <a:pt x="114" y="1438"/>
                  <a:pt x="0" y="1249"/>
                </a:cubicBezTo>
                <a:lnTo>
                  <a:pt x="0" y="1249"/>
                </a:lnTo>
                <a:cubicBezTo>
                  <a:pt x="76" y="1740"/>
                  <a:pt x="340" y="2156"/>
                  <a:pt x="719" y="2156"/>
                </a:cubicBezTo>
                <a:cubicBezTo>
                  <a:pt x="719" y="2194"/>
                  <a:pt x="719" y="2194"/>
                  <a:pt x="719" y="2194"/>
                </a:cubicBezTo>
                <a:lnTo>
                  <a:pt x="9528" y="2194"/>
                </a:lnTo>
                <a:cubicBezTo>
                  <a:pt x="9981" y="2194"/>
                  <a:pt x="10322" y="1627"/>
                  <a:pt x="10322" y="908"/>
                </a:cubicBezTo>
                <a:cubicBezTo>
                  <a:pt x="10322" y="568"/>
                  <a:pt x="10208" y="228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38" name="Google Shape;538;p7"/>
          <p:cNvSpPr/>
          <p:nvPr/>
        </p:nvSpPr>
        <p:spPr>
          <a:xfrm>
            <a:off x="546317" y="2012018"/>
            <a:ext cx="79378" cy="133202"/>
          </a:xfrm>
          <a:custGeom>
            <a:avLst/>
            <a:gdLst/>
            <a:ahLst/>
            <a:cxnLst/>
            <a:rect l="l" t="t" r="r" b="b"/>
            <a:pathLst>
              <a:path w="2534" h="4085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77"/>
                  <a:pt x="567" y="4084"/>
                  <a:pt x="1286" y="4084"/>
                </a:cubicBezTo>
                <a:cubicBezTo>
                  <a:pt x="1966" y="4084"/>
                  <a:pt x="2533" y="3177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39" name="Google Shape;539;p7"/>
          <p:cNvSpPr/>
          <p:nvPr/>
        </p:nvSpPr>
        <p:spPr>
          <a:xfrm>
            <a:off x="281025" y="2037909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40" name="Google Shape;540;p7"/>
          <p:cNvSpPr/>
          <p:nvPr/>
        </p:nvSpPr>
        <p:spPr>
          <a:xfrm>
            <a:off x="304707" y="211929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41" name="Google Shape;541;p7"/>
          <p:cNvSpPr/>
          <p:nvPr/>
        </p:nvSpPr>
        <p:spPr>
          <a:xfrm>
            <a:off x="605521" y="2077364"/>
            <a:ext cx="31" cy="1272"/>
          </a:xfrm>
          <a:custGeom>
            <a:avLst/>
            <a:gdLst/>
            <a:ahLst/>
            <a:cxnLst/>
            <a:rect l="l" t="t" r="r" b="b"/>
            <a:pathLst>
              <a:path w="1" h="39" extrusionOk="0">
                <a:moveTo>
                  <a:pt x="1" y="38"/>
                </a:moveTo>
                <a:lnTo>
                  <a:pt x="1" y="38"/>
                </a:lnTo>
                <a:lnTo>
                  <a:pt x="1" y="38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42" name="Google Shape;542;p7"/>
          <p:cNvSpPr/>
          <p:nvPr/>
        </p:nvSpPr>
        <p:spPr>
          <a:xfrm>
            <a:off x="282216" y="2049028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76"/>
                  <a:pt x="10095" y="189"/>
                  <a:pt x="10095" y="303"/>
                </a:cubicBezTo>
                <a:cubicBezTo>
                  <a:pt x="10095" y="983"/>
                  <a:pt x="9755" y="1550"/>
                  <a:pt x="9301" y="1550"/>
                </a:cubicBezTo>
                <a:lnTo>
                  <a:pt x="530" y="1550"/>
                </a:lnTo>
                <a:cubicBezTo>
                  <a:pt x="303" y="1550"/>
                  <a:pt x="114" y="1437"/>
                  <a:pt x="0" y="1210"/>
                </a:cubicBezTo>
                <a:lnTo>
                  <a:pt x="0" y="1210"/>
                </a:lnTo>
                <a:cubicBezTo>
                  <a:pt x="76" y="1739"/>
                  <a:pt x="340" y="2117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7"/>
                </a:cubicBezTo>
                <a:lnTo>
                  <a:pt x="10322" y="870"/>
                </a:lnTo>
                <a:cubicBezTo>
                  <a:pt x="10322" y="529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43" name="Google Shape;543;p7"/>
          <p:cNvSpPr/>
          <p:nvPr/>
        </p:nvSpPr>
        <p:spPr>
          <a:xfrm>
            <a:off x="546317" y="2369560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7"/>
                  <a:pt x="0" y="2004"/>
                </a:cubicBezTo>
                <a:cubicBezTo>
                  <a:pt x="0" y="3138"/>
                  <a:pt x="567" y="4045"/>
                  <a:pt x="1286" y="4045"/>
                </a:cubicBezTo>
                <a:cubicBezTo>
                  <a:pt x="1966" y="4045"/>
                  <a:pt x="2533" y="3138"/>
                  <a:pt x="2533" y="2004"/>
                </a:cubicBezTo>
                <a:cubicBezTo>
                  <a:pt x="2533" y="907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44" name="Google Shape;544;p7"/>
          <p:cNvSpPr/>
          <p:nvPr/>
        </p:nvSpPr>
        <p:spPr>
          <a:xfrm>
            <a:off x="281025" y="2394211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66"/>
                  <a:pt x="341" y="2495"/>
                  <a:pt x="794" y="2495"/>
                </a:cubicBezTo>
                <a:lnTo>
                  <a:pt x="9566" y="2495"/>
                </a:lnTo>
                <a:cubicBezTo>
                  <a:pt x="10019" y="2495"/>
                  <a:pt x="10360" y="1966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45" name="Google Shape;545;p7"/>
          <p:cNvSpPr/>
          <p:nvPr/>
        </p:nvSpPr>
        <p:spPr>
          <a:xfrm>
            <a:off x="304707" y="247556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46" name="Google Shape;546;p7"/>
          <p:cNvSpPr/>
          <p:nvPr/>
        </p:nvSpPr>
        <p:spPr>
          <a:xfrm>
            <a:off x="605521" y="2434872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47" name="Google Shape;547;p7"/>
          <p:cNvSpPr/>
          <p:nvPr/>
        </p:nvSpPr>
        <p:spPr>
          <a:xfrm>
            <a:off x="282216" y="2405297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114"/>
                  <a:pt x="10095" y="189"/>
                  <a:pt x="10095" y="303"/>
                </a:cubicBezTo>
                <a:cubicBezTo>
                  <a:pt x="10095" y="1021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626"/>
                  <a:pt x="10322" y="908"/>
                </a:cubicBezTo>
                <a:cubicBezTo>
                  <a:pt x="10322" y="530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48" name="Google Shape;548;p7"/>
          <p:cNvSpPr/>
          <p:nvPr/>
        </p:nvSpPr>
        <p:spPr>
          <a:xfrm>
            <a:off x="546317" y="2725829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38"/>
                  <a:pt x="567" y="4046"/>
                  <a:pt x="1286" y="4046"/>
                </a:cubicBezTo>
                <a:cubicBezTo>
                  <a:pt x="1966" y="4046"/>
                  <a:pt x="2533" y="3138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49" name="Google Shape;549;p7"/>
          <p:cNvSpPr/>
          <p:nvPr/>
        </p:nvSpPr>
        <p:spPr>
          <a:xfrm>
            <a:off x="281025" y="2751719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30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30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50" name="Google Shape;550;p7"/>
          <p:cNvSpPr/>
          <p:nvPr/>
        </p:nvSpPr>
        <p:spPr>
          <a:xfrm>
            <a:off x="304707" y="2833075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51" name="Google Shape;551;p7"/>
          <p:cNvSpPr/>
          <p:nvPr/>
        </p:nvSpPr>
        <p:spPr>
          <a:xfrm>
            <a:off x="605521" y="2791174"/>
            <a:ext cx="31" cy="1272"/>
          </a:xfrm>
          <a:custGeom>
            <a:avLst/>
            <a:gdLst/>
            <a:ahLst/>
            <a:cxnLst/>
            <a:rect l="l" t="t" r="r" b="b"/>
            <a:pathLst>
              <a:path w="1" h="39" extrusionOk="0">
                <a:moveTo>
                  <a:pt x="1" y="38"/>
                </a:moveTo>
                <a:lnTo>
                  <a:pt x="1" y="38"/>
                </a:lnTo>
                <a:lnTo>
                  <a:pt x="1" y="38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52" name="Google Shape;552;p7"/>
          <p:cNvSpPr/>
          <p:nvPr/>
        </p:nvSpPr>
        <p:spPr>
          <a:xfrm>
            <a:off x="282216" y="2761567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1"/>
                </a:moveTo>
                <a:cubicBezTo>
                  <a:pt x="10095" y="114"/>
                  <a:pt x="10095" y="228"/>
                  <a:pt x="10095" y="341"/>
                </a:cubicBezTo>
                <a:cubicBezTo>
                  <a:pt x="10095" y="1022"/>
                  <a:pt x="9755" y="1589"/>
                  <a:pt x="9301" y="1589"/>
                </a:cubicBezTo>
                <a:lnTo>
                  <a:pt x="530" y="1589"/>
                </a:lnTo>
                <a:cubicBezTo>
                  <a:pt x="303" y="1589"/>
                  <a:pt x="114" y="1475"/>
                  <a:pt x="0" y="1248"/>
                </a:cubicBezTo>
                <a:lnTo>
                  <a:pt x="0" y="1248"/>
                </a:lnTo>
                <a:cubicBezTo>
                  <a:pt x="76" y="1778"/>
                  <a:pt x="340" y="2156"/>
                  <a:pt x="719" y="2194"/>
                </a:cubicBezTo>
                <a:lnTo>
                  <a:pt x="9528" y="2194"/>
                </a:lnTo>
                <a:cubicBezTo>
                  <a:pt x="9981" y="2194"/>
                  <a:pt x="10322" y="1627"/>
                  <a:pt x="10322" y="946"/>
                </a:cubicBezTo>
                <a:lnTo>
                  <a:pt x="10322" y="908"/>
                </a:lnTo>
                <a:cubicBezTo>
                  <a:pt x="10322" y="568"/>
                  <a:pt x="10208" y="228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53" name="Google Shape;553;p7"/>
          <p:cNvSpPr/>
          <p:nvPr/>
        </p:nvSpPr>
        <p:spPr>
          <a:xfrm>
            <a:off x="546317" y="308333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04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04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54" name="Google Shape;554;p7"/>
          <p:cNvSpPr/>
          <p:nvPr/>
        </p:nvSpPr>
        <p:spPr>
          <a:xfrm>
            <a:off x="281025" y="3107989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55" name="Google Shape;555;p7"/>
          <p:cNvSpPr/>
          <p:nvPr/>
        </p:nvSpPr>
        <p:spPr>
          <a:xfrm>
            <a:off x="304707" y="318937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56" name="Google Shape;556;p7"/>
          <p:cNvSpPr/>
          <p:nvPr/>
        </p:nvSpPr>
        <p:spPr>
          <a:xfrm>
            <a:off x="605521" y="314868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57" name="Google Shape;557;p7"/>
          <p:cNvSpPr/>
          <p:nvPr/>
        </p:nvSpPr>
        <p:spPr>
          <a:xfrm>
            <a:off x="282216" y="3119108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113"/>
                  <a:pt x="10095" y="189"/>
                  <a:pt x="10095" y="302"/>
                </a:cubicBezTo>
                <a:cubicBezTo>
                  <a:pt x="10095" y="1021"/>
                  <a:pt x="9755" y="1550"/>
                  <a:pt x="9301" y="1550"/>
                </a:cubicBezTo>
                <a:lnTo>
                  <a:pt x="530" y="1550"/>
                </a:lnTo>
                <a:cubicBezTo>
                  <a:pt x="303" y="1550"/>
                  <a:pt x="114" y="1437"/>
                  <a:pt x="0" y="1248"/>
                </a:cubicBezTo>
                <a:lnTo>
                  <a:pt x="0" y="1248"/>
                </a:lnTo>
                <a:cubicBezTo>
                  <a:pt x="76" y="1739"/>
                  <a:pt x="340" y="2155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7"/>
                </a:cubicBezTo>
                <a:cubicBezTo>
                  <a:pt x="10322" y="529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58" name="Google Shape;558;p7"/>
          <p:cNvSpPr/>
          <p:nvPr/>
        </p:nvSpPr>
        <p:spPr>
          <a:xfrm>
            <a:off x="546317" y="3439640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7"/>
                  <a:pt x="0" y="2042"/>
                </a:cubicBezTo>
                <a:cubicBezTo>
                  <a:pt x="0" y="3138"/>
                  <a:pt x="567" y="4045"/>
                  <a:pt x="1286" y="4045"/>
                </a:cubicBezTo>
                <a:cubicBezTo>
                  <a:pt x="1966" y="4045"/>
                  <a:pt x="2533" y="3138"/>
                  <a:pt x="2533" y="2042"/>
                </a:cubicBezTo>
                <a:cubicBezTo>
                  <a:pt x="2533" y="907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59" name="Google Shape;559;p7"/>
          <p:cNvSpPr/>
          <p:nvPr/>
        </p:nvSpPr>
        <p:spPr>
          <a:xfrm>
            <a:off x="281025" y="3465498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30"/>
                  <a:pt x="0" y="1249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9"/>
                </a:cubicBezTo>
                <a:cubicBezTo>
                  <a:pt x="10360" y="530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0" name="Google Shape;560;p7"/>
          <p:cNvSpPr/>
          <p:nvPr/>
        </p:nvSpPr>
        <p:spPr>
          <a:xfrm>
            <a:off x="304707" y="3546886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1" name="Google Shape;561;p7"/>
          <p:cNvSpPr/>
          <p:nvPr/>
        </p:nvSpPr>
        <p:spPr>
          <a:xfrm>
            <a:off x="605521" y="350495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2" name="Google Shape;562;p7"/>
          <p:cNvSpPr/>
          <p:nvPr/>
        </p:nvSpPr>
        <p:spPr>
          <a:xfrm>
            <a:off x="282216" y="3475378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0"/>
                </a:moveTo>
                <a:lnTo>
                  <a:pt x="10057" y="0"/>
                </a:lnTo>
                <a:cubicBezTo>
                  <a:pt x="10095" y="114"/>
                  <a:pt x="10095" y="227"/>
                  <a:pt x="10095" y="341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40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6"/>
                </a:cubicBezTo>
                <a:lnTo>
                  <a:pt x="10322" y="908"/>
                </a:lnTo>
                <a:cubicBezTo>
                  <a:pt x="10322" y="568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3" name="Google Shape;563;p7"/>
          <p:cNvSpPr/>
          <p:nvPr/>
        </p:nvSpPr>
        <p:spPr>
          <a:xfrm>
            <a:off x="546317" y="3795909"/>
            <a:ext cx="79378" cy="133169"/>
          </a:xfrm>
          <a:custGeom>
            <a:avLst/>
            <a:gdLst/>
            <a:ahLst/>
            <a:cxnLst/>
            <a:rect l="l" t="t" r="r" b="b"/>
            <a:pathLst>
              <a:path w="2534" h="4084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76"/>
                  <a:pt x="567" y="4084"/>
                  <a:pt x="1286" y="4084"/>
                </a:cubicBezTo>
                <a:cubicBezTo>
                  <a:pt x="1966" y="4084"/>
                  <a:pt x="2533" y="3176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4" name="Google Shape;564;p7"/>
          <p:cNvSpPr/>
          <p:nvPr/>
        </p:nvSpPr>
        <p:spPr>
          <a:xfrm>
            <a:off x="281025" y="3821800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5" name="Google Shape;565;p7"/>
          <p:cNvSpPr/>
          <p:nvPr/>
        </p:nvSpPr>
        <p:spPr>
          <a:xfrm>
            <a:off x="304707" y="3903155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6" name="Google Shape;566;p7"/>
          <p:cNvSpPr/>
          <p:nvPr/>
        </p:nvSpPr>
        <p:spPr>
          <a:xfrm>
            <a:off x="605521" y="3862494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7" name="Google Shape;567;p7"/>
          <p:cNvSpPr/>
          <p:nvPr/>
        </p:nvSpPr>
        <p:spPr>
          <a:xfrm>
            <a:off x="282216" y="3832886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1"/>
                </a:moveTo>
                <a:lnTo>
                  <a:pt x="10057" y="1"/>
                </a:lnTo>
                <a:cubicBezTo>
                  <a:pt x="10095" y="76"/>
                  <a:pt x="10095" y="190"/>
                  <a:pt x="10095" y="303"/>
                </a:cubicBezTo>
                <a:cubicBezTo>
                  <a:pt x="10095" y="984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10"/>
                </a:cubicBezTo>
                <a:lnTo>
                  <a:pt x="0" y="1210"/>
                </a:lnTo>
                <a:cubicBezTo>
                  <a:pt x="76" y="1740"/>
                  <a:pt x="340" y="2118"/>
                  <a:pt x="719" y="2156"/>
                </a:cubicBezTo>
                <a:lnTo>
                  <a:pt x="9528" y="2156"/>
                </a:lnTo>
                <a:cubicBezTo>
                  <a:pt x="9981" y="2156"/>
                  <a:pt x="10322" y="1589"/>
                  <a:pt x="10322" y="908"/>
                </a:cubicBezTo>
                <a:cubicBezTo>
                  <a:pt x="10322" y="530"/>
                  <a:pt x="10208" y="227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8" name="Google Shape;568;p7"/>
          <p:cNvSpPr/>
          <p:nvPr/>
        </p:nvSpPr>
        <p:spPr>
          <a:xfrm>
            <a:off x="546317" y="415341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9" name="Google Shape;569;p7"/>
          <p:cNvSpPr/>
          <p:nvPr/>
        </p:nvSpPr>
        <p:spPr>
          <a:xfrm>
            <a:off x="281025" y="4178069"/>
            <a:ext cx="324527" cy="82627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0" name="Google Shape;570;p7"/>
          <p:cNvSpPr/>
          <p:nvPr/>
        </p:nvSpPr>
        <p:spPr>
          <a:xfrm>
            <a:off x="304707" y="4260664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1" name="Google Shape;571;p7"/>
          <p:cNvSpPr/>
          <p:nvPr/>
        </p:nvSpPr>
        <p:spPr>
          <a:xfrm>
            <a:off x="605521" y="421876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2" name="Google Shape;572;p7"/>
          <p:cNvSpPr/>
          <p:nvPr/>
        </p:nvSpPr>
        <p:spPr>
          <a:xfrm>
            <a:off x="282216" y="4189188"/>
            <a:ext cx="323337" cy="71508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3" name="Google Shape;573;p7"/>
          <p:cNvSpPr/>
          <p:nvPr/>
        </p:nvSpPr>
        <p:spPr>
          <a:xfrm>
            <a:off x="282216" y="977708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0"/>
                </a:moveTo>
                <a:cubicBezTo>
                  <a:pt x="10095" y="114"/>
                  <a:pt x="10095" y="227"/>
                  <a:pt x="10095" y="341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40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8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_POINT">
    <p:spTree>
      <p:nvGrpSpPr>
        <p:cNvPr id="1" name="Shape 5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5" name="Google Shape;575;p8"/>
          <p:cNvGrpSpPr/>
          <p:nvPr/>
        </p:nvGrpSpPr>
        <p:grpSpPr>
          <a:xfrm>
            <a:off x="395894" y="219519"/>
            <a:ext cx="8518865" cy="4788281"/>
            <a:chOff x="395894" y="219519"/>
            <a:chExt cx="8518865" cy="4788281"/>
          </a:xfrm>
        </p:grpSpPr>
        <p:sp>
          <p:nvSpPr>
            <p:cNvPr id="576" name="Google Shape;576;p8"/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577" name="Google Shape;577;p8"/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578" name="Google Shape;578;p8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9" name="Google Shape;579;p8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580" name="Google Shape;580;p8"/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581" name="Google Shape;581;p8"/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582" name="Google Shape;582;p8"/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3" name="Google Shape;583;p8"/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584" name="Google Shape;584;p8"/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585" name="Google Shape;585;p8"/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6" name="Google Shape;586;p8"/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587" name="Google Shape;587;p8"/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588" name="Google Shape;588;p8"/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9" name="Google Shape;589;p8"/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590" name="Google Shape;590;p8"/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591" name="Google Shape;591;p8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2" name="Google Shape;592;p8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593" name="Google Shape;593;p8"/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594" name="Google Shape;594;p8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5" name="Google Shape;595;p8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596" name="Google Shape;596;p8"/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7" name="Google Shape;597;p8"/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98" name="Google Shape;598;p8"/>
          <p:cNvSpPr txBox="1">
            <a:spLocks noGrp="1"/>
          </p:cNvSpPr>
          <p:nvPr>
            <p:ph type="title"/>
          </p:nvPr>
        </p:nvSpPr>
        <p:spPr>
          <a:xfrm>
            <a:off x="1529550" y="1682550"/>
            <a:ext cx="6084900" cy="722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7200">
                <a:solidFill>
                  <a:schemeClr val="accent1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7200">
                <a:solidFill>
                  <a:schemeClr val="accent1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7200">
                <a:solidFill>
                  <a:schemeClr val="accent1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7200">
                <a:solidFill>
                  <a:schemeClr val="accent1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7200">
                <a:solidFill>
                  <a:schemeClr val="accent1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7200">
                <a:solidFill>
                  <a:schemeClr val="accent1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7200">
                <a:solidFill>
                  <a:schemeClr val="accent1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7200">
                <a:solidFill>
                  <a:schemeClr val="accent1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72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599" name="Google Shape;599;p8"/>
          <p:cNvSpPr txBox="1">
            <a:spLocks noGrp="1"/>
          </p:cNvSpPr>
          <p:nvPr>
            <p:ph type="subTitle" idx="1"/>
          </p:nvPr>
        </p:nvSpPr>
        <p:spPr>
          <a:xfrm>
            <a:off x="1534825" y="2405250"/>
            <a:ext cx="6084900" cy="1055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None/>
              <a:defRPr sz="1600"/>
            </a:lvl1pPr>
            <a:lvl2pPr lvl="1"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600" name="Google Shape;600;p8"/>
          <p:cNvSpPr/>
          <p:nvPr/>
        </p:nvSpPr>
        <p:spPr>
          <a:xfrm>
            <a:off x="546317" y="94193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01" name="Google Shape;601;p8"/>
          <p:cNvSpPr/>
          <p:nvPr/>
        </p:nvSpPr>
        <p:spPr>
          <a:xfrm>
            <a:off x="281025" y="966589"/>
            <a:ext cx="324527" cy="82660"/>
          </a:xfrm>
          <a:custGeom>
            <a:avLst/>
            <a:gdLst/>
            <a:ahLst/>
            <a:cxnLst/>
            <a:rect l="l" t="t" r="r" b="b"/>
            <a:pathLst>
              <a:path w="10360" h="2535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02" name="Google Shape;602;p8"/>
          <p:cNvSpPr/>
          <p:nvPr/>
        </p:nvSpPr>
        <p:spPr>
          <a:xfrm>
            <a:off x="304707" y="104921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03" name="Google Shape;603;p8"/>
          <p:cNvSpPr/>
          <p:nvPr/>
        </p:nvSpPr>
        <p:spPr>
          <a:xfrm>
            <a:off x="605521" y="100728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04" name="Google Shape;604;p8"/>
          <p:cNvSpPr/>
          <p:nvPr/>
        </p:nvSpPr>
        <p:spPr>
          <a:xfrm>
            <a:off x="546317" y="1298240"/>
            <a:ext cx="79378" cy="133169"/>
          </a:xfrm>
          <a:custGeom>
            <a:avLst/>
            <a:gdLst/>
            <a:ahLst/>
            <a:cxnLst/>
            <a:rect l="l" t="t" r="r" b="b"/>
            <a:pathLst>
              <a:path w="2534" h="4084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76"/>
                  <a:pt x="567" y="4083"/>
                  <a:pt x="1286" y="4083"/>
                </a:cubicBezTo>
                <a:cubicBezTo>
                  <a:pt x="1966" y="4083"/>
                  <a:pt x="2533" y="3176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05" name="Google Shape;605;p8"/>
          <p:cNvSpPr/>
          <p:nvPr/>
        </p:nvSpPr>
        <p:spPr>
          <a:xfrm>
            <a:off x="281025" y="1324130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28"/>
                  <a:pt x="341" y="2495"/>
                  <a:pt x="794" y="2495"/>
                </a:cubicBezTo>
                <a:lnTo>
                  <a:pt x="9566" y="2495"/>
                </a:lnTo>
                <a:cubicBezTo>
                  <a:pt x="10019" y="2495"/>
                  <a:pt x="10360" y="1928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06" name="Google Shape;606;p8"/>
          <p:cNvSpPr/>
          <p:nvPr/>
        </p:nvSpPr>
        <p:spPr>
          <a:xfrm>
            <a:off x="304707" y="1405486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07" name="Google Shape;607;p8"/>
          <p:cNvSpPr/>
          <p:nvPr/>
        </p:nvSpPr>
        <p:spPr>
          <a:xfrm>
            <a:off x="605521" y="1364792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08" name="Google Shape;608;p8"/>
          <p:cNvSpPr/>
          <p:nvPr/>
        </p:nvSpPr>
        <p:spPr>
          <a:xfrm>
            <a:off x="282216" y="1335217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lnTo>
                  <a:pt x="10057" y="0"/>
                </a:lnTo>
                <a:cubicBezTo>
                  <a:pt x="10095" y="76"/>
                  <a:pt x="10095" y="190"/>
                  <a:pt x="10095" y="303"/>
                </a:cubicBezTo>
                <a:cubicBezTo>
                  <a:pt x="10095" y="983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10"/>
                </a:cubicBezTo>
                <a:lnTo>
                  <a:pt x="0" y="1210"/>
                </a:lnTo>
                <a:cubicBezTo>
                  <a:pt x="76" y="1740"/>
                  <a:pt x="378" y="2118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8"/>
                </a:cubicBezTo>
                <a:cubicBezTo>
                  <a:pt x="10322" y="530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09" name="Google Shape;609;p8"/>
          <p:cNvSpPr/>
          <p:nvPr/>
        </p:nvSpPr>
        <p:spPr>
          <a:xfrm>
            <a:off x="546317" y="1655749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8"/>
                  <a:pt x="0" y="2004"/>
                </a:cubicBezTo>
                <a:cubicBezTo>
                  <a:pt x="0" y="3138"/>
                  <a:pt x="567" y="4046"/>
                  <a:pt x="1286" y="4046"/>
                </a:cubicBezTo>
                <a:cubicBezTo>
                  <a:pt x="1966" y="4046"/>
                  <a:pt x="2533" y="3138"/>
                  <a:pt x="2533" y="2004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0" name="Google Shape;610;p8"/>
          <p:cNvSpPr/>
          <p:nvPr/>
        </p:nvSpPr>
        <p:spPr>
          <a:xfrm>
            <a:off x="281025" y="1680400"/>
            <a:ext cx="324527" cy="82627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1" name="Google Shape;611;p8"/>
          <p:cNvSpPr/>
          <p:nvPr/>
        </p:nvSpPr>
        <p:spPr>
          <a:xfrm>
            <a:off x="304707" y="1761756"/>
            <a:ext cx="32014" cy="1272"/>
          </a:xfrm>
          <a:custGeom>
            <a:avLst/>
            <a:gdLst/>
            <a:ahLst/>
            <a:cxnLst/>
            <a:rect l="l" t="t" r="r" b="b"/>
            <a:pathLst>
              <a:path w="1022" h="39" extrusionOk="0">
                <a:moveTo>
                  <a:pt x="1021" y="39"/>
                </a:moveTo>
                <a:lnTo>
                  <a:pt x="38" y="39"/>
                </a:lnTo>
                <a:cubicBezTo>
                  <a:pt x="38" y="39"/>
                  <a:pt x="38" y="39"/>
                  <a:pt x="38" y="39"/>
                </a:cubicBezTo>
                <a:cubicBezTo>
                  <a:pt x="38" y="39"/>
                  <a:pt x="38" y="39"/>
                  <a:pt x="38" y="39"/>
                </a:cubicBezTo>
                <a:lnTo>
                  <a:pt x="1021" y="39"/>
                </a:lnTo>
                <a:lnTo>
                  <a:pt x="102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cubicBezTo>
                  <a:pt x="1" y="39"/>
                  <a:pt x="1" y="39"/>
                  <a:pt x="1" y="1"/>
                </a:cubicBezTo>
                <a:cubicBezTo>
                  <a:pt x="1" y="39"/>
                  <a:pt x="1" y="39"/>
                  <a:pt x="1" y="39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2" name="Google Shape;612;p8"/>
          <p:cNvSpPr/>
          <p:nvPr/>
        </p:nvSpPr>
        <p:spPr>
          <a:xfrm>
            <a:off x="605521" y="1721094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3" name="Google Shape;613;p8"/>
          <p:cNvSpPr/>
          <p:nvPr/>
        </p:nvSpPr>
        <p:spPr>
          <a:xfrm>
            <a:off x="282216" y="1691487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1"/>
                </a:moveTo>
                <a:cubicBezTo>
                  <a:pt x="10095" y="114"/>
                  <a:pt x="10095" y="228"/>
                  <a:pt x="10095" y="303"/>
                </a:cubicBezTo>
                <a:cubicBezTo>
                  <a:pt x="10095" y="1022"/>
                  <a:pt x="9755" y="1589"/>
                  <a:pt x="9301" y="1589"/>
                </a:cubicBezTo>
                <a:lnTo>
                  <a:pt x="530" y="1589"/>
                </a:lnTo>
                <a:cubicBezTo>
                  <a:pt x="303" y="1589"/>
                  <a:pt x="114" y="1438"/>
                  <a:pt x="0" y="1249"/>
                </a:cubicBezTo>
                <a:lnTo>
                  <a:pt x="0" y="1249"/>
                </a:lnTo>
                <a:cubicBezTo>
                  <a:pt x="76" y="1740"/>
                  <a:pt x="340" y="2156"/>
                  <a:pt x="719" y="2156"/>
                </a:cubicBezTo>
                <a:cubicBezTo>
                  <a:pt x="719" y="2194"/>
                  <a:pt x="719" y="2194"/>
                  <a:pt x="719" y="2194"/>
                </a:cubicBezTo>
                <a:lnTo>
                  <a:pt x="9528" y="2194"/>
                </a:lnTo>
                <a:cubicBezTo>
                  <a:pt x="9981" y="2194"/>
                  <a:pt x="10322" y="1627"/>
                  <a:pt x="10322" y="908"/>
                </a:cubicBezTo>
                <a:cubicBezTo>
                  <a:pt x="10322" y="568"/>
                  <a:pt x="10208" y="228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4" name="Google Shape;614;p8"/>
          <p:cNvSpPr/>
          <p:nvPr/>
        </p:nvSpPr>
        <p:spPr>
          <a:xfrm>
            <a:off x="546317" y="2012018"/>
            <a:ext cx="79378" cy="133202"/>
          </a:xfrm>
          <a:custGeom>
            <a:avLst/>
            <a:gdLst/>
            <a:ahLst/>
            <a:cxnLst/>
            <a:rect l="l" t="t" r="r" b="b"/>
            <a:pathLst>
              <a:path w="2534" h="4085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77"/>
                  <a:pt x="567" y="4084"/>
                  <a:pt x="1286" y="4084"/>
                </a:cubicBezTo>
                <a:cubicBezTo>
                  <a:pt x="1966" y="4084"/>
                  <a:pt x="2533" y="3177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5" name="Google Shape;615;p8"/>
          <p:cNvSpPr/>
          <p:nvPr/>
        </p:nvSpPr>
        <p:spPr>
          <a:xfrm>
            <a:off x="281025" y="2037909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6" name="Google Shape;616;p8"/>
          <p:cNvSpPr/>
          <p:nvPr/>
        </p:nvSpPr>
        <p:spPr>
          <a:xfrm>
            <a:off x="304707" y="211929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7" name="Google Shape;617;p8"/>
          <p:cNvSpPr/>
          <p:nvPr/>
        </p:nvSpPr>
        <p:spPr>
          <a:xfrm>
            <a:off x="605521" y="2077364"/>
            <a:ext cx="31" cy="1272"/>
          </a:xfrm>
          <a:custGeom>
            <a:avLst/>
            <a:gdLst/>
            <a:ahLst/>
            <a:cxnLst/>
            <a:rect l="l" t="t" r="r" b="b"/>
            <a:pathLst>
              <a:path w="1" h="39" extrusionOk="0">
                <a:moveTo>
                  <a:pt x="1" y="38"/>
                </a:moveTo>
                <a:lnTo>
                  <a:pt x="1" y="38"/>
                </a:lnTo>
                <a:lnTo>
                  <a:pt x="1" y="38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8" name="Google Shape;618;p8"/>
          <p:cNvSpPr/>
          <p:nvPr/>
        </p:nvSpPr>
        <p:spPr>
          <a:xfrm>
            <a:off x="282216" y="2049028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76"/>
                  <a:pt x="10095" y="189"/>
                  <a:pt x="10095" y="303"/>
                </a:cubicBezTo>
                <a:cubicBezTo>
                  <a:pt x="10095" y="983"/>
                  <a:pt x="9755" y="1550"/>
                  <a:pt x="9301" y="1550"/>
                </a:cubicBezTo>
                <a:lnTo>
                  <a:pt x="530" y="1550"/>
                </a:lnTo>
                <a:cubicBezTo>
                  <a:pt x="303" y="1550"/>
                  <a:pt x="114" y="1437"/>
                  <a:pt x="0" y="1210"/>
                </a:cubicBezTo>
                <a:lnTo>
                  <a:pt x="0" y="1210"/>
                </a:lnTo>
                <a:cubicBezTo>
                  <a:pt x="76" y="1739"/>
                  <a:pt x="340" y="2117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7"/>
                </a:cubicBezTo>
                <a:lnTo>
                  <a:pt x="10322" y="870"/>
                </a:lnTo>
                <a:cubicBezTo>
                  <a:pt x="10322" y="529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9" name="Google Shape;619;p8"/>
          <p:cNvSpPr/>
          <p:nvPr/>
        </p:nvSpPr>
        <p:spPr>
          <a:xfrm>
            <a:off x="546317" y="2369560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7"/>
                  <a:pt x="0" y="2004"/>
                </a:cubicBezTo>
                <a:cubicBezTo>
                  <a:pt x="0" y="3138"/>
                  <a:pt x="567" y="4045"/>
                  <a:pt x="1286" y="4045"/>
                </a:cubicBezTo>
                <a:cubicBezTo>
                  <a:pt x="1966" y="4045"/>
                  <a:pt x="2533" y="3138"/>
                  <a:pt x="2533" y="2004"/>
                </a:cubicBezTo>
                <a:cubicBezTo>
                  <a:pt x="2533" y="907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0" name="Google Shape;620;p8"/>
          <p:cNvSpPr/>
          <p:nvPr/>
        </p:nvSpPr>
        <p:spPr>
          <a:xfrm>
            <a:off x="281025" y="2394211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66"/>
                  <a:pt x="341" y="2495"/>
                  <a:pt x="794" y="2495"/>
                </a:cubicBezTo>
                <a:lnTo>
                  <a:pt x="9566" y="2495"/>
                </a:lnTo>
                <a:cubicBezTo>
                  <a:pt x="10019" y="2495"/>
                  <a:pt x="10360" y="1966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1" name="Google Shape;621;p8"/>
          <p:cNvSpPr/>
          <p:nvPr/>
        </p:nvSpPr>
        <p:spPr>
          <a:xfrm>
            <a:off x="304707" y="247556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2" name="Google Shape;622;p8"/>
          <p:cNvSpPr/>
          <p:nvPr/>
        </p:nvSpPr>
        <p:spPr>
          <a:xfrm>
            <a:off x="605521" y="2434872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3" name="Google Shape;623;p8"/>
          <p:cNvSpPr/>
          <p:nvPr/>
        </p:nvSpPr>
        <p:spPr>
          <a:xfrm>
            <a:off x="282216" y="2405297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114"/>
                  <a:pt x="10095" y="189"/>
                  <a:pt x="10095" y="303"/>
                </a:cubicBezTo>
                <a:cubicBezTo>
                  <a:pt x="10095" y="1021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626"/>
                  <a:pt x="10322" y="908"/>
                </a:cubicBezTo>
                <a:cubicBezTo>
                  <a:pt x="10322" y="530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4" name="Google Shape;624;p8"/>
          <p:cNvSpPr/>
          <p:nvPr/>
        </p:nvSpPr>
        <p:spPr>
          <a:xfrm>
            <a:off x="546317" y="2725829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38"/>
                  <a:pt x="567" y="4046"/>
                  <a:pt x="1286" y="4046"/>
                </a:cubicBezTo>
                <a:cubicBezTo>
                  <a:pt x="1966" y="4046"/>
                  <a:pt x="2533" y="3138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5" name="Google Shape;625;p8"/>
          <p:cNvSpPr/>
          <p:nvPr/>
        </p:nvSpPr>
        <p:spPr>
          <a:xfrm>
            <a:off x="281025" y="2751719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30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30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6" name="Google Shape;626;p8"/>
          <p:cNvSpPr/>
          <p:nvPr/>
        </p:nvSpPr>
        <p:spPr>
          <a:xfrm>
            <a:off x="304707" y="2833075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7" name="Google Shape;627;p8"/>
          <p:cNvSpPr/>
          <p:nvPr/>
        </p:nvSpPr>
        <p:spPr>
          <a:xfrm>
            <a:off x="605521" y="2791174"/>
            <a:ext cx="31" cy="1272"/>
          </a:xfrm>
          <a:custGeom>
            <a:avLst/>
            <a:gdLst/>
            <a:ahLst/>
            <a:cxnLst/>
            <a:rect l="l" t="t" r="r" b="b"/>
            <a:pathLst>
              <a:path w="1" h="39" extrusionOk="0">
                <a:moveTo>
                  <a:pt x="1" y="38"/>
                </a:moveTo>
                <a:lnTo>
                  <a:pt x="1" y="38"/>
                </a:lnTo>
                <a:lnTo>
                  <a:pt x="1" y="38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8" name="Google Shape;628;p8"/>
          <p:cNvSpPr/>
          <p:nvPr/>
        </p:nvSpPr>
        <p:spPr>
          <a:xfrm>
            <a:off x="282216" y="2761567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1"/>
                </a:moveTo>
                <a:cubicBezTo>
                  <a:pt x="10095" y="114"/>
                  <a:pt x="10095" y="228"/>
                  <a:pt x="10095" y="341"/>
                </a:cubicBezTo>
                <a:cubicBezTo>
                  <a:pt x="10095" y="1022"/>
                  <a:pt x="9755" y="1589"/>
                  <a:pt x="9301" y="1589"/>
                </a:cubicBezTo>
                <a:lnTo>
                  <a:pt x="530" y="1589"/>
                </a:lnTo>
                <a:cubicBezTo>
                  <a:pt x="303" y="1589"/>
                  <a:pt x="114" y="1475"/>
                  <a:pt x="0" y="1248"/>
                </a:cubicBezTo>
                <a:lnTo>
                  <a:pt x="0" y="1248"/>
                </a:lnTo>
                <a:cubicBezTo>
                  <a:pt x="76" y="1778"/>
                  <a:pt x="340" y="2156"/>
                  <a:pt x="719" y="2194"/>
                </a:cubicBezTo>
                <a:lnTo>
                  <a:pt x="9528" y="2194"/>
                </a:lnTo>
                <a:cubicBezTo>
                  <a:pt x="9981" y="2194"/>
                  <a:pt x="10322" y="1627"/>
                  <a:pt x="10322" y="946"/>
                </a:cubicBezTo>
                <a:lnTo>
                  <a:pt x="10322" y="908"/>
                </a:lnTo>
                <a:cubicBezTo>
                  <a:pt x="10322" y="568"/>
                  <a:pt x="10208" y="228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9" name="Google Shape;629;p8"/>
          <p:cNvSpPr/>
          <p:nvPr/>
        </p:nvSpPr>
        <p:spPr>
          <a:xfrm>
            <a:off x="546317" y="308333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04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04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30" name="Google Shape;630;p8"/>
          <p:cNvSpPr/>
          <p:nvPr/>
        </p:nvSpPr>
        <p:spPr>
          <a:xfrm>
            <a:off x="281025" y="3107989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31" name="Google Shape;631;p8"/>
          <p:cNvSpPr/>
          <p:nvPr/>
        </p:nvSpPr>
        <p:spPr>
          <a:xfrm>
            <a:off x="304707" y="318937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32" name="Google Shape;632;p8"/>
          <p:cNvSpPr/>
          <p:nvPr/>
        </p:nvSpPr>
        <p:spPr>
          <a:xfrm>
            <a:off x="605521" y="314868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33" name="Google Shape;633;p8"/>
          <p:cNvSpPr/>
          <p:nvPr/>
        </p:nvSpPr>
        <p:spPr>
          <a:xfrm>
            <a:off x="282216" y="3119108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113"/>
                  <a:pt x="10095" y="189"/>
                  <a:pt x="10095" y="302"/>
                </a:cubicBezTo>
                <a:cubicBezTo>
                  <a:pt x="10095" y="1021"/>
                  <a:pt x="9755" y="1550"/>
                  <a:pt x="9301" y="1550"/>
                </a:cubicBezTo>
                <a:lnTo>
                  <a:pt x="530" y="1550"/>
                </a:lnTo>
                <a:cubicBezTo>
                  <a:pt x="303" y="1550"/>
                  <a:pt x="114" y="1437"/>
                  <a:pt x="0" y="1248"/>
                </a:cubicBezTo>
                <a:lnTo>
                  <a:pt x="0" y="1248"/>
                </a:lnTo>
                <a:cubicBezTo>
                  <a:pt x="76" y="1739"/>
                  <a:pt x="340" y="2155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7"/>
                </a:cubicBezTo>
                <a:cubicBezTo>
                  <a:pt x="10322" y="529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34" name="Google Shape;634;p8"/>
          <p:cNvSpPr/>
          <p:nvPr/>
        </p:nvSpPr>
        <p:spPr>
          <a:xfrm>
            <a:off x="546317" y="3439640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7"/>
                  <a:pt x="0" y="2042"/>
                </a:cubicBezTo>
                <a:cubicBezTo>
                  <a:pt x="0" y="3138"/>
                  <a:pt x="567" y="4045"/>
                  <a:pt x="1286" y="4045"/>
                </a:cubicBezTo>
                <a:cubicBezTo>
                  <a:pt x="1966" y="4045"/>
                  <a:pt x="2533" y="3138"/>
                  <a:pt x="2533" y="2042"/>
                </a:cubicBezTo>
                <a:cubicBezTo>
                  <a:pt x="2533" y="907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35" name="Google Shape;635;p8"/>
          <p:cNvSpPr/>
          <p:nvPr/>
        </p:nvSpPr>
        <p:spPr>
          <a:xfrm>
            <a:off x="281025" y="3465498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30"/>
                  <a:pt x="0" y="1249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9"/>
                </a:cubicBezTo>
                <a:cubicBezTo>
                  <a:pt x="10360" y="530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36" name="Google Shape;636;p8"/>
          <p:cNvSpPr/>
          <p:nvPr/>
        </p:nvSpPr>
        <p:spPr>
          <a:xfrm>
            <a:off x="304707" y="3546886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37" name="Google Shape;637;p8"/>
          <p:cNvSpPr/>
          <p:nvPr/>
        </p:nvSpPr>
        <p:spPr>
          <a:xfrm>
            <a:off x="605521" y="350495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38" name="Google Shape;638;p8"/>
          <p:cNvSpPr/>
          <p:nvPr/>
        </p:nvSpPr>
        <p:spPr>
          <a:xfrm>
            <a:off x="282216" y="3475378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0"/>
                </a:moveTo>
                <a:lnTo>
                  <a:pt x="10057" y="0"/>
                </a:lnTo>
                <a:cubicBezTo>
                  <a:pt x="10095" y="114"/>
                  <a:pt x="10095" y="227"/>
                  <a:pt x="10095" y="341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40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6"/>
                </a:cubicBezTo>
                <a:lnTo>
                  <a:pt x="10322" y="908"/>
                </a:lnTo>
                <a:cubicBezTo>
                  <a:pt x="10322" y="568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39" name="Google Shape;639;p8"/>
          <p:cNvSpPr/>
          <p:nvPr/>
        </p:nvSpPr>
        <p:spPr>
          <a:xfrm>
            <a:off x="546317" y="3795909"/>
            <a:ext cx="79378" cy="133169"/>
          </a:xfrm>
          <a:custGeom>
            <a:avLst/>
            <a:gdLst/>
            <a:ahLst/>
            <a:cxnLst/>
            <a:rect l="l" t="t" r="r" b="b"/>
            <a:pathLst>
              <a:path w="2534" h="4084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76"/>
                  <a:pt x="567" y="4084"/>
                  <a:pt x="1286" y="4084"/>
                </a:cubicBezTo>
                <a:cubicBezTo>
                  <a:pt x="1966" y="4084"/>
                  <a:pt x="2533" y="3176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0" name="Google Shape;640;p8"/>
          <p:cNvSpPr/>
          <p:nvPr/>
        </p:nvSpPr>
        <p:spPr>
          <a:xfrm>
            <a:off x="281025" y="3821800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1" name="Google Shape;641;p8"/>
          <p:cNvSpPr/>
          <p:nvPr/>
        </p:nvSpPr>
        <p:spPr>
          <a:xfrm>
            <a:off x="304707" y="3903155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2" name="Google Shape;642;p8"/>
          <p:cNvSpPr/>
          <p:nvPr/>
        </p:nvSpPr>
        <p:spPr>
          <a:xfrm>
            <a:off x="605521" y="3862494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3" name="Google Shape;643;p8"/>
          <p:cNvSpPr/>
          <p:nvPr/>
        </p:nvSpPr>
        <p:spPr>
          <a:xfrm>
            <a:off x="282216" y="3832886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1"/>
                </a:moveTo>
                <a:lnTo>
                  <a:pt x="10057" y="1"/>
                </a:lnTo>
                <a:cubicBezTo>
                  <a:pt x="10095" y="76"/>
                  <a:pt x="10095" y="190"/>
                  <a:pt x="10095" y="303"/>
                </a:cubicBezTo>
                <a:cubicBezTo>
                  <a:pt x="10095" y="984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10"/>
                </a:cubicBezTo>
                <a:lnTo>
                  <a:pt x="0" y="1210"/>
                </a:lnTo>
                <a:cubicBezTo>
                  <a:pt x="76" y="1740"/>
                  <a:pt x="340" y="2118"/>
                  <a:pt x="719" y="2156"/>
                </a:cubicBezTo>
                <a:lnTo>
                  <a:pt x="9528" y="2156"/>
                </a:lnTo>
                <a:cubicBezTo>
                  <a:pt x="9981" y="2156"/>
                  <a:pt x="10322" y="1589"/>
                  <a:pt x="10322" y="908"/>
                </a:cubicBezTo>
                <a:cubicBezTo>
                  <a:pt x="10322" y="530"/>
                  <a:pt x="10208" y="227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4" name="Google Shape;644;p8"/>
          <p:cNvSpPr/>
          <p:nvPr/>
        </p:nvSpPr>
        <p:spPr>
          <a:xfrm>
            <a:off x="546317" y="415341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5" name="Google Shape;645;p8"/>
          <p:cNvSpPr/>
          <p:nvPr/>
        </p:nvSpPr>
        <p:spPr>
          <a:xfrm>
            <a:off x="281025" y="4178069"/>
            <a:ext cx="324527" cy="82627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6" name="Google Shape;646;p8"/>
          <p:cNvSpPr/>
          <p:nvPr/>
        </p:nvSpPr>
        <p:spPr>
          <a:xfrm>
            <a:off x="304707" y="4260664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7" name="Google Shape;647;p8"/>
          <p:cNvSpPr/>
          <p:nvPr/>
        </p:nvSpPr>
        <p:spPr>
          <a:xfrm>
            <a:off x="605521" y="421876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8" name="Google Shape;648;p8"/>
          <p:cNvSpPr/>
          <p:nvPr/>
        </p:nvSpPr>
        <p:spPr>
          <a:xfrm>
            <a:off x="282216" y="4189188"/>
            <a:ext cx="323337" cy="71508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9" name="Google Shape;649;p8"/>
          <p:cNvSpPr/>
          <p:nvPr/>
        </p:nvSpPr>
        <p:spPr>
          <a:xfrm>
            <a:off x="282216" y="977708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0"/>
                </a:moveTo>
                <a:cubicBezTo>
                  <a:pt x="10095" y="114"/>
                  <a:pt x="10095" y="227"/>
                  <a:pt x="10095" y="341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40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8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spTree>
      <p:nvGrpSpPr>
        <p:cNvPr id="1" name="Shape 6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1" name="Google Shape;651;p9"/>
          <p:cNvGrpSpPr/>
          <p:nvPr/>
        </p:nvGrpSpPr>
        <p:grpSpPr>
          <a:xfrm>
            <a:off x="395894" y="219519"/>
            <a:ext cx="8518865" cy="4788281"/>
            <a:chOff x="395894" y="219519"/>
            <a:chExt cx="8518865" cy="4788281"/>
          </a:xfrm>
        </p:grpSpPr>
        <p:sp>
          <p:nvSpPr>
            <p:cNvPr id="652" name="Google Shape;652;p9"/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653" name="Google Shape;653;p9"/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654" name="Google Shape;654;p9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5" name="Google Shape;655;p9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656" name="Google Shape;656;p9"/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657" name="Google Shape;657;p9"/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658" name="Google Shape;658;p9"/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9" name="Google Shape;659;p9"/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660" name="Google Shape;660;p9"/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661" name="Google Shape;661;p9"/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2" name="Google Shape;662;p9"/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663" name="Google Shape;663;p9"/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664" name="Google Shape;664;p9"/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5" name="Google Shape;665;p9"/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666" name="Google Shape;666;p9"/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667" name="Google Shape;667;p9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8" name="Google Shape;668;p9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669" name="Google Shape;669;p9"/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670" name="Google Shape;670;p9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71" name="Google Shape;671;p9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672" name="Google Shape;672;p9"/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3" name="Google Shape;673;p9"/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674" name="Google Shape;674;p9"/>
          <p:cNvSpPr txBox="1">
            <a:spLocks noGrp="1"/>
          </p:cNvSpPr>
          <p:nvPr>
            <p:ph type="title"/>
          </p:nvPr>
        </p:nvSpPr>
        <p:spPr>
          <a:xfrm>
            <a:off x="2014800" y="1482700"/>
            <a:ext cx="5114400" cy="1389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107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675" name="Google Shape;675;p9"/>
          <p:cNvSpPr txBox="1">
            <a:spLocks noGrp="1"/>
          </p:cNvSpPr>
          <p:nvPr>
            <p:ph type="subTitle" idx="1"/>
          </p:nvPr>
        </p:nvSpPr>
        <p:spPr>
          <a:xfrm>
            <a:off x="2594250" y="2750800"/>
            <a:ext cx="3955500" cy="994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800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1800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1800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1800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1800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1800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1800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1800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1800"/>
            </a:lvl9pPr>
          </a:lstStyle>
          <a:p>
            <a:endParaRPr/>
          </a:p>
        </p:txBody>
      </p:sp>
      <p:sp>
        <p:nvSpPr>
          <p:cNvPr id="676" name="Google Shape;676;p9"/>
          <p:cNvSpPr/>
          <p:nvPr/>
        </p:nvSpPr>
        <p:spPr>
          <a:xfrm>
            <a:off x="546317" y="94193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77" name="Google Shape;677;p9"/>
          <p:cNvSpPr/>
          <p:nvPr/>
        </p:nvSpPr>
        <p:spPr>
          <a:xfrm>
            <a:off x="281025" y="966589"/>
            <a:ext cx="324527" cy="82660"/>
          </a:xfrm>
          <a:custGeom>
            <a:avLst/>
            <a:gdLst/>
            <a:ahLst/>
            <a:cxnLst/>
            <a:rect l="l" t="t" r="r" b="b"/>
            <a:pathLst>
              <a:path w="10360" h="2535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78" name="Google Shape;678;p9"/>
          <p:cNvSpPr/>
          <p:nvPr/>
        </p:nvSpPr>
        <p:spPr>
          <a:xfrm>
            <a:off x="304707" y="104921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79" name="Google Shape;679;p9"/>
          <p:cNvSpPr/>
          <p:nvPr/>
        </p:nvSpPr>
        <p:spPr>
          <a:xfrm>
            <a:off x="605521" y="100728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80" name="Google Shape;680;p9"/>
          <p:cNvSpPr/>
          <p:nvPr/>
        </p:nvSpPr>
        <p:spPr>
          <a:xfrm>
            <a:off x="546317" y="1298240"/>
            <a:ext cx="79378" cy="133169"/>
          </a:xfrm>
          <a:custGeom>
            <a:avLst/>
            <a:gdLst/>
            <a:ahLst/>
            <a:cxnLst/>
            <a:rect l="l" t="t" r="r" b="b"/>
            <a:pathLst>
              <a:path w="2534" h="4084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76"/>
                  <a:pt x="567" y="4083"/>
                  <a:pt x="1286" y="4083"/>
                </a:cubicBezTo>
                <a:cubicBezTo>
                  <a:pt x="1966" y="4083"/>
                  <a:pt x="2533" y="3176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81" name="Google Shape;681;p9"/>
          <p:cNvSpPr/>
          <p:nvPr/>
        </p:nvSpPr>
        <p:spPr>
          <a:xfrm>
            <a:off x="281025" y="1324130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28"/>
                  <a:pt x="341" y="2495"/>
                  <a:pt x="794" y="2495"/>
                </a:cubicBezTo>
                <a:lnTo>
                  <a:pt x="9566" y="2495"/>
                </a:lnTo>
                <a:cubicBezTo>
                  <a:pt x="10019" y="2495"/>
                  <a:pt x="10360" y="1928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82" name="Google Shape;682;p9"/>
          <p:cNvSpPr/>
          <p:nvPr/>
        </p:nvSpPr>
        <p:spPr>
          <a:xfrm>
            <a:off x="304707" y="1405486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83" name="Google Shape;683;p9"/>
          <p:cNvSpPr/>
          <p:nvPr/>
        </p:nvSpPr>
        <p:spPr>
          <a:xfrm>
            <a:off x="605521" y="1364792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84" name="Google Shape;684;p9"/>
          <p:cNvSpPr/>
          <p:nvPr/>
        </p:nvSpPr>
        <p:spPr>
          <a:xfrm>
            <a:off x="282216" y="1335217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lnTo>
                  <a:pt x="10057" y="0"/>
                </a:lnTo>
                <a:cubicBezTo>
                  <a:pt x="10095" y="76"/>
                  <a:pt x="10095" y="190"/>
                  <a:pt x="10095" y="303"/>
                </a:cubicBezTo>
                <a:cubicBezTo>
                  <a:pt x="10095" y="983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10"/>
                </a:cubicBezTo>
                <a:lnTo>
                  <a:pt x="0" y="1210"/>
                </a:lnTo>
                <a:cubicBezTo>
                  <a:pt x="76" y="1740"/>
                  <a:pt x="378" y="2118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8"/>
                </a:cubicBezTo>
                <a:cubicBezTo>
                  <a:pt x="10322" y="530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85" name="Google Shape;685;p9"/>
          <p:cNvSpPr/>
          <p:nvPr/>
        </p:nvSpPr>
        <p:spPr>
          <a:xfrm>
            <a:off x="546317" y="1655749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8"/>
                  <a:pt x="0" y="2004"/>
                </a:cubicBezTo>
                <a:cubicBezTo>
                  <a:pt x="0" y="3138"/>
                  <a:pt x="567" y="4046"/>
                  <a:pt x="1286" y="4046"/>
                </a:cubicBezTo>
                <a:cubicBezTo>
                  <a:pt x="1966" y="4046"/>
                  <a:pt x="2533" y="3138"/>
                  <a:pt x="2533" y="2004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86" name="Google Shape;686;p9"/>
          <p:cNvSpPr/>
          <p:nvPr/>
        </p:nvSpPr>
        <p:spPr>
          <a:xfrm>
            <a:off x="281025" y="1680400"/>
            <a:ext cx="324527" cy="82627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87" name="Google Shape;687;p9"/>
          <p:cNvSpPr/>
          <p:nvPr/>
        </p:nvSpPr>
        <p:spPr>
          <a:xfrm>
            <a:off x="304707" y="1761756"/>
            <a:ext cx="32014" cy="1272"/>
          </a:xfrm>
          <a:custGeom>
            <a:avLst/>
            <a:gdLst/>
            <a:ahLst/>
            <a:cxnLst/>
            <a:rect l="l" t="t" r="r" b="b"/>
            <a:pathLst>
              <a:path w="1022" h="39" extrusionOk="0">
                <a:moveTo>
                  <a:pt x="1021" y="39"/>
                </a:moveTo>
                <a:lnTo>
                  <a:pt x="38" y="39"/>
                </a:lnTo>
                <a:cubicBezTo>
                  <a:pt x="38" y="39"/>
                  <a:pt x="38" y="39"/>
                  <a:pt x="38" y="39"/>
                </a:cubicBezTo>
                <a:cubicBezTo>
                  <a:pt x="38" y="39"/>
                  <a:pt x="38" y="39"/>
                  <a:pt x="38" y="39"/>
                </a:cubicBezTo>
                <a:lnTo>
                  <a:pt x="1021" y="39"/>
                </a:lnTo>
                <a:lnTo>
                  <a:pt x="102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cubicBezTo>
                  <a:pt x="1" y="39"/>
                  <a:pt x="1" y="39"/>
                  <a:pt x="1" y="1"/>
                </a:cubicBezTo>
                <a:cubicBezTo>
                  <a:pt x="1" y="39"/>
                  <a:pt x="1" y="39"/>
                  <a:pt x="1" y="39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88" name="Google Shape;688;p9"/>
          <p:cNvSpPr/>
          <p:nvPr/>
        </p:nvSpPr>
        <p:spPr>
          <a:xfrm>
            <a:off x="605521" y="1721094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89" name="Google Shape;689;p9"/>
          <p:cNvSpPr/>
          <p:nvPr/>
        </p:nvSpPr>
        <p:spPr>
          <a:xfrm>
            <a:off x="282216" y="1691487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1"/>
                </a:moveTo>
                <a:cubicBezTo>
                  <a:pt x="10095" y="114"/>
                  <a:pt x="10095" y="228"/>
                  <a:pt x="10095" y="303"/>
                </a:cubicBezTo>
                <a:cubicBezTo>
                  <a:pt x="10095" y="1022"/>
                  <a:pt x="9755" y="1589"/>
                  <a:pt x="9301" y="1589"/>
                </a:cubicBezTo>
                <a:lnTo>
                  <a:pt x="530" y="1589"/>
                </a:lnTo>
                <a:cubicBezTo>
                  <a:pt x="303" y="1589"/>
                  <a:pt x="114" y="1438"/>
                  <a:pt x="0" y="1249"/>
                </a:cubicBezTo>
                <a:lnTo>
                  <a:pt x="0" y="1249"/>
                </a:lnTo>
                <a:cubicBezTo>
                  <a:pt x="76" y="1740"/>
                  <a:pt x="340" y="2156"/>
                  <a:pt x="719" y="2156"/>
                </a:cubicBezTo>
                <a:cubicBezTo>
                  <a:pt x="719" y="2194"/>
                  <a:pt x="719" y="2194"/>
                  <a:pt x="719" y="2194"/>
                </a:cubicBezTo>
                <a:lnTo>
                  <a:pt x="9528" y="2194"/>
                </a:lnTo>
                <a:cubicBezTo>
                  <a:pt x="9981" y="2194"/>
                  <a:pt x="10322" y="1627"/>
                  <a:pt x="10322" y="908"/>
                </a:cubicBezTo>
                <a:cubicBezTo>
                  <a:pt x="10322" y="568"/>
                  <a:pt x="10208" y="228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0" name="Google Shape;690;p9"/>
          <p:cNvSpPr/>
          <p:nvPr/>
        </p:nvSpPr>
        <p:spPr>
          <a:xfrm>
            <a:off x="546317" y="2012018"/>
            <a:ext cx="79378" cy="133202"/>
          </a:xfrm>
          <a:custGeom>
            <a:avLst/>
            <a:gdLst/>
            <a:ahLst/>
            <a:cxnLst/>
            <a:rect l="l" t="t" r="r" b="b"/>
            <a:pathLst>
              <a:path w="2534" h="4085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77"/>
                  <a:pt x="567" y="4084"/>
                  <a:pt x="1286" y="4084"/>
                </a:cubicBezTo>
                <a:cubicBezTo>
                  <a:pt x="1966" y="4084"/>
                  <a:pt x="2533" y="3177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1" name="Google Shape;691;p9"/>
          <p:cNvSpPr/>
          <p:nvPr/>
        </p:nvSpPr>
        <p:spPr>
          <a:xfrm>
            <a:off x="281025" y="2037909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2" name="Google Shape;692;p9"/>
          <p:cNvSpPr/>
          <p:nvPr/>
        </p:nvSpPr>
        <p:spPr>
          <a:xfrm>
            <a:off x="304707" y="211929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3" name="Google Shape;693;p9"/>
          <p:cNvSpPr/>
          <p:nvPr/>
        </p:nvSpPr>
        <p:spPr>
          <a:xfrm>
            <a:off x="605521" y="2077364"/>
            <a:ext cx="31" cy="1272"/>
          </a:xfrm>
          <a:custGeom>
            <a:avLst/>
            <a:gdLst/>
            <a:ahLst/>
            <a:cxnLst/>
            <a:rect l="l" t="t" r="r" b="b"/>
            <a:pathLst>
              <a:path w="1" h="39" extrusionOk="0">
                <a:moveTo>
                  <a:pt x="1" y="38"/>
                </a:moveTo>
                <a:lnTo>
                  <a:pt x="1" y="38"/>
                </a:lnTo>
                <a:lnTo>
                  <a:pt x="1" y="38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4" name="Google Shape;694;p9"/>
          <p:cNvSpPr/>
          <p:nvPr/>
        </p:nvSpPr>
        <p:spPr>
          <a:xfrm>
            <a:off x="282216" y="2049028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76"/>
                  <a:pt x="10095" y="189"/>
                  <a:pt x="10095" y="303"/>
                </a:cubicBezTo>
                <a:cubicBezTo>
                  <a:pt x="10095" y="983"/>
                  <a:pt x="9755" y="1550"/>
                  <a:pt x="9301" y="1550"/>
                </a:cubicBezTo>
                <a:lnTo>
                  <a:pt x="530" y="1550"/>
                </a:lnTo>
                <a:cubicBezTo>
                  <a:pt x="303" y="1550"/>
                  <a:pt x="114" y="1437"/>
                  <a:pt x="0" y="1210"/>
                </a:cubicBezTo>
                <a:lnTo>
                  <a:pt x="0" y="1210"/>
                </a:lnTo>
                <a:cubicBezTo>
                  <a:pt x="76" y="1739"/>
                  <a:pt x="340" y="2117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7"/>
                </a:cubicBezTo>
                <a:lnTo>
                  <a:pt x="10322" y="870"/>
                </a:lnTo>
                <a:cubicBezTo>
                  <a:pt x="10322" y="529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5" name="Google Shape;695;p9"/>
          <p:cNvSpPr/>
          <p:nvPr/>
        </p:nvSpPr>
        <p:spPr>
          <a:xfrm>
            <a:off x="546317" y="2369560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7"/>
                  <a:pt x="0" y="2004"/>
                </a:cubicBezTo>
                <a:cubicBezTo>
                  <a:pt x="0" y="3138"/>
                  <a:pt x="567" y="4045"/>
                  <a:pt x="1286" y="4045"/>
                </a:cubicBezTo>
                <a:cubicBezTo>
                  <a:pt x="1966" y="4045"/>
                  <a:pt x="2533" y="3138"/>
                  <a:pt x="2533" y="2004"/>
                </a:cubicBezTo>
                <a:cubicBezTo>
                  <a:pt x="2533" y="907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6" name="Google Shape;696;p9"/>
          <p:cNvSpPr/>
          <p:nvPr/>
        </p:nvSpPr>
        <p:spPr>
          <a:xfrm>
            <a:off x="281025" y="2394211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66"/>
                  <a:pt x="341" y="2495"/>
                  <a:pt x="794" y="2495"/>
                </a:cubicBezTo>
                <a:lnTo>
                  <a:pt x="9566" y="2495"/>
                </a:lnTo>
                <a:cubicBezTo>
                  <a:pt x="10019" y="2495"/>
                  <a:pt x="10360" y="1966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7" name="Google Shape;697;p9"/>
          <p:cNvSpPr/>
          <p:nvPr/>
        </p:nvSpPr>
        <p:spPr>
          <a:xfrm>
            <a:off x="304707" y="247556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8" name="Google Shape;698;p9"/>
          <p:cNvSpPr/>
          <p:nvPr/>
        </p:nvSpPr>
        <p:spPr>
          <a:xfrm>
            <a:off x="605521" y="2434872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9" name="Google Shape;699;p9"/>
          <p:cNvSpPr/>
          <p:nvPr/>
        </p:nvSpPr>
        <p:spPr>
          <a:xfrm>
            <a:off x="282216" y="2405297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114"/>
                  <a:pt x="10095" y="189"/>
                  <a:pt x="10095" y="303"/>
                </a:cubicBezTo>
                <a:cubicBezTo>
                  <a:pt x="10095" y="1021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626"/>
                  <a:pt x="10322" y="908"/>
                </a:cubicBezTo>
                <a:cubicBezTo>
                  <a:pt x="10322" y="530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0" name="Google Shape;700;p9"/>
          <p:cNvSpPr/>
          <p:nvPr/>
        </p:nvSpPr>
        <p:spPr>
          <a:xfrm>
            <a:off x="546317" y="2725829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38"/>
                  <a:pt x="567" y="4046"/>
                  <a:pt x="1286" y="4046"/>
                </a:cubicBezTo>
                <a:cubicBezTo>
                  <a:pt x="1966" y="4046"/>
                  <a:pt x="2533" y="3138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1" name="Google Shape;701;p9"/>
          <p:cNvSpPr/>
          <p:nvPr/>
        </p:nvSpPr>
        <p:spPr>
          <a:xfrm>
            <a:off x="281025" y="2751719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30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30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2" name="Google Shape;702;p9"/>
          <p:cNvSpPr/>
          <p:nvPr/>
        </p:nvSpPr>
        <p:spPr>
          <a:xfrm>
            <a:off x="304707" y="2833075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3" name="Google Shape;703;p9"/>
          <p:cNvSpPr/>
          <p:nvPr/>
        </p:nvSpPr>
        <p:spPr>
          <a:xfrm>
            <a:off x="605521" y="2791174"/>
            <a:ext cx="31" cy="1272"/>
          </a:xfrm>
          <a:custGeom>
            <a:avLst/>
            <a:gdLst/>
            <a:ahLst/>
            <a:cxnLst/>
            <a:rect l="l" t="t" r="r" b="b"/>
            <a:pathLst>
              <a:path w="1" h="39" extrusionOk="0">
                <a:moveTo>
                  <a:pt x="1" y="38"/>
                </a:moveTo>
                <a:lnTo>
                  <a:pt x="1" y="38"/>
                </a:lnTo>
                <a:lnTo>
                  <a:pt x="1" y="38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4" name="Google Shape;704;p9"/>
          <p:cNvSpPr/>
          <p:nvPr/>
        </p:nvSpPr>
        <p:spPr>
          <a:xfrm>
            <a:off x="282216" y="2761567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1"/>
                </a:moveTo>
                <a:cubicBezTo>
                  <a:pt x="10095" y="114"/>
                  <a:pt x="10095" y="228"/>
                  <a:pt x="10095" y="341"/>
                </a:cubicBezTo>
                <a:cubicBezTo>
                  <a:pt x="10095" y="1022"/>
                  <a:pt x="9755" y="1589"/>
                  <a:pt x="9301" y="1589"/>
                </a:cubicBezTo>
                <a:lnTo>
                  <a:pt x="530" y="1589"/>
                </a:lnTo>
                <a:cubicBezTo>
                  <a:pt x="303" y="1589"/>
                  <a:pt x="114" y="1475"/>
                  <a:pt x="0" y="1248"/>
                </a:cubicBezTo>
                <a:lnTo>
                  <a:pt x="0" y="1248"/>
                </a:lnTo>
                <a:cubicBezTo>
                  <a:pt x="76" y="1778"/>
                  <a:pt x="340" y="2156"/>
                  <a:pt x="719" y="2194"/>
                </a:cubicBezTo>
                <a:lnTo>
                  <a:pt x="9528" y="2194"/>
                </a:lnTo>
                <a:cubicBezTo>
                  <a:pt x="9981" y="2194"/>
                  <a:pt x="10322" y="1627"/>
                  <a:pt x="10322" y="946"/>
                </a:cubicBezTo>
                <a:lnTo>
                  <a:pt x="10322" y="908"/>
                </a:lnTo>
                <a:cubicBezTo>
                  <a:pt x="10322" y="568"/>
                  <a:pt x="10208" y="228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5" name="Google Shape;705;p9"/>
          <p:cNvSpPr/>
          <p:nvPr/>
        </p:nvSpPr>
        <p:spPr>
          <a:xfrm>
            <a:off x="546317" y="308333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04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04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6" name="Google Shape;706;p9"/>
          <p:cNvSpPr/>
          <p:nvPr/>
        </p:nvSpPr>
        <p:spPr>
          <a:xfrm>
            <a:off x="281025" y="3107989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7" name="Google Shape;707;p9"/>
          <p:cNvSpPr/>
          <p:nvPr/>
        </p:nvSpPr>
        <p:spPr>
          <a:xfrm>
            <a:off x="304707" y="318937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8" name="Google Shape;708;p9"/>
          <p:cNvSpPr/>
          <p:nvPr/>
        </p:nvSpPr>
        <p:spPr>
          <a:xfrm>
            <a:off x="605521" y="314868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9" name="Google Shape;709;p9"/>
          <p:cNvSpPr/>
          <p:nvPr/>
        </p:nvSpPr>
        <p:spPr>
          <a:xfrm>
            <a:off x="282216" y="3119108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113"/>
                  <a:pt x="10095" y="189"/>
                  <a:pt x="10095" y="302"/>
                </a:cubicBezTo>
                <a:cubicBezTo>
                  <a:pt x="10095" y="1021"/>
                  <a:pt x="9755" y="1550"/>
                  <a:pt x="9301" y="1550"/>
                </a:cubicBezTo>
                <a:lnTo>
                  <a:pt x="530" y="1550"/>
                </a:lnTo>
                <a:cubicBezTo>
                  <a:pt x="303" y="1550"/>
                  <a:pt x="114" y="1437"/>
                  <a:pt x="0" y="1248"/>
                </a:cubicBezTo>
                <a:lnTo>
                  <a:pt x="0" y="1248"/>
                </a:lnTo>
                <a:cubicBezTo>
                  <a:pt x="76" y="1739"/>
                  <a:pt x="340" y="2155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7"/>
                </a:cubicBezTo>
                <a:cubicBezTo>
                  <a:pt x="10322" y="529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0" name="Google Shape;710;p9"/>
          <p:cNvSpPr/>
          <p:nvPr/>
        </p:nvSpPr>
        <p:spPr>
          <a:xfrm>
            <a:off x="546317" y="3439640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7"/>
                  <a:pt x="0" y="2042"/>
                </a:cubicBezTo>
                <a:cubicBezTo>
                  <a:pt x="0" y="3138"/>
                  <a:pt x="567" y="4045"/>
                  <a:pt x="1286" y="4045"/>
                </a:cubicBezTo>
                <a:cubicBezTo>
                  <a:pt x="1966" y="4045"/>
                  <a:pt x="2533" y="3138"/>
                  <a:pt x="2533" y="2042"/>
                </a:cubicBezTo>
                <a:cubicBezTo>
                  <a:pt x="2533" y="907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1" name="Google Shape;711;p9"/>
          <p:cNvSpPr/>
          <p:nvPr/>
        </p:nvSpPr>
        <p:spPr>
          <a:xfrm>
            <a:off x="281025" y="3465498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30"/>
                  <a:pt x="0" y="1249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9"/>
                </a:cubicBezTo>
                <a:cubicBezTo>
                  <a:pt x="10360" y="530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2" name="Google Shape;712;p9"/>
          <p:cNvSpPr/>
          <p:nvPr/>
        </p:nvSpPr>
        <p:spPr>
          <a:xfrm>
            <a:off x="304707" y="3546886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3" name="Google Shape;713;p9"/>
          <p:cNvSpPr/>
          <p:nvPr/>
        </p:nvSpPr>
        <p:spPr>
          <a:xfrm>
            <a:off x="605521" y="350495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4" name="Google Shape;714;p9"/>
          <p:cNvSpPr/>
          <p:nvPr/>
        </p:nvSpPr>
        <p:spPr>
          <a:xfrm>
            <a:off x="282216" y="3475378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0"/>
                </a:moveTo>
                <a:lnTo>
                  <a:pt x="10057" y="0"/>
                </a:lnTo>
                <a:cubicBezTo>
                  <a:pt x="10095" y="114"/>
                  <a:pt x="10095" y="227"/>
                  <a:pt x="10095" y="341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40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6"/>
                </a:cubicBezTo>
                <a:lnTo>
                  <a:pt x="10322" y="908"/>
                </a:lnTo>
                <a:cubicBezTo>
                  <a:pt x="10322" y="568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5" name="Google Shape;715;p9"/>
          <p:cNvSpPr/>
          <p:nvPr/>
        </p:nvSpPr>
        <p:spPr>
          <a:xfrm>
            <a:off x="546317" y="3795909"/>
            <a:ext cx="79378" cy="133169"/>
          </a:xfrm>
          <a:custGeom>
            <a:avLst/>
            <a:gdLst/>
            <a:ahLst/>
            <a:cxnLst/>
            <a:rect l="l" t="t" r="r" b="b"/>
            <a:pathLst>
              <a:path w="2534" h="4084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76"/>
                  <a:pt x="567" y="4084"/>
                  <a:pt x="1286" y="4084"/>
                </a:cubicBezTo>
                <a:cubicBezTo>
                  <a:pt x="1966" y="4084"/>
                  <a:pt x="2533" y="3176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6" name="Google Shape;716;p9"/>
          <p:cNvSpPr/>
          <p:nvPr/>
        </p:nvSpPr>
        <p:spPr>
          <a:xfrm>
            <a:off x="281025" y="3821800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7" name="Google Shape;717;p9"/>
          <p:cNvSpPr/>
          <p:nvPr/>
        </p:nvSpPr>
        <p:spPr>
          <a:xfrm>
            <a:off x="304707" y="3903155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8" name="Google Shape;718;p9"/>
          <p:cNvSpPr/>
          <p:nvPr/>
        </p:nvSpPr>
        <p:spPr>
          <a:xfrm>
            <a:off x="605521" y="3862494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9" name="Google Shape;719;p9"/>
          <p:cNvSpPr/>
          <p:nvPr/>
        </p:nvSpPr>
        <p:spPr>
          <a:xfrm>
            <a:off x="282216" y="3832886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1"/>
                </a:moveTo>
                <a:lnTo>
                  <a:pt x="10057" y="1"/>
                </a:lnTo>
                <a:cubicBezTo>
                  <a:pt x="10095" y="76"/>
                  <a:pt x="10095" y="190"/>
                  <a:pt x="10095" y="303"/>
                </a:cubicBezTo>
                <a:cubicBezTo>
                  <a:pt x="10095" y="984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10"/>
                </a:cubicBezTo>
                <a:lnTo>
                  <a:pt x="0" y="1210"/>
                </a:lnTo>
                <a:cubicBezTo>
                  <a:pt x="76" y="1740"/>
                  <a:pt x="340" y="2118"/>
                  <a:pt x="719" y="2156"/>
                </a:cubicBezTo>
                <a:lnTo>
                  <a:pt x="9528" y="2156"/>
                </a:lnTo>
                <a:cubicBezTo>
                  <a:pt x="9981" y="2156"/>
                  <a:pt x="10322" y="1589"/>
                  <a:pt x="10322" y="908"/>
                </a:cubicBezTo>
                <a:cubicBezTo>
                  <a:pt x="10322" y="530"/>
                  <a:pt x="10208" y="227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20" name="Google Shape;720;p9"/>
          <p:cNvSpPr/>
          <p:nvPr/>
        </p:nvSpPr>
        <p:spPr>
          <a:xfrm>
            <a:off x="546317" y="415341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21" name="Google Shape;721;p9"/>
          <p:cNvSpPr/>
          <p:nvPr/>
        </p:nvSpPr>
        <p:spPr>
          <a:xfrm>
            <a:off x="281025" y="4178069"/>
            <a:ext cx="324527" cy="82627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22" name="Google Shape;722;p9"/>
          <p:cNvSpPr/>
          <p:nvPr/>
        </p:nvSpPr>
        <p:spPr>
          <a:xfrm>
            <a:off x="304707" y="4260664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23" name="Google Shape;723;p9"/>
          <p:cNvSpPr/>
          <p:nvPr/>
        </p:nvSpPr>
        <p:spPr>
          <a:xfrm>
            <a:off x="605521" y="421876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24" name="Google Shape;724;p9"/>
          <p:cNvSpPr/>
          <p:nvPr/>
        </p:nvSpPr>
        <p:spPr>
          <a:xfrm>
            <a:off x="282216" y="4189188"/>
            <a:ext cx="323337" cy="71508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25" name="Google Shape;725;p9"/>
          <p:cNvSpPr/>
          <p:nvPr/>
        </p:nvSpPr>
        <p:spPr>
          <a:xfrm>
            <a:off x="282216" y="977708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0"/>
                </a:moveTo>
                <a:cubicBezTo>
                  <a:pt x="10095" y="114"/>
                  <a:pt x="10095" y="227"/>
                  <a:pt x="10095" y="341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40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8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_ONLY">
    <p:spTree>
      <p:nvGrpSpPr>
        <p:cNvPr id="1" name="Shape 7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7" name="Google Shape;727;p10"/>
          <p:cNvGrpSpPr/>
          <p:nvPr/>
        </p:nvGrpSpPr>
        <p:grpSpPr>
          <a:xfrm>
            <a:off x="395894" y="219519"/>
            <a:ext cx="8518865" cy="4788281"/>
            <a:chOff x="395894" y="219519"/>
            <a:chExt cx="8518865" cy="4788281"/>
          </a:xfrm>
        </p:grpSpPr>
        <p:sp>
          <p:nvSpPr>
            <p:cNvPr id="728" name="Google Shape;728;p10"/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729" name="Google Shape;729;p10"/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730" name="Google Shape;730;p10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1" name="Google Shape;731;p10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732" name="Google Shape;732;p10"/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733" name="Google Shape;733;p10"/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734" name="Google Shape;734;p10"/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5" name="Google Shape;735;p10"/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736" name="Google Shape;736;p10"/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737" name="Google Shape;737;p10"/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8" name="Google Shape;738;p10"/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739" name="Google Shape;739;p10"/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740" name="Google Shape;740;p10"/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1" name="Google Shape;741;p10"/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742" name="Google Shape;742;p10"/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743" name="Google Shape;743;p10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4" name="Google Shape;744;p10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745" name="Google Shape;745;p10"/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746" name="Google Shape;746;p10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7" name="Google Shape;747;p10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748" name="Google Shape;748;p10"/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9" name="Google Shape;749;p10"/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750" name="Google Shape;750;p10"/>
          <p:cNvSpPr txBox="1">
            <a:spLocks noGrp="1"/>
          </p:cNvSpPr>
          <p:nvPr>
            <p:ph type="title"/>
          </p:nvPr>
        </p:nvSpPr>
        <p:spPr>
          <a:xfrm>
            <a:off x="3438550" y="2009550"/>
            <a:ext cx="4979400" cy="112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28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751" name="Google Shape;751;p10"/>
          <p:cNvSpPr/>
          <p:nvPr/>
        </p:nvSpPr>
        <p:spPr>
          <a:xfrm>
            <a:off x="546317" y="94193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52" name="Google Shape;752;p10"/>
          <p:cNvSpPr/>
          <p:nvPr/>
        </p:nvSpPr>
        <p:spPr>
          <a:xfrm>
            <a:off x="281025" y="966589"/>
            <a:ext cx="324527" cy="82660"/>
          </a:xfrm>
          <a:custGeom>
            <a:avLst/>
            <a:gdLst/>
            <a:ahLst/>
            <a:cxnLst/>
            <a:rect l="l" t="t" r="r" b="b"/>
            <a:pathLst>
              <a:path w="10360" h="2535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53" name="Google Shape;753;p10"/>
          <p:cNvSpPr/>
          <p:nvPr/>
        </p:nvSpPr>
        <p:spPr>
          <a:xfrm>
            <a:off x="304707" y="104921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54" name="Google Shape;754;p10"/>
          <p:cNvSpPr/>
          <p:nvPr/>
        </p:nvSpPr>
        <p:spPr>
          <a:xfrm>
            <a:off x="605521" y="100728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55" name="Google Shape;755;p10"/>
          <p:cNvSpPr/>
          <p:nvPr/>
        </p:nvSpPr>
        <p:spPr>
          <a:xfrm>
            <a:off x="546317" y="1298240"/>
            <a:ext cx="79378" cy="133169"/>
          </a:xfrm>
          <a:custGeom>
            <a:avLst/>
            <a:gdLst/>
            <a:ahLst/>
            <a:cxnLst/>
            <a:rect l="l" t="t" r="r" b="b"/>
            <a:pathLst>
              <a:path w="2534" h="4084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76"/>
                  <a:pt x="567" y="4083"/>
                  <a:pt x="1286" y="4083"/>
                </a:cubicBezTo>
                <a:cubicBezTo>
                  <a:pt x="1966" y="4083"/>
                  <a:pt x="2533" y="3176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56" name="Google Shape;756;p10"/>
          <p:cNvSpPr/>
          <p:nvPr/>
        </p:nvSpPr>
        <p:spPr>
          <a:xfrm>
            <a:off x="281025" y="1324130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28"/>
                  <a:pt x="341" y="2495"/>
                  <a:pt x="794" y="2495"/>
                </a:cubicBezTo>
                <a:lnTo>
                  <a:pt x="9566" y="2495"/>
                </a:lnTo>
                <a:cubicBezTo>
                  <a:pt x="10019" y="2495"/>
                  <a:pt x="10360" y="1928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57" name="Google Shape;757;p10"/>
          <p:cNvSpPr/>
          <p:nvPr/>
        </p:nvSpPr>
        <p:spPr>
          <a:xfrm>
            <a:off x="304707" y="1405486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58" name="Google Shape;758;p10"/>
          <p:cNvSpPr/>
          <p:nvPr/>
        </p:nvSpPr>
        <p:spPr>
          <a:xfrm>
            <a:off x="605521" y="1364792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59" name="Google Shape;759;p10"/>
          <p:cNvSpPr/>
          <p:nvPr/>
        </p:nvSpPr>
        <p:spPr>
          <a:xfrm>
            <a:off x="282216" y="1335217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lnTo>
                  <a:pt x="10057" y="0"/>
                </a:lnTo>
                <a:cubicBezTo>
                  <a:pt x="10095" y="76"/>
                  <a:pt x="10095" y="190"/>
                  <a:pt x="10095" y="303"/>
                </a:cubicBezTo>
                <a:cubicBezTo>
                  <a:pt x="10095" y="983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10"/>
                </a:cubicBezTo>
                <a:lnTo>
                  <a:pt x="0" y="1210"/>
                </a:lnTo>
                <a:cubicBezTo>
                  <a:pt x="76" y="1740"/>
                  <a:pt x="378" y="2118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8"/>
                </a:cubicBezTo>
                <a:cubicBezTo>
                  <a:pt x="10322" y="530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0" name="Google Shape;760;p10"/>
          <p:cNvSpPr/>
          <p:nvPr/>
        </p:nvSpPr>
        <p:spPr>
          <a:xfrm>
            <a:off x="546317" y="1655749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8"/>
                  <a:pt x="0" y="2004"/>
                </a:cubicBezTo>
                <a:cubicBezTo>
                  <a:pt x="0" y="3138"/>
                  <a:pt x="567" y="4046"/>
                  <a:pt x="1286" y="4046"/>
                </a:cubicBezTo>
                <a:cubicBezTo>
                  <a:pt x="1966" y="4046"/>
                  <a:pt x="2533" y="3138"/>
                  <a:pt x="2533" y="2004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1" name="Google Shape;761;p10"/>
          <p:cNvSpPr/>
          <p:nvPr/>
        </p:nvSpPr>
        <p:spPr>
          <a:xfrm>
            <a:off x="281025" y="1680400"/>
            <a:ext cx="324527" cy="82627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2" name="Google Shape;762;p10"/>
          <p:cNvSpPr/>
          <p:nvPr/>
        </p:nvSpPr>
        <p:spPr>
          <a:xfrm>
            <a:off x="304707" y="1761756"/>
            <a:ext cx="32014" cy="1272"/>
          </a:xfrm>
          <a:custGeom>
            <a:avLst/>
            <a:gdLst/>
            <a:ahLst/>
            <a:cxnLst/>
            <a:rect l="l" t="t" r="r" b="b"/>
            <a:pathLst>
              <a:path w="1022" h="39" extrusionOk="0">
                <a:moveTo>
                  <a:pt x="1021" y="39"/>
                </a:moveTo>
                <a:lnTo>
                  <a:pt x="38" y="39"/>
                </a:lnTo>
                <a:cubicBezTo>
                  <a:pt x="38" y="39"/>
                  <a:pt x="38" y="39"/>
                  <a:pt x="38" y="39"/>
                </a:cubicBezTo>
                <a:cubicBezTo>
                  <a:pt x="38" y="39"/>
                  <a:pt x="38" y="39"/>
                  <a:pt x="38" y="39"/>
                </a:cubicBezTo>
                <a:lnTo>
                  <a:pt x="1021" y="39"/>
                </a:lnTo>
                <a:lnTo>
                  <a:pt x="102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cubicBezTo>
                  <a:pt x="1" y="39"/>
                  <a:pt x="1" y="39"/>
                  <a:pt x="1" y="1"/>
                </a:cubicBezTo>
                <a:cubicBezTo>
                  <a:pt x="1" y="39"/>
                  <a:pt x="1" y="39"/>
                  <a:pt x="1" y="39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3" name="Google Shape;763;p10"/>
          <p:cNvSpPr/>
          <p:nvPr/>
        </p:nvSpPr>
        <p:spPr>
          <a:xfrm>
            <a:off x="605521" y="1721094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4" name="Google Shape;764;p10"/>
          <p:cNvSpPr/>
          <p:nvPr/>
        </p:nvSpPr>
        <p:spPr>
          <a:xfrm>
            <a:off x="282216" y="1691487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1"/>
                </a:moveTo>
                <a:cubicBezTo>
                  <a:pt x="10095" y="114"/>
                  <a:pt x="10095" y="228"/>
                  <a:pt x="10095" y="303"/>
                </a:cubicBezTo>
                <a:cubicBezTo>
                  <a:pt x="10095" y="1022"/>
                  <a:pt x="9755" y="1589"/>
                  <a:pt x="9301" y="1589"/>
                </a:cubicBezTo>
                <a:lnTo>
                  <a:pt x="530" y="1589"/>
                </a:lnTo>
                <a:cubicBezTo>
                  <a:pt x="303" y="1589"/>
                  <a:pt x="114" y="1438"/>
                  <a:pt x="0" y="1249"/>
                </a:cubicBezTo>
                <a:lnTo>
                  <a:pt x="0" y="1249"/>
                </a:lnTo>
                <a:cubicBezTo>
                  <a:pt x="76" y="1740"/>
                  <a:pt x="340" y="2156"/>
                  <a:pt x="719" y="2156"/>
                </a:cubicBezTo>
                <a:cubicBezTo>
                  <a:pt x="719" y="2194"/>
                  <a:pt x="719" y="2194"/>
                  <a:pt x="719" y="2194"/>
                </a:cubicBezTo>
                <a:lnTo>
                  <a:pt x="9528" y="2194"/>
                </a:lnTo>
                <a:cubicBezTo>
                  <a:pt x="9981" y="2194"/>
                  <a:pt x="10322" y="1627"/>
                  <a:pt x="10322" y="908"/>
                </a:cubicBezTo>
                <a:cubicBezTo>
                  <a:pt x="10322" y="568"/>
                  <a:pt x="10208" y="228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5" name="Google Shape;765;p10"/>
          <p:cNvSpPr/>
          <p:nvPr/>
        </p:nvSpPr>
        <p:spPr>
          <a:xfrm>
            <a:off x="546317" y="2012018"/>
            <a:ext cx="79378" cy="133202"/>
          </a:xfrm>
          <a:custGeom>
            <a:avLst/>
            <a:gdLst/>
            <a:ahLst/>
            <a:cxnLst/>
            <a:rect l="l" t="t" r="r" b="b"/>
            <a:pathLst>
              <a:path w="2534" h="4085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77"/>
                  <a:pt x="567" y="4084"/>
                  <a:pt x="1286" y="4084"/>
                </a:cubicBezTo>
                <a:cubicBezTo>
                  <a:pt x="1966" y="4084"/>
                  <a:pt x="2533" y="3177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6" name="Google Shape;766;p10"/>
          <p:cNvSpPr/>
          <p:nvPr/>
        </p:nvSpPr>
        <p:spPr>
          <a:xfrm>
            <a:off x="281025" y="2037909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7" name="Google Shape;767;p10"/>
          <p:cNvSpPr/>
          <p:nvPr/>
        </p:nvSpPr>
        <p:spPr>
          <a:xfrm>
            <a:off x="304707" y="211929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8" name="Google Shape;768;p10"/>
          <p:cNvSpPr/>
          <p:nvPr/>
        </p:nvSpPr>
        <p:spPr>
          <a:xfrm>
            <a:off x="605521" y="2077364"/>
            <a:ext cx="31" cy="1272"/>
          </a:xfrm>
          <a:custGeom>
            <a:avLst/>
            <a:gdLst/>
            <a:ahLst/>
            <a:cxnLst/>
            <a:rect l="l" t="t" r="r" b="b"/>
            <a:pathLst>
              <a:path w="1" h="39" extrusionOk="0">
                <a:moveTo>
                  <a:pt x="1" y="38"/>
                </a:moveTo>
                <a:lnTo>
                  <a:pt x="1" y="38"/>
                </a:lnTo>
                <a:lnTo>
                  <a:pt x="1" y="38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9" name="Google Shape;769;p10"/>
          <p:cNvSpPr/>
          <p:nvPr/>
        </p:nvSpPr>
        <p:spPr>
          <a:xfrm>
            <a:off x="282216" y="2049028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76"/>
                  <a:pt x="10095" y="189"/>
                  <a:pt x="10095" y="303"/>
                </a:cubicBezTo>
                <a:cubicBezTo>
                  <a:pt x="10095" y="983"/>
                  <a:pt x="9755" y="1550"/>
                  <a:pt x="9301" y="1550"/>
                </a:cubicBezTo>
                <a:lnTo>
                  <a:pt x="530" y="1550"/>
                </a:lnTo>
                <a:cubicBezTo>
                  <a:pt x="303" y="1550"/>
                  <a:pt x="114" y="1437"/>
                  <a:pt x="0" y="1210"/>
                </a:cubicBezTo>
                <a:lnTo>
                  <a:pt x="0" y="1210"/>
                </a:lnTo>
                <a:cubicBezTo>
                  <a:pt x="76" y="1739"/>
                  <a:pt x="340" y="2117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7"/>
                </a:cubicBezTo>
                <a:lnTo>
                  <a:pt x="10322" y="870"/>
                </a:lnTo>
                <a:cubicBezTo>
                  <a:pt x="10322" y="529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70" name="Google Shape;770;p10"/>
          <p:cNvSpPr/>
          <p:nvPr/>
        </p:nvSpPr>
        <p:spPr>
          <a:xfrm>
            <a:off x="546317" y="2369560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7"/>
                  <a:pt x="0" y="2004"/>
                </a:cubicBezTo>
                <a:cubicBezTo>
                  <a:pt x="0" y="3138"/>
                  <a:pt x="567" y="4045"/>
                  <a:pt x="1286" y="4045"/>
                </a:cubicBezTo>
                <a:cubicBezTo>
                  <a:pt x="1966" y="4045"/>
                  <a:pt x="2533" y="3138"/>
                  <a:pt x="2533" y="2004"/>
                </a:cubicBezTo>
                <a:cubicBezTo>
                  <a:pt x="2533" y="907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71" name="Google Shape;771;p10"/>
          <p:cNvSpPr/>
          <p:nvPr/>
        </p:nvSpPr>
        <p:spPr>
          <a:xfrm>
            <a:off x="281025" y="2394211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66"/>
                  <a:pt x="341" y="2495"/>
                  <a:pt x="794" y="2495"/>
                </a:cubicBezTo>
                <a:lnTo>
                  <a:pt x="9566" y="2495"/>
                </a:lnTo>
                <a:cubicBezTo>
                  <a:pt x="10019" y="2495"/>
                  <a:pt x="10360" y="1966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72" name="Google Shape;772;p10"/>
          <p:cNvSpPr/>
          <p:nvPr/>
        </p:nvSpPr>
        <p:spPr>
          <a:xfrm>
            <a:off x="304707" y="247556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73" name="Google Shape;773;p10"/>
          <p:cNvSpPr/>
          <p:nvPr/>
        </p:nvSpPr>
        <p:spPr>
          <a:xfrm>
            <a:off x="605521" y="2434872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74" name="Google Shape;774;p10"/>
          <p:cNvSpPr/>
          <p:nvPr/>
        </p:nvSpPr>
        <p:spPr>
          <a:xfrm>
            <a:off x="282216" y="2405297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114"/>
                  <a:pt x="10095" y="189"/>
                  <a:pt x="10095" y="303"/>
                </a:cubicBezTo>
                <a:cubicBezTo>
                  <a:pt x="10095" y="1021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626"/>
                  <a:pt x="10322" y="908"/>
                </a:cubicBezTo>
                <a:cubicBezTo>
                  <a:pt x="10322" y="530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75" name="Google Shape;775;p10"/>
          <p:cNvSpPr/>
          <p:nvPr/>
        </p:nvSpPr>
        <p:spPr>
          <a:xfrm>
            <a:off x="546317" y="2725829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38"/>
                  <a:pt x="567" y="4046"/>
                  <a:pt x="1286" y="4046"/>
                </a:cubicBezTo>
                <a:cubicBezTo>
                  <a:pt x="1966" y="4046"/>
                  <a:pt x="2533" y="3138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76" name="Google Shape;776;p10"/>
          <p:cNvSpPr/>
          <p:nvPr/>
        </p:nvSpPr>
        <p:spPr>
          <a:xfrm>
            <a:off x="281025" y="2751719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30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30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77" name="Google Shape;777;p10"/>
          <p:cNvSpPr/>
          <p:nvPr/>
        </p:nvSpPr>
        <p:spPr>
          <a:xfrm>
            <a:off x="304707" y="2833075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78" name="Google Shape;778;p10"/>
          <p:cNvSpPr/>
          <p:nvPr/>
        </p:nvSpPr>
        <p:spPr>
          <a:xfrm>
            <a:off x="605521" y="2791174"/>
            <a:ext cx="31" cy="1272"/>
          </a:xfrm>
          <a:custGeom>
            <a:avLst/>
            <a:gdLst/>
            <a:ahLst/>
            <a:cxnLst/>
            <a:rect l="l" t="t" r="r" b="b"/>
            <a:pathLst>
              <a:path w="1" h="39" extrusionOk="0">
                <a:moveTo>
                  <a:pt x="1" y="38"/>
                </a:moveTo>
                <a:lnTo>
                  <a:pt x="1" y="38"/>
                </a:lnTo>
                <a:lnTo>
                  <a:pt x="1" y="38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79" name="Google Shape;779;p10"/>
          <p:cNvSpPr/>
          <p:nvPr/>
        </p:nvSpPr>
        <p:spPr>
          <a:xfrm>
            <a:off x="282216" y="2761567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1"/>
                </a:moveTo>
                <a:cubicBezTo>
                  <a:pt x="10095" y="114"/>
                  <a:pt x="10095" y="228"/>
                  <a:pt x="10095" y="341"/>
                </a:cubicBezTo>
                <a:cubicBezTo>
                  <a:pt x="10095" y="1022"/>
                  <a:pt x="9755" y="1589"/>
                  <a:pt x="9301" y="1589"/>
                </a:cubicBezTo>
                <a:lnTo>
                  <a:pt x="530" y="1589"/>
                </a:lnTo>
                <a:cubicBezTo>
                  <a:pt x="303" y="1589"/>
                  <a:pt x="114" y="1475"/>
                  <a:pt x="0" y="1248"/>
                </a:cubicBezTo>
                <a:lnTo>
                  <a:pt x="0" y="1248"/>
                </a:lnTo>
                <a:cubicBezTo>
                  <a:pt x="76" y="1778"/>
                  <a:pt x="340" y="2156"/>
                  <a:pt x="719" y="2194"/>
                </a:cubicBezTo>
                <a:lnTo>
                  <a:pt x="9528" y="2194"/>
                </a:lnTo>
                <a:cubicBezTo>
                  <a:pt x="9981" y="2194"/>
                  <a:pt x="10322" y="1627"/>
                  <a:pt x="10322" y="946"/>
                </a:cubicBezTo>
                <a:lnTo>
                  <a:pt x="10322" y="908"/>
                </a:lnTo>
                <a:cubicBezTo>
                  <a:pt x="10322" y="568"/>
                  <a:pt x="10208" y="228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80" name="Google Shape;780;p10"/>
          <p:cNvSpPr/>
          <p:nvPr/>
        </p:nvSpPr>
        <p:spPr>
          <a:xfrm>
            <a:off x="546317" y="308333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04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04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81" name="Google Shape;781;p10"/>
          <p:cNvSpPr/>
          <p:nvPr/>
        </p:nvSpPr>
        <p:spPr>
          <a:xfrm>
            <a:off x="281025" y="3107989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82" name="Google Shape;782;p10"/>
          <p:cNvSpPr/>
          <p:nvPr/>
        </p:nvSpPr>
        <p:spPr>
          <a:xfrm>
            <a:off x="304707" y="3189377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83" name="Google Shape;783;p10"/>
          <p:cNvSpPr/>
          <p:nvPr/>
        </p:nvSpPr>
        <p:spPr>
          <a:xfrm>
            <a:off x="605521" y="314868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84" name="Google Shape;784;p10"/>
          <p:cNvSpPr/>
          <p:nvPr/>
        </p:nvSpPr>
        <p:spPr>
          <a:xfrm>
            <a:off x="282216" y="3119108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113"/>
                  <a:pt x="10095" y="189"/>
                  <a:pt x="10095" y="302"/>
                </a:cubicBezTo>
                <a:cubicBezTo>
                  <a:pt x="10095" y="1021"/>
                  <a:pt x="9755" y="1550"/>
                  <a:pt x="9301" y="1550"/>
                </a:cubicBezTo>
                <a:lnTo>
                  <a:pt x="530" y="1550"/>
                </a:lnTo>
                <a:cubicBezTo>
                  <a:pt x="303" y="1550"/>
                  <a:pt x="114" y="1437"/>
                  <a:pt x="0" y="1248"/>
                </a:cubicBezTo>
                <a:lnTo>
                  <a:pt x="0" y="1248"/>
                </a:lnTo>
                <a:cubicBezTo>
                  <a:pt x="76" y="1739"/>
                  <a:pt x="340" y="2155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7"/>
                </a:cubicBezTo>
                <a:cubicBezTo>
                  <a:pt x="10322" y="529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85" name="Google Shape;785;p10"/>
          <p:cNvSpPr/>
          <p:nvPr/>
        </p:nvSpPr>
        <p:spPr>
          <a:xfrm>
            <a:off x="546317" y="3439640"/>
            <a:ext cx="79378" cy="131930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7"/>
                  <a:pt x="0" y="2042"/>
                </a:cubicBezTo>
                <a:cubicBezTo>
                  <a:pt x="0" y="3138"/>
                  <a:pt x="567" y="4045"/>
                  <a:pt x="1286" y="4045"/>
                </a:cubicBezTo>
                <a:cubicBezTo>
                  <a:pt x="1966" y="4045"/>
                  <a:pt x="2533" y="3138"/>
                  <a:pt x="2533" y="2042"/>
                </a:cubicBezTo>
                <a:cubicBezTo>
                  <a:pt x="2533" y="907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86" name="Google Shape;786;p10"/>
          <p:cNvSpPr/>
          <p:nvPr/>
        </p:nvSpPr>
        <p:spPr>
          <a:xfrm>
            <a:off x="281025" y="3465498"/>
            <a:ext cx="324527" cy="8142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30"/>
                  <a:pt x="0" y="1249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9"/>
                </a:cubicBezTo>
                <a:cubicBezTo>
                  <a:pt x="10360" y="530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87" name="Google Shape;787;p10"/>
          <p:cNvSpPr/>
          <p:nvPr/>
        </p:nvSpPr>
        <p:spPr>
          <a:xfrm>
            <a:off x="304707" y="3546886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88" name="Google Shape;788;p10"/>
          <p:cNvSpPr/>
          <p:nvPr/>
        </p:nvSpPr>
        <p:spPr>
          <a:xfrm>
            <a:off x="605521" y="350495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89" name="Google Shape;789;p10"/>
          <p:cNvSpPr/>
          <p:nvPr/>
        </p:nvSpPr>
        <p:spPr>
          <a:xfrm>
            <a:off x="282216" y="3475378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0"/>
                </a:moveTo>
                <a:lnTo>
                  <a:pt x="10057" y="0"/>
                </a:lnTo>
                <a:cubicBezTo>
                  <a:pt x="10095" y="114"/>
                  <a:pt x="10095" y="227"/>
                  <a:pt x="10095" y="341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40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6"/>
                </a:cubicBezTo>
                <a:lnTo>
                  <a:pt x="10322" y="908"/>
                </a:lnTo>
                <a:cubicBezTo>
                  <a:pt x="10322" y="568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90" name="Google Shape;790;p10"/>
          <p:cNvSpPr/>
          <p:nvPr/>
        </p:nvSpPr>
        <p:spPr>
          <a:xfrm>
            <a:off x="546317" y="3795909"/>
            <a:ext cx="79378" cy="133169"/>
          </a:xfrm>
          <a:custGeom>
            <a:avLst/>
            <a:gdLst/>
            <a:ahLst/>
            <a:cxnLst/>
            <a:rect l="l" t="t" r="r" b="b"/>
            <a:pathLst>
              <a:path w="2534" h="4084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76"/>
                  <a:pt x="567" y="4084"/>
                  <a:pt x="1286" y="4084"/>
                </a:cubicBezTo>
                <a:cubicBezTo>
                  <a:pt x="1966" y="4084"/>
                  <a:pt x="2533" y="3176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91" name="Google Shape;791;p10"/>
          <p:cNvSpPr/>
          <p:nvPr/>
        </p:nvSpPr>
        <p:spPr>
          <a:xfrm>
            <a:off x="281025" y="3821800"/>
            <a:ext cx="324527" cy="81388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92" name="Google Shape;792;p10"/>
          <p:cNvSpPr/>
          <p:nvPr/>
        </p:nvSpPr>
        <p:spPr>
          <a:xfrm>
            <a:off x="304707" y="3903155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93" name="Google Shape;793;p10"/>
          <p:cNvSpPr/>
          <p:nvPr/>
        </p:nvSpPr>
        <p:spPr>
          <a:xfrm>
            <a:off x="605521" y="3862494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94" name="Google Shape;794;p10"/>
          <p:cNvSpPr/>
          <p:nvPr/>
        </p:nvSpPr>
        <p:spPr>
          <a:xfrm>
            <a:off x="282216" y="3832886"/>
            <a:ext cx="323337" cy="70302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1"/>
                </a:moveTo>
                <a:lnTo>
                  <a:pt x="10057" y="1"/>
                </a:lnTo>
                <a:cubicBezTo>
                  <a:pt x="10095" y="76"/>
                  <a:pt x="10095" y="190"/>
                  <a:pt x="10095" y="303"/>
                </a:cubicBezTo>
                <a:cubicBezTo>
                  <a:pt x="10095" y="984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10"/>
                </a:cubicBezTo>
                <a:lnTo>
                  <a:pt x="0" y="1210"/>
                </a:lnTo>
                <a:cubicBezTo>
                  <a:pt x="76" y="1740"/>
                  <a:pt x="340" y="2118"/>
                  <a:pt x="719" y="2156"/>
                </a:cubicBezTo>
                <a:lnTo>
                  <a:pt x="9528" y="2156"/>
                </a:lnTo>
                <a:cubicBezTo>
                  <a:pt x="9981" y="2156"/>
                  <a:pt x="10322" y="1589"/>
                  <a:pt x="10322" y="908"/>
                </a:cubicBezTo>
                <a:cubicBezTo>
                  <a:pt x="10322" y="530"/>
                  <a:pt x="10208" y="227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95" name="Google Shape;795;p10"/>
          <p:cNvSpPr/>
          <p:nvPr/>
        </p:nvSpPr>
        <p:spPr>
          <a:xfrm>
            <a:off x="546317" y="4153418"/>
            <a:ext cx="79378" cy="131963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96" name="Google Shape;796;p10"/>
          <p:cNvSpPr/>
          <p:nvPr/>
        </p:nvSpPr>
        <p:spPr>
          <a:xfrm>
            <a:off x="281025" y="4178069"/>
            <a:ext cx="324527" cy="82627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97" name="Google Shape;797;p10"/>
          <p:cNvSpPr/>
          <p:nvPr/>
        </p:nvSpPr>
        <p:spPr>
          <a:xfrm>
            <a:off x="304707" y="4260664"/>
            <a:ext cx="32014" cy="33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98" name="Google Shape;798;p10"/>
          <p:cNvSpPr/>
          <p:nvPr/>
        </p:nvSpPr>
        <p:spPr>
          <a:xfrm>
            <a:off x="605521" y="4218763"/>
            <a:ext cx="31" cy="33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99" name="Google Shape;799;p10"/>
          <p:cNvSpPr/>
          <p:nvPr/>
        </p:nvSpPr>
        <p:spPr>
          <a:xfrm>
            <a:off x="282216" y="4189188"/>
            <a:ext cx="323337" cy="71508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00" name="Google Shape;800;p10"/>
          <p:cNvSpPr/>
          <p:nvPr/>
        </p:nvSpPr>
        <p:spPr>
          <a:xfrm>
            <a:off x="282216" y="977708"/>
            <a:ext cx="323337" cy="71541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0"/>
                </a:moveTo>
                <a:cubicBezTo>
                  <a:pt x="10095" y="114"/>
                  <a:pt x="10095" y="227"/>
                  <a:pt x="10095" y="341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40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8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2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26225" y="441350"/>
            <a:ext cx="76914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800"/>
              <a:buFont typeface="Jua" panose="020B0704020202020204" charset="-127"/>
              <a:buNone/>
              <a:defRPr sz="2800" b="1">
                <a:solidFill>
                  <a:schemeClr val="accent6"/>
                </a:solidFill>
                <a:latin typeface="Jua" panose="020B0704020202020204" charset="-127"/>
                <a:ea typeface="Jua" panose="020B0704020202020204" charset="-127"/>
                <a:cs typeface="Jua" panose="020B0704020202020204" charset="-127"/>
                <a:sym typeface="Jua" panose="020B0704020202020204" charset="-127"/>
              </a:defRPr>
            </a:lvl1pPr>
            <a:lvl2pPr lvl="1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800"/>
              <a:buFont typeface="Jua" panose="020B0704020202020204" charset="-127"/>
              <a:buNone/>
              <a:defRPr sz="2800" b="1">
                <a:solidFill>
                  <a:schemeClr val="accent6"/>
                </a:solidFill>
                <a:latin typeface="Jua" panose="020B0704020202020204" charset="-127"/>
                <a:ea typeface="Jua" panose="020B0704020202020204" charset="-127"/>
                <a:cs typeface="Jua" panose="020B0704020202020204" charset="-127"/>
                <a:sym typeface="Jua" panose="020B0704020202020204" charset="-127"/>
              </a:defRPr>
            </a:lvl2pPr>
            <a:lvl3pPr lvl="2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800"/>
              <a:buFont typeface="Jua" panose="020B0704020202020204" charset="-127"/>
              <a:buNone/>
              <a:defRPr sz="2800" b="1">
                <a:solidFill>
                  <a:schemeClr val="accent6"/>
                </a:solidFill>
                <a:latin typeface="Jua" panose="020B0704020202020204" charset="-127"/>
                <a:ea typeface="Jua" panose="020B0704020202020204" charset="-127"/>
                <a:cs typeface="Jua" panose="020B0704020202020204" charset="-127"/>
                <a:sym typeface="Jua" panose="020B0704020202020204" charset="-127"/>
              </a:defRPr>
            </a:lvl3pPr>
            <a:lvl4pPr lvl="3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800"/>
              <a:buFont typeface="Jua" panose="020B0704020202020204" charset="-127"/>
              <a:buNone/>
              <a:defRPr sz="2800" b="1">
                <a:solidFill>
                  <a:schemeClr val="accent6"/>
                </a:solidFill>
                <a:latin typeface="Jua" panose="020B0704020202020204" charset="-127"/>
                <a:ea typeface="Jua" panose="020B0704020202020204" charset="-127"/>
                <a:cs typeface="Jua" panose="020B0704020202020204" charset="-127"/>
                <a:sym typeface="Jua" panose="020B0704020202020204" charset="-127"/>
              </a:defRPr>
            </a:lvl4pPr>
            <a:lvl5pPr lvl="4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800"/>
              <a:buFont typeface="Jua" panose="020B0704020202020204" charset="-127"/>
              <a:buNone/>
              <a:defRPr sz="2800" b="1">
                <a:solidFill>
                  <a:schemeClr val="accent6"/>
                </a:solidFill>
                <a:latin typeface="Jua" panose="020B0704020202020204" charset="-127"/>
                <a:ea typeface="Jua" panose="020B0704020202020204" charset="-127"/>
                <a:cs typeface="Jua" panose="020B0704020202020204" charset="-127"/>
                <a:sym typeface="Jua" panose="020B0704020202020204" charset="-127"/>
              </a:defRPr>
            </a:lvl5pPr>
            <a:lvl6pPr lvl="5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800"/>
              <a:buFont typeface="Jua" panose="020B0704020202020204" charset="-127"/>
              <a:buNone/>
              <a:defRPr sz="2800" b="1">
                <a:solidFill>
                  <a:schemeClr val="accent6"/>
                </a:solidFill>
                <a:latin typeface="Jua" panose="020B0704020202020204" charset="-127"/>
                <a:ea typeface="Jua" panose="020B0704020202020204" charset="-127"/>
                <a:cs typeface="Jua" panose="020B0704020202020204" charset="-127"/>
                <a:sym typeface="Jua" panose="020B0704020202020204" charset="-127"/>
              </a:defRPr>
            </a:lvl6pPr>
            <a:lvl7pPr lvl="6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800"/>
              <a:buFont typeface="Jua" panose="020B0704020202020204" charset="-127"/>
              <a:buNone/>
              <a:defRPr sz="2800" b="1">
                <a:solidFill>
                  <a:schemeClr val="accent6"/>
                </a:solidFill>
                <a:latin typeface="Jua" panose="020B0704020202020204" charset="-127"/>
                <a:ea typeface="Jua" panose="020B0704020202020204" charset="-127"/>
                <a:cs typeface="Jua" panose="020B0704020202020204" charset="-127"/>
                <a:sym typeface="Jua" panose="020B0704020202020204" charset="-127"/>
              </a:defRPr>
            </a:lvl7pPr>
            <a:lvl8pPr lvl="7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800"/>
              <a:buFont typeface="Jua" panose="020B0704020202020204" charset="-127"/>
              <a:buNone/>
              <a:defRPr sz="2800" b="1">
                <a:solidFill>
                  <a:schemeClr val="accent6"/>
                </a:solidFill>
                <a:latin typeface="Jua" panose="020B0704020202020204" charset="-127"/>
                <a:ea typeface="Jua" panose="020B0704020202020204" charset="-127"/>
                <a:cs typeface="Jua" panose="020B0704020202020204" charset="-127"/>
                <a:sym typeface="Jua" panose="020B0704020202020204" charset="-127"/>
              </a:defRPr>
            </a:lvl8pPr>
            <a:lvl9pPr lvl="8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800"/>
              <a:buFont typeface="Jua" panose="020B0704020202020204" charset="-127"/>
              <a:buNone/>
              <a:defRPr sz="2800" b="1">
                <a:solidFill>
                  <a:schemeClr val="accent6"/>
                </a:solidFill>
                <a:latin typeface="Jua" panose="020B0704020202020204" charset="-127"/>
                <a:ea typeface="Jua" panose="020B0704020202020204" charset="-127"/>
                <a:cs typeface="Jua" panose="020B0704020202020204" charset="-127"/>
                <a:sym typeface="Jua" panose="020B0704020202020204" charset="-127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L="457200" lvl="0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74A80"/>
              </a:buClr>
              <a:buSzPts val="1600"/>
              <a:buFont typeface="Quicksand Light" panose="020B0704020202020204"/>
              <a:buChar char="●"/>
              <a:defRPr sz="1600">
                <a:solidFill>
                  <a:srgbClr val="174A80"/>
                </a:solidFill>
                <a:latin typeface="Quicksand Light" panose="020B0704020202020204"/>
                <a:ea typeface="Quicksand Light" panose="020B0704020202020204"/>
                <a:cs typeface="Quicksand Light" panose="020B0704020202020204"/>
                <a:sym typeface="Quicksand Light" panose="020B0704020202020204"/>
              </a:defRPr>
            </a:lvl1pPr>
            <a:lvl2pPr marL="914400" lvl="1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74A80"/>
              </a:buClr>
              <a:buSzPts val="1600"/>
              <a:buFont typeface="Quicksand Light" panose="020B0704020202020204"/>
              <a:buChar char="○"/>
              <a:defRPr sz="1600">
                <a:solidFill>
                  <a:srgbClr val="174A80"/>
                </a:solidFill>
                <a:latin typeface="Quicksand Light" panose="020B0704020202020204"/>
                <a:ea typeface="Quicksand Light" panose="020B0704020202020204"/>
                <a:cs typeface="Quicksand Light" panose="020B0704020202020204"/>
                <a:sym typeface="Quicksand Light" panose="020B0704020202020204"/>
              </a:defRPr>
            </a:lvl2pPr>
            <a:lvl3pPr marL="1371600" lvl="2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74A80"/>
              </a:buClr>
              <a:buSzPts val="1600"/>
              <a:buFont typeface="Quicksand Light" panose="020B0704020202020204"/>
              <a:buChar char="■"/>
              <a:defRPr sz="1600">
                <a:solidFill>
                  <a:srgbClr val="174A80"/>
                </a:solidFill>
                <a:latin typeface="Quicksand Light" panose="020B0704020202020204"/>
                <a:ea typeface="Quicksand Light" panose="020B0704020202020204"/>
                <a:cs typeface="Quicksand Light" panose="020B0704020202020204"/>
                <a:sym typeface="Quicksand Light" panose="020B0704020202020204"/>
              </a:defRPr>
            </a:lvl3pPr>
            <a:lvl4pPr marL="1828800" lvl="3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74A80"/>
              </a:buClr>
              <a:buSzPts val="1600"/>
              <a:buFont typeface="Quicksand Light" panose="020B0704020202020204"/>
              <a:buChar char="●"/>
              <a:defRPr sz="1600">
                <a:solidFill>
                  <a:srgbClr val="174A80"/>
                </a:solidFill>
                <a:latin typeface="Quicksand Light" panose="020B0704020202020204"/>
                <a:ea typeface="Quicksand Light" panose="020B0704020202020204"/>
                <a:cs typeface="Quicksand Light" panose="020B0704020202020204"/>
                <a:sym typeface="Quicksand Light" panose="020B0704020202020204"/>
              </a:defRPr>
            </a:lvl4pPr>
            <a:lvl5pPr marL="2286000" lvl="4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74A80"/>
              </a:buClr>
              <a:buSzPts val="1600"/>
              <a:buFont typeface="Quicksand Light" panose="020B0704020202020204"/>
              <a:buChar char="○"/>
              <a:defRPr sz="1600">
                <a:solidFill>
                  <a:srgbClr val="174A80"/>
                </a:solidFill>
                <a:latin typeface="Quicksand Light" panose="020B0704020202020204"/>
                <a:ea typeface="Quicksand Light" panose="020B0704020202020204"/>
                <a:cs typeface="Quicksand Light" panose="020B0704020202020204"/>
                <a:sym typeface="Quicksand Light" panose="020B0704020202020204"/>
              </a:defRPr>
            </a:lvl5pPr>
            <a:lvl6pPr marL="2743200" lvl="5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74A80"/>
              </a:buClr>
              <a:buSzPts val="1600"/>
              <a:buFont typeface="Quicksand Light" panose="020B0704020202020204"/>
              <a:buChar char="■"/>
              <a:defRPr sz="1600">
                <a:solidFill>
                  <a:srgbClr val="174A80"/>
                </a:solidFill>
                <a:latin typeface="Quicksand Light" panose="020B0704020202020204"/>
                <a:ea typeface="Quicksand Light" panose="020B0704020202020204"/>
                <a:cs typeface="Quicksand Light" panose="020B0704020202020204"/>
                <a:sym typeface="Quicksand Light" panose="020B0704020202020204"/>
              </a:defRPr>
            </a:lvl6pPr>
            <a:lvl7pPr marL="3200400" lvl="6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74A80"/>
              </a:buClr>
              <a:buSzPts val="1600"/>
              <a:buFont typeface="Quicksand Light" panose="020B0704020202020204"/>
              <a:buChar char="●"/>
              <a:defRPr sz="1600">
                <a:solidFill>
                  <a:srgbClr val="174A80"/>
                </a:solidFill>
                <a:latin typeface="Quicksand Light" panose="020B0704020202020204"/>
                <a:ea typeface="Quicksand Light" panose="020B0704020202020204"/>
                <a:cs typeface="Quicksand Light" panose="020B0704020202020204"/>
                <a:sym typeface="Quicksand Light" panose="020B0704020202020204"/>
              </a:defRPr>
            </a:lvl7pPr>
            <a:lvl8pPr marL="3657600" lvl="7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74A80"/>
              </a:buClr>
              <a:buSzPts val="1600"/>
              <a:buFont typeface="Quicksand Light" panose="020B0704020202020204"/>
              <a:buChar char="○"/>
              <a:defRPr sz="1600">
                <a:solidFill>
                  <a:srgbClr val="174A80"/>
                </a:solidFill>
                <a:latin typeface="Quicksand Light" panose="020B0704020202020204"/>
                <a:ea typeface="Quicksand Light" panose="020B0704020202020204"/>
                <a:cs typeface="Quicksand Light" panose="020B0704020202020204"/>
                <a:sym typeface="Quicksand Light" panose="020B0704020202020204"/>
              </a:defRPr>
            </a:lvl8pPr>
            <a:lvl9pPr marL="4114800" lvl="8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74A80"/>
              </a:buClr>
              <a:buSzPts val="1600"/>
              <a:buFont typeface="Quicksand Light" panose="020B0704020202020204"/>
              <a:buChar char="■"/>
              <a:defRPr sz="1600">
                <a:solidFill>
                  <a:srgbClr val="174A80"/>
                </a:solidFill>
                <a:latin typeface="Quicksand Light" panose="020B0704020202020204"/>
                <a:ea typeface="Quicksand Light" panose="020B0704020202020204"/>
                <a:cs typeface="Quicksand Light" panose="020B0704020202020204"/>
                <a:sym typeface="Quicksand Light" panose="020B0704020202020204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  <p:sldLayoutId id="2147483672" r:id="rId24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0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2.wmf"/><Relationship Id="rId18" Type="http://schemas.openxmlformats.org/officeDocument/2006/relationships/oleObject" Target="../embeddings/oleObject5.bin"/><Relationship Id="rId26" Type="http://schemas.openxmlformats.org/officeDocument/2006/relationships/oleObject" Target="../embeddings/oleObject9.bin"/><Relationship Id="rId39" Type="http://schemas.openxmlformats.org/officeDocument/2006/relationships/image" Target="../media/image33.wmf"/><Relationship Id="rId21" Type="http://schemas.openxmlformats.org/officeDocument/2006/relationships/image" Target="../media/image26.wmf"/><Relationship Id="rId34" Type="http://schemas.openxmlformats.org/officeDocument/2006/relationships/image" Target="../media/image31.wmf"/><Relationship Id="rId42" Type="http://schemas.openxmlformats.org/officeDocument/2006/relationships/image" Target="../media/image17.png"/><Relationship Id="rId7" Type="http://schemas.openxmlformats.org/officeDocument/2006/relationships/image" Target="../media/image34.png"/><Relationship Id="rId2" Type="http://schemas.microsoft.com/office/2007/relationships/media" Target="file:///D:\Ph&#432;&#417;ng\2021-2022\GROUP%20TO&#193;N\CTST%207\BAI%20TAP%20CUOI%20CHUONG%204%20-TIET%2055-56%20GVSB%20PtPt%20Phuong\y2mate.com%20-%203%20Minute%20Kids%20Cleanup%20Countdown%20with%20Song%20HD_1080p.mp4" TargetMode="External"/><Relationship Id="rId16" Type="http://schemas.openxmlformats.org/officeDocument/2006/relationships/oleObject" Target="../embeddings/oleObject4.bin"/><Relationship Id="rId20" Type="http://schemas.openxmlformats.org/officeDocument/2006/relationships/oleObject" Target="../embeddings/oleObject6.bin"/><Relationship Id="rId29" Type="http://schemas.openxmlformats.org/officeDocument/2006/relationships/oleObject" Target="../embeddings/oleObject11.bin"/><Relationship Id="rId41" Type="http://schemas.openxmlformats.org/officeDocument/2006/relationships/oleObject" Target="../embeddings/oleObject19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11" Type="http://schemas.openxmlformats.org/officeDocument/2006/relationships/image" Target="../media/image21.wmf"/><Relationship Id="rId24" Type="http://schemas.openxmlformats.org/officeDocument/2006/relationships/oleObject" Target="../embeddings/oleObject8.bin"/><Relationship Id="rId32" Type="http://schemas.openxmlformats.org/officeDocument/2006/relationships/oleObject" Target="../embeddings/oleObject13.bin"/><Relationship Id="rId37" Type="http://schemas.openxmlformats.org/officeDocument/2006/relationships/oleObject" Target="../embeddings/oleObject16.bin"/><Relationship Id="rId40" Type="http://schemas.openxmlformats.org/officeDocument/2006/relationships/oleObject" Target="../embeddings/oleObject18.bin"/><Relationship Id="rId5" Type="http://schemas.openxmlformats.org/officeDocument/2006/relationships/notesSlide" Target="../notesSlides/notesSlide7.xml"/><Relationship Id="rId15" Type="http://schemas.openxmlformats.org/officeDocument/2006/relationships/image" Target="../media/image23.wmf"/><Relationship Id="rId23" Type="http://schemas.openxmlformats.org/officeDocument/2006/relationships/image" Target="../media/image27.wmf"/><Relationship Id="rId28" Type="http://schemas.openxmlformats.org/officeDocument/2006/relationships/oleObject" Target="../embeddings/oleObject10.bin"/><Relationship Id="rId36" Type="http://schemas.openxmlformats.org/officeDocument/2006/relationships/image" Target="../media/image32.wmf"/><Relationship Id="rId10" Type="http://schemas.openxmlformats.org/officeDocument/2006/relationships/oleObject" Target="../embeddings/oleObject1.bin"/><Relationship Id="rId19" Type="http://schemas.openxmlformats.org/officeDocument/2006/relationships/image" Target="../media/image25.wmf"/><Relationship Id="rId31" Type="http://schemas.openxmlformats.org/officeDocument/2006/relationships/image" Target="../media/image30.wmf"/><Relationship Id="rId4" Type="http://schemas.openxmlformats.org/officeDocument/2006/relationships/slideLayout" Target="../slideLayouts/slideLayout11.xml"/><Relationship Id="rId9" Type="http://schemas.openxmlformats.org/officeDocument/2006/relationships/image" Target="../media/image36.emf"/><Relationship Id="rId14" Type="http://schemas.openxmlformats.org/officeDocument/2006/relationships/oleObject" Target="../embeddings/oleObject3.bin"/><Relationship Id="rId22" Type="http://schemas.openxmlformats.org/officeDocument/2006/relationships/oleObject" Target="../embeddings/oleObject7.bin"/><Relationship Id="rId27" Type="http://schemas.openxmlformats.org/officeDocument/2006/relationships/image" Target="../media/image29.wmf"/><Relationship Id="rId30" Type="http://schemas.openxmlformats.org/officeDocument/2006/relationships/oleObject" Target="../embeddings/oleObject12.bin"/><Relationship Id="rId35" Type="http://schemas.openxmlformats.org/officeDocument/2006/relationships/oleObject" Target="../embeddings/oleObject15.bin"/><Relationship Id="rId8" Type="http://schemas.openxmlformats.org/officeDocument/2006/relationships/image" Target="../media/image35.png"/><Relationship Id="rId3" Type="http://schemas.openxmlformats.org/officeDocument/2006/relationships/video" Target="file:///D:\Ph&#432;&#417;ng\2021-2022\GROUP%20TO&#193;N\CTST%207\BAI%20TAP%20CUOI%20CHUONG%204%20-TIET%2055-56%20GVSB%20PtPt%20Phuong\y2mate.com%20-%203%20Minute%20Kids%20Cleanup%20Countdown%20with%20Song%20HD_1080p.mp4" TargetMode="External"/><Relationship Id="rId12" Type="http://schemas.openxmlformats.org/officeDocument/2006/relationships/oleObject" Target="../embeddings/oleObject2.bin"/><Relationship Id="rId17" Type="http://schemas.openxmlformats.org/officeDocument/2006/relationships/image" Target="../media/image24.wmf"/><Relationship Id="rId25" Type="http://schemas.openxmlformats.org/officeDocument/2006/relationships/image" Target="../media/image28.wmf"/><Relationship Id="rId33" Type="http://schemas.openxmlformats.org/officeDocument/2006/relationships/oleObject" Target="../embeddings/oleObject14.bin"/><Relationship Id="rId38" Type="http://schemas.openxmlformats.org/officeDocument/2006/relationships/oleObject" Target="../embeddings/oleObject1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41.wmf"/><Relationship Id="rId3" Type="http://schemas.openxmlformats.org/officeDocument/2006/relationships/video" Target="../media/media1.mp4"/><Relationship Id="rId21" Type="http://schemas.openxmlformats.org/officeDocument/2006/relationships/oleObject" Target="../embeddings/oleObject27.bin"/><Relationship Id="rId7" Type="http://schemas.openxmlformats.org/officeDocument/2006/relationships/image" Target="../media/image34.png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24.bin"/><Relationship Id="rId2" Type="http://schemas.microsoft.com/office/2007/relationships/media" Target="../media/media1.mp4"/><Relationship Id="rId16" Type="http://schemas.openxmlformats.org/officeDocument/2006/relationships/image" Target="../media/image40.wmf"/><Relationship Id="rId20" Type="http://schemas.openxmlformats.org/officeDocument/2006/relationships/oleObject" Target="../embeddings/oleObject26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png"/><Relationship Id="rId11" Type="http://schemas.openxmlformats.org/officeDocument/2006/relationships/oleObject" Target="../embeddings/oleObject21.bin"/><Relationship Id="rId5" Type="http://schemas.openxmlformats.org/officeDocument/2006/relationships/notesSlide" Target="../notesSlides/notesSlide8.xml"/><Relationship Id="rId15" Type="http://schemas.openxmlformats.org/officeDocument/2006/relationships/oleObject" Target="../embeddings/oleObject23.bin"/><Relationship Id="rId23" Type="http://schemas.openxmlformats.org/officeDocument/2006/relationships/image" Target="../media/image17.png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25.bin"/><Relationship Id="rId4" Type="http://schemas.openxmlformats.org/officeDocument/2006/relationships/slideLayout" Target="../slideLayouts/slideLayout11.xml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39.wmf"/><Relationship Id="rId22" Type="http://schemas.openxmlformats.org/officeDocument/2006/relationships/image" Target="../media/image43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40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11.xml"/><Relationship Id="rId16" Type="http://schemas.openxmlformats.org/officeDocument/2006/relationships/image" Target="../media/image43.e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9.wmf"/><Relationship Id="rId5" Type="http://schemas.openxmlformats.org/officeDocument/2006/relationships/image" Target="../media/image42.png"/><Relationship Id="rId15" Type="http://schemas.openxmlformats.org/officeDocument/2006/relationships/oleObject" Target="../embeddings/oleObject33.bin"/><Relationship Id="rId10" Type="http://schemas.openxmlformats.org/officeDocument/2006/relationships/oleObject" Target="../embeddings/oleObject30.bin"/><Relationship Id="rId4" Type="http://schemas.openxmlformats.org/officeDocument/2006/relationships/image" Target="../media/image3.png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3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38.bin"/><Relationship Id="rId18" Type="http://schemas.openxmlformats.org/officeDocument/2006/relationships/oleObject" Target="../embeddings/oleObject41.bin"/><Relationship Id="rId3" Type="http://schemas.openxmlformats.org/officeDocument/2006/relationships/notesSlide" Target="../notesSlides/notesSlide10.xml"/><Relationship Id="rId21" Type="http://schemas.openxmlformats.org/officeDocument/2006/relationships/oleObject" Target="../embeddings/oleObject44.bin"/><Relationship Id="rId7" Type="http://schemas.openxmlformats.org/officeDocument/2006/relationships/oleObject" Target="../embeddings/oleObject34.bin"/><Relationship Id="rId12" Type="http://schemas.openxmlformats.org/officeDocument/2006/relationships/oleObject" Target="../embeddings/oleObject37.bin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11.xml"/><Relationship Id="rId16" Type="http://schemas.openxmlformats.org/officeDocument/2006/relationships/image" Target="../media/image40.wmf"/><Relationship Id="rId20" Type="http://schemas.openxmlformats.org/officeDocument/2006/relationships/oleObject" Target="../embeddings/oleObject43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43.emf"/><Relationship Id="rId11" Type="http://schemas.openxmlformats.org/officeDocument/2006/relationships/oleObject" Target="../embeddings/oleObject36.bin"/><Relationship Id="rId5" Type="http://schemas.openxmlformats.org/officeDocument/2006/relationships/image" Target="../media/image42.png"/><Relationship Id="rId15" Type="http://schemas.openxmlformats.org/officeDocument/2006/relationships/oleObject" Target="../embeddings/oleObject39.bin"/><Relationship Id="rId23" Type="http://schemas.openxmlformats.org/officeDocument/2006/relationships/image" Target="../media/image45.wmf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3.png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44.wmf"/><Relationship Id="rId22" Type="http://schemas.openxmlformats.org/officeDocument/2006/relationships/oleObject" Target="../embeddings/oleObject4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4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4.png"/><Relationship Id="rId5" Type="http://schemas.openxmlformats.org/officeDocument/2006/relationships/image" Target="../media/image3.png"/><Relationship Id="rId4" Type="http://schemas.openxmlformats.org/officeDocument/2006/relationships/audio" Target="../media/audio2.wav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49.bin"/><Relationship Id="rId18" Type="http://schemas.openxmlformats.org/officeDocument/2006/relationships/oleObject" Target="../embeddings/oleObject52.bin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53.wmf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9.wmf"/><Relationship Id="rId17" Type="http://schemas.openxmlformats.org/officeDocument/2006/relationships/image" Target="../media/image51.wmf"/><Relationship Id="rId2" Type="http://schemas.openxmlformats.org/officeDocument/2006/relationships/slideLayout" Target="../slideLayouts/slideLayout11.xml"/><Relationship Id="rId16" Type="http://schemas.openxmlformats.org/officeDocument/2006/relationships/oleObject" Target="../embeddings/oleObject51.bin"/><Relationship Id="rId20" Type="http://schemas.openxmlformats.org/officeDocument/2006/relationships/oleObject" Target="../embeddings/oleObject53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55.emf"/><Relationship Id="rId11" Type="http://schemas.openxmlformats.org/officeDocument/2006/relationships/oleObject" Target="../embeddings/oleObject48.bin"/><Relationship Id="rId5" Type="http://schemas.openxmlformats.org/officeDocument/2006/relationships/image" Target="../media/image46.png"/><Relationship Id="rId15" Type="http://schemas.openxmlformats.org/officeDocument/2006/relationships/image" Target="../media/image50.wmf"/><Relationship Id="rId23" Type="http://schemas.openxmlformats.org/officeDocument/2006/relationships/image" Target="../media/image54.wmf"/><Relationship Id="rId10" Type="http://schemas.openxmlformats.org/officeDocument/2006/relationships/image" Target="../media/image48.wmf"/><Relationship Id="rId19" Type="http://schemas.openxmlformats.org/officeDocument/2006/relationships/image" Target="../media/image52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47.bin"/><Relationship Id="rId14" Type="http://schemas.openxmlformats.org/officeDocument/2006/relationships/oleObject" Target="../embeddings/oleObject50.bin"/><Relationship Id="rId22" Type="http://schemas.openxmlformats.org/officeDocument/2006/relationships/oleObject" Target="../embeddings/oleObject5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13" Type="http://schemas.openxmlformats.org/officeDocument/2006/relationships/oleObject" Target="../embeddings/oleObject57.bin"/><Relationship Id="rId18" Type="http://schemas.openxmlformats.org/officeDocument/2006/relationships/oleObject" Target="../embeddings/oleObject60.bin"/><Relationship Id="rId3" Type="http://schemas.openxmlformats.org/officeDocument/2006/relationships/video" Target="../media/media1.mp4"/><Relationship Id="rId21" Type="http://schemas.openxmlformats.org/officeDocument/2006/relationships/oleObject" Target="../embeddings/oleObject62.bin"/><Relationship Id="rId7" Type="http://schemas.openxmlformats.org/officeDocument/2006/relationships/image" Target="../media/image34.png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59.bin"/><Relationship Id="rId2" Type="http://schemas.microsoft.com/office/2007/relationships/media" Target="../media/media1.mp4"/><Relationship Id="rId16" Type="http://schemas.openxmlformats.org/officeDocument/2006/relationships/image" Target="../media/image59.wmf"/><Relationship Id="rId20" Type="http://schemas.openxmlformats.org/officeDocument/2006/relationships/oleObject" Target="../embeddings/oleObject61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3.png"/><Relationship Id="rId11" Type="http://schemas.openxmlformats.org/officeDocument/2006/relationships/oleObject" Target="../embeddings/oleObject56.bin"/><Relationship Id="rId24" Type="http://schemas.openxmlformats.org/officeDocument/2006/relationships/image" Target="../media/image60.wmf"/><Relationship Id="rId5" Type="http://schemas.openxmlformats.org/officeDocument/2006/relationships/notesSlide" Target="../notesSlides/notesSlide13.xml"/><Relationship Id="rId15" Type="http://schemas.openxmlformats.org/officeDocument/2006/relationships/oleObject" Target="../embeddings/oleObject58.bin"/><Relationship Id="rId23" Type="http://schemas.openxmlformats.org/officeDocument/2006/relationships/oleObject" Target="../embeddings/oleObject64.bin"/><Relationship Id="rId10" Type="http://schemas.openxmlformats.org/officeDocument/2006/relationships/image" Target="../media/image56.wmf"/><Relationship Id="rId19" Type="http://schemas.openxmlformats.org/officeDocument/2006/relationships/image" Target="../media/image17.png"/><Relationship Id="rId4" Type="http://schemas.openxmlformats.org/officeDocument/2006/relationships/slideLayout" Target="../slideLayouts/slideLayout11.xml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8.wmf"/><Relationship Id="rId22" Type="http://schemas.openxmlformats.org/officeDocument/2006/relationships/oleObject" Target="../embeddings/oleObject6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61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63.GIF"/><Relationship Id="rId5" Type="http://schemas.openxmlformats.org/officeDocument/2006/relationships/image" Target="../media/image62.GIF"/><Relationship Id="rId4" Type="http://schemas.openxmlformats.org/officeDocument/2006/relationships/image" Target="../media/image3.png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3.png"/><Relationship Id="rId18" Type="http://schemas.openxmlformats.org/officeDocument/2006/relationships/image" Target="../media/image65.wmf"/><Relationship Id="rId26" Type="http://schemas.openxmlformats.org/officeDocument/2006/relationships/oleObject" Target="../embeddings/oleObject71.bin"/><Relationship Id="rId39" Type="http://schemas.openxmlformats.org/officeDocument/2006/relationships/image" Target="../media/image75.wmf"/><Relationship Id="rId21" Type="http://schemas.openxmlformats.org/officeDocument/2006/relationships/oleObject" Target="../embeddings/oleObject68.bin"/><Relationship Id="rId34" Type="http://schemas.openxmlformats.org/officeDocument/2006/relationships/oleObject" Target="../embeddings/oleObject75.bin"/><Relationship Id="rId42" Type="http://schemas.openxmlformats.org/officeDocument/2006/relationships/oleObject" Target="../embeddings/oleObject79.bin"/><Relationship Id="rId7" Type="http://schemas.openxmlformats.org/officeDocument/2006/relationships/image" Target="../media/image79.jpeg"/><Relationship Id="rId2" Type="http://schemas.openxmlformats.org/officeDocument/2006/relationships/slideLayout" Target="../slideLayouts/slideLayout20.xml"/><Relationship Id="rId16" Type="http://schemas.openxmlformats.org/officeDocument/2006/relationships/image" Target="../media/image64.wmf"/><Relationship Id="rId29" Type="http://schemas.openxmlformats.org/officeDocument/2006/relationships/image" Target="../media/image70.wmf"/><Relationship Id="rId1" Type="http://schemas.openxmlformats.org/officeDocument/2006/relationships/vmlDrawing" Target="../drawings/vmlDrawing7.vml"/><Relationship Id="rId6" Type="http://schemas.openxmlformats.org/officeDocument/2006/relationships/audio" Target="../media/audio5.wav"/><Relationship Id="rId11" Type="http://schemas.openxmlformats.org/officeDocument/2006/relationships/image" Target="../media/image81.png"/><Relationship Id="rId24" Type="http://schemas.openxmlformats.org/officeDocument/2006/relationships/oleObject" Target="../embeddings/oleObject70.bin"/><Relationship Id="rId32" Type="http://schemas.openxmlformats.org/officeDocument/2006/relationships/oleObject" Target="../embeddings/oleObject74.bin"/><Relationship Id="rId37" Type="http://schemas.openxmlformats.org/officeDocument/2006/relationships/image" Target="../media/image74.wmf"/><Relationship Id="rId40" Type="http://schemas.openxmlformats.org/officeDocument/2006/relationships/oleObject" Target="../embeddings/oleObject78.bin"/><Relationship Id="rId45" Type="http://schemas.openxmlformats.org/officeDocument/2006/relationships/image" Target="../media/image78.wmf"/><Relationship Id="rId5" Type="http://schemas.openxmlformats.org/officeDocument/2006/relationships/audio" Target="../media/audio4.wav"/><Relationship Id="rId15" Type="http://schemas.openxmlformats.org/officeDocument/2006/relationships/oleObject" Target="../embeddings/oleObject65.bin"/><Relationship Id="rId23" Type="http://schemas.openxmlformats.org/officeDocument/2006/relationships/oleObject" Target="../embeddings/oleObject69.bin"/><Relationship Id="rId28" Type="http://schemas.openxmlformats.org/officeDocument/2006/relationships/oleObject" Target="../embeddings/oleObject72.bin"/><Relationship Id="rId36" Type="http://schemas.openxmlformats.org/officeDocument/2006/relationships/oleObject" Target="../embeddings/oleObject76.bin"/><Relationship Id="rId10" Type="http://schemas.openxmlformats.org/officeDocument/2006/relationships/image" Target="../media/image63.GIF"/><Relationship Id="rId19" Type="http://schemas.openxmlformats.org/officeDocument/2006/relationships/oleObject" Target="../embeddings/oleObject67.bin"/><Relationship Id="rId31" Type="http://schemas.openxmlformats.org/officeDocument/2006/relationships/image" Target="../media/image71.wmf"/><Relationship Id="rId44" Type="http://schemas.openxmlformats.org/officeDocument/2006/relationships/oleObject" Target="../embeddings/oleObject80.bin"/><Relationship Id="rId4" Type="http://schemas.openxmlformats.org/officeDocument/2006/relationships/audio" Target="../media/audio2.wav"/><Relationship Id="rId9" Type="http://schemas.openxmlformats.org/officeDocument/2006/relationships/image" Target="../media/image62.GIF"/><Relationship Id="rId14" Type="http://schemas.openxmlformats.org/officeDocument/2006/relationships/image" Target="../media/image84.emf"/><Relationship Id="rId22" Type="http://schemas.openxmlformats.org/officeDocument/2006/relationships/image" Target="../media/image67.wmf"/><Relationship Id="rId27" Type="http://schemas.openxmlformats.org/officeDocument/2006/relationships/image" Target="../media/image69.wmf"/><Relationship Id="rId30" Type="http://schemas.openxmlformats.org/officeDocument/2006/relationships/oleObject" Target="../embeddings/oleObject73.bin"/><Relationship Id="rId35" Type="http://schemas.openxmlformats.org/officeDocument/2006/relationships/image" Target="../media/image73.wmf"/><Relationship Id="rId43" Type="http://schemas.openxmlformats.org/officeDocument/2006/relationships/image" Target="../media/image77.wmf"/><Relationship Id="rId8" Type="http://schemas.openxmlformats.org/officeDocument/2006/relationships/image" Target="../media/image80.png"/><Relationship Id="rId3" Type="http://schemas.openxmlformats.org/officeDocument/2006/relationships/audio" Target="../media/audio1.wav"/><Relationship Id="rId12" Type="http://schemas.openxmlformats.org/officeDocument/2006/relationships/image" Target="../media/image82.png"/><Relationship Id="rId17" Type="http://schemas.openxmlformats.org/officeDocument/2006/relationships/oleObject" Target="../embeddings/oleObject66.bin"/><Relationship Id="rId25" Type="http://schemas.openxmlformats.org/officeDocument/2006/relationships/image" Target="../media/image68.wmf"/><Relationship Id="rId33" Type="http://schemas.openxmlformats.org/officeDocument/2006/relationships/image" Target="../media/image72.wmf"/><Relationship Id="rId38" Type="http://schemas.openxmlformats.org/officeDocument/2006/relationships/oleObject" Target="../embeddings/oleObject77.bin"/><Relationship Id="rId20" Type="http://schemas.openxmlformats.org/officeDocument/2006/relationships/image" Target="../media/image66.wmf"/><Relationship Id="rId41" Type="http://schemas.openxmlformats.org/officeDocument/2006/relationships/image" Target="../media/image76.wmf"/></Relationships>
</file>

<file path=ppt/slides/_rels/slide2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2.png"/><Relationship Id="rId7" Type="http://schemas.openxmlformats.org/officeDocument/2006/relationships/diagramColors" Target="../diagrams/colors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1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3.png"/><Relationship Id="rId18" Type="http://schemas.openxmlformats.org/officeDocument/2006/relationships/oleObject" Target="../embeddings/oleObject83.bin"/><Relationship Id="rId26" Type="http://schemas.openxmlformats.org/officeDocument/2006/relationships/oleObject" Target="../embeddings/oleObject87.bin"/><Relationship Id="rId39" Type="http://schemas.openxmlformats.org/officeDocument/2006/relationships/image" Target="../media/image97.wmf"/><Relationship Id="rId21" Type="http://schemas.openxmlformats.org/officeDocument/2006/relationships/image" Target="../media/image88.wmf"/><Relationship Id="rId34" Type="http://schemas.openxmlformats.org/officeDocument/2006/relationships/oleObject" Target="../embeddings/oleObject91.bin"/><Relationship Id="rId42" Type="http://schemas.openxmlformats.org/officeDocument/2006/relationships/oleObject" Target="../embeddings/oleObject95.bin"/><Relationship Id="rId7" Type="http://schemas.openxmlformats.org/officeDocument/2006/relationships/image" Target="../media/image79.jpeg"/><Relationship Id="rId2" Type="http://schemas.openxmlformats.org/officeDocument/2006/relationships/slideLayout" Target="../slideLayouts/slideLayout20.xml"/><Relationship Id="rId16" Type="http://schemas.openxmlformats.org/officeDocument/2006/relationships/oleObject" Target="../embeddings/oleObject82.bin"/><Relationship Id="rId29" Type="http://schemas.openxmlformats.org/officeDocument/2006/relationships/image" Target="../media/image92.wmf"/><Relationship Id="rId1" Type="http://schemas.openxmlformats.org/officeDocument/2006/relationships/vmlDrawing" Target="../drawings/vmlDrawing8.vml"/><Relationship Id="rId6" Type="http://schemas.openxmlformats.org/officeDocument/2006/relationships/audio" Target="../media/audio5.wav"/><Relationship Id="rId11" Type="http://schemas.openxmlformats.org/officeDocument/2006/relationships/image" Target="../media/image81.png"/><Relationship Id="rId24" Type="http://schemas.openxmlformats.org/officeDocument/2006/relationships/oleObject" Target="../embeddings/oleObject86.bin"/><Relationship Id="rId32" Type="http://schemas.openxmlformats.org/officeDocument/2006/relationships/oleObject" Target="../embeddings/oleObject90.bin"/><Relationship Id="rId37" Type="http://schemas.openxmlformats.org/officeDocument/2006/relationships/image" Target="../media/image96.wmf"/><Relationship Id="rId40" Type="http://schemas.openxmlformats.org/officeDocument/2006/relationships/oleObject" Target="../embeddings/oleObject94.bin"/><Relationship Id="rId45" Type="http://schemas.openxmlformats.org/officeDocument/2006/relationships/image" Target="../media/image100.wmf"/><Relationship Id="rId5" Type="http://schemas.openxmlformats.org/officeDocument/2006/relationships/audio" Target="../media/audio4.wav"/><Relationship Id="rId15" Type="http://schemas.openxmlformats.org/officeDocument/2006/relationships/image" Target="../media/image85.wmf"/><Relationship Id="rId23" Type="http://schemas.openxmlformats.org/officeDocument/2006/relationships/image" Target="../media/image89.wmf"/><Relationship Id="rId28" Type="http://schemas.openxmlformats.org/officeDocument/2006/relationships/oleObject" Target="../embeddings/oleObject88.bin"/><Relationship Id="rId36" Type="http://schemas.openxmlformats.org/officeDocument/2006/relationships/oleObject" Target="../embeddings/oleObject92.bin"/><Relationship Id="rId10" Type="http://schemas.openxmlformats.org/officeDocument/2006/relationships/image" Target="../media/image63.GIF"/><Relationship Id="rId19" Type="http://schemas.openxmlformats.org/officeDocument/2006/relationships/image" Target="../media/image87.wmf"/><Relationship Id="rId31" Type="http://schemas.openxmlformats.org/officeDocument/2006/relationships/image" Target="../media/image93.wmf"/><Relationship Id="rId44" Type="http://schemas.openxmlformats.org/officeDocument/2006/relationships/oleObject" Target="../embeddings/oleObject96.bin"/><Relationship Id="rId4" Type="http://schemas.openxmlformats.org/officeDocument/2006/relationships/audio" Target="../media/audio2.wav"/><Relationship Id="rId9" Type="http://schemas.openxmlformats.org/officeDocument/2006/relationships/image" Target="../media/image62.GIF"/><Relationship Id="rId14" Type="http://schemas.openxmlformats.org/officeDocument/2006/relationships/oleObject" Target="../embeddings/oleObject81.bin"/><Relationship Id="rId22" Type="http://schemas.openxmlformats.org/officeDocument/2006/relationships/oleObject" Target="../embeddings/oleObject85.bin"/><Relationship Id="rId27" Type="http://schemas.openxmlformats.org/officeDocument/2006/relationships/image" Target="../media/image91.wmf"/><Relationship Id="rId30" Type="http://schemas.openxmlformats.org/officeDocument/2006/relationships/oleObject" Target="../embeddings/oleObject89.bin"/><Relationship Id="rId35" Type="http://schemas.openxmlformats.org/officeDocument/2006/relationships/image" Target="../media/image95.wmf"/><Relationship Id="rId43" Type="http://schemas.openxmlformats.org/officeDocument/2006/relationships/image" Target="../media/image99.wmf"/><Relationship Id="rId8" Type="http://schemas.openxmlformats.org/officeDocument/2006/relationships/image" Target="../media/image80.png"/><Relationship Id="rId3" Type="http://schemas.openxmlformats.org/officeDocument/2006/relationships/audio" Target="../media/audio1.wav"/><Relationship Id="rId12" Type="http://schemas.openxmlformats.org/officeDocument/2006/relationships/image" Target="../media/image82.png"/><Relationship Id="rId17" Type="http://schemas.openxmlformats.org/officeDocument/2006/relationships/image" Target="../media/image86.wmf"/><Relationship Id="rId25" Type="http://schemas.openxmlformats.org/officeDocument/2006/relationships/image" Target="../media/image90.wmf"/><Relationship Id="rId33" Type="http://schemas.openxmlformats.org/officeDocument/2006/relationships/image" Target="../media/image94.wmf"/><Relationship Id="rId38" Type="http://schemas.openxmlformats.org/officeDocument/2006/relationships/oleObject" Target="../embeddings/oleObject93.bin"/><Relationship Id="rId46" Type="http://schemas.openxmlformats.org/officeDocument/2006/relationships/image" Target="../media/image101.emf"/><Relationship Id="rId20" Type="http://schemas.openxmlformats.org/officeDocument/2006/relationships/oleObject" Target="../embeddings/oleObject84.bin"/><Relationship Id="rId41" Type="http://schemas.openxmlformats.org/officeDocument/2006/relationships/image" Target="../media/image9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13" Type="http://schemas.openxmlformats.org/officeDocument/2006/relationships/oleObject" Target="../embeddings/oleObject97.bin"/><Relationship Id="rId18" Type="http://schemas.openxmlformats.org/officeDocument/2006/relationships/image" Target="../media/image104.wmf"/><Relationship Id="rId3" Type="http://schemas.openxmlformats.org/officeDocument/2006/relationships/audio" Target="../media/audio1.wav"/><Relationship Id="rId21" Type="http://schemas.openxmlformats.org/officeDocument/2006/relationships/image" Target="../media/image62.GIF"/><Relationship Id="rId7" Type="http://schemas.openxmlformats.org/officeDocument/2006/relationships/image" Target="../media/image79.jpeg"/><Relationship Id="rId12" Type="http://schemas.openxmlformats.org/officeDocument/2006/relationships/image" Target="../media/image83.png"/><Relationship Id="rId17" Type="http://schemas.openxmlformats.org/officeDocument/2006/relationships/oleObject" Target="../embeddings/oleObject99.bin"/><Relationship Id="rId2" Type="http://schemas.openxmlformats.org/officeDocument/2006/relationships/slideLayout" Target="../slideLayouts/slideLayout20.xml"/><Relationship Id="rId16" Type="http://schemas.openxmlformats.org/officeDocument/2006/relationships/image" Target="../media/image103.wmf"/><Relationship Id="rId20" Type="http://schemas.openxmlformats.org/officeDocument/2006/relationships/image" Target="../media/image105.wmf"/><Relationship Id="rId1" Type="http://schemas.openxmlformats.org/officeDocument/2006/relationships/vmlDrawing" Target="../drawings/vmlDrawing9.vml"/><Relationship Id="rId6" Type="http://schemas.openxmlformats.org/officeDocument/2006/relationships/audio" Target="../media/audio5.wav"/><Relationship Id="rId11" Type="http://schemas.openxmlformats.org/officeDocument/2006/relationships/image" Target="../media/image82.png"/><Relationship Id="rId5" Type="http://schemas.openxmlformats.org/officeDocument/2006/relationships/audio" Target="../media/audio4.wav"/><Relationship Id="rId15" Type="http://schemas.openxmlformats.org/officeDocument/2006/relationships/oleObject" Target="../embeddings/oleObject98.bin"/><Relationship Id="rId10" Type="http://schemas.openxmlformats.org/officeDocument/2006/relationships/image" Target="../media/image81.png"/><Relationship Id="rId19" Type="http://schemas.openxmlformats.org/officeDocument/2006/relationships/oleObject" Target="../embeddings/oleObject100.bin"/><Relationship Id="rId4" Type="http://schemas.openxmlformats.org/officeDocument/2006/relationships/audio" Target="../media/audio2.wav"/><Relationship Id="rId9" Type="http://schemas.openxmlformats.org/officeDocument/2006/relationships/image" Target="../media/image63.GIF"/><Relationship Id="rId14" Type="http://schemas.openxmlformats.org/officeDocument/2006/relationships/image" Target="../media/image10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13" Type="http://schemas.openxmlformats.org/officeDocument/2006/relationships/oleObject" Target="../embeddings/oleObject101.bin"/><Relationship Id="rId18" Type="http://schemas.openxmlformats.org/officeDocument/2006/relationships/image" Target="../media/image108.wmf"/><Relationship Id="rId3" Type="http://schemas.openxmlformats.org/officeDocument/2006/relationships/audio" Target="../media/audio1.wav"/><Relationship Id="rId21" Type="http://schemas.openxmlformats.org/officeDocument/2006/relationships/image" Target="../media/image62.GIF"/><Relationship Id="rId7" Type="http://schemas.openxmlformats.org/officeDocument/2006/relationships/image" Target="../media/image79.jpeg"/><Relationship Id="rId12" Type="http://schemas.openxmlformats.org/officeDocument/2006/relationships/image" Target="../media/image83.png"/><Relationship Id="rId17" Type="http://schemas.openxmlformats.org/officeDocument/2006/relationships/oleObject" Target="../embeddings/oleObject103.bin"/><Relationship Id="rId2" Type="http://schemas.openxmlformats.org/officeDocument/2006/relationships/slideLayout" Target="../slideLayouts/slideLayout20.xml"/><Relationship Id="rId16" Type="http://schemas.openxmlformats.org/officeDocument/2006/relationships/image" Target="../media/image107.wmf"/><Relationship Id="rId20" Type="http://schemas.openxmlformats.org/officeDocument/2006/relationships/image" Target="../media/image109.wmf"/><Relationship Id="rId1" Type="http://schemas.openxmlformats.org/officeDocument/2006/relationships/vmlDrawing" Target="../drawings/vmlDrawing10.vml"/><Relationship Id="rId6" Type="http://schemas.openxmlformats.org/officeDocument/2006/relationships/audio" Target="../media/audio5.wav"/><Relationship Id="rId11" Type="http://schemas.openxmlformats.org/officeDocument/2006/relationships/image" Target="../media/image82.png"/><Relationship Id="rId5" Type="http://schemas.openxmlformats.org/officeDocument/2006/relationships/audio" Target="../media/audio4.wav"/><Relationship Id="rId15" Type="http://schemas.openxmlformats.org/officeDocument/2006/relationships/oleObject" Target="../embeddings/oleObject102.bin"/><Relationship Id="rId10" Type="http://schemas.openxmlformats.org/officeDocument/2006/relationships/image" Target="../media/image81.png"/><Relationship Id="rId19" Type="http://schemas.openxmlformats.org/officeDocument/2006/relationships/oleObject" Target="../embeddings/oleObject104.bin"/><Relationship Id="rId4" Type="http://schemas.openxmlformats.org/officeDocument/2006/relationships/audio" Target="../media/audio2.wav"/><Relationship Id="rId9" Type="http://schemas.openxmlformats.org/officeDocument/2006/relationships/image" Target="../media/image63.GIF"/><Relationship Id="rId14" Type="http://schemas.openxmlformats.org/officeDocument/2006/relationships/image" Target="../media/image10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13" Type="http://schemas.openxmlformats.org/officeDocument/2006/relationships/oleObject" Target="../embeddings/oleObject105.bin"/><Relationship Id="rId18" Type="http://schemas.openxmlformats.org/officeDocument/2006/relationships/image" Target="../media/image112.wmf"/><Relationship Id="rId26" Type="http://schemas.openxmlformats.org/officeDocument/2006/relationships/image" Target="../media/image62.GIF"/><Relationship Id="rId3" Type="http://schemas.openxmlformats.org/officeDocument/2006/relationships/audio" Target="../media/audio1.wav"/><Relationship Id="rId21" Type="http://schemas.openxmlformats.org/officeDocument/2006/relationships/image" Target="../media/image116.emf"/><Relationship Id="rId7" Type="http://schemas.openxmlformats.org/officeDocument/2006/relationships/image" Target="../media/image79.jpeg"/><Relationship Id="rId12" Type="http://schemas.openxmlformats.org/officeDocument/2006/relationships/image" Target="../media/image83.png"/><Relationship Id="rId17" Type="http://schemas.openxmlformats.org/officeDocument/2006/relationships/oleObject" Target="../embeddings/oleObject107.bin"/><Relationship Id="rId25" Type="http://schemas.openxmlformats.org/officeDocument/2006/relationships/image" Target="../media/image115.wmf"/><Relationship Id="rId2" Type="http://schemas.openxmlformats.org/officeDocument/2006/relationships/slideLayout" Target="../slideLayouts/slideLayout20.xml"/><Relationship Id="rId16" Type="http://schemas.openxmlformats.org/officeDocument/2006/relationships/image" Target="../media/image111.wmf"/><Relationship Id="rId20" Type="http://schemas.openxmlformats.org/officeDocument/2006/relationships/image" Target="../media/image113.wmf"/><Relationship Id="rId1" Type="http://schemas.openxmlformats.org/officeDocument/2006/relationships/vmlDrawing" Target="../drawings/vmlDrawing11.vml"/><Relationship Id="rId6" Type="http://schemas.openxmlformats.org/officeDocument/2006/relationships/audio" Target="../media/audio5.wav"/><Relationship Id="rId11" Type="http://schemas.openxmlformats.org/officeDocument/2006/relationships/image" Target="../media/image82.png"/><Relationship Id="rId24" Type="http://schemas.openxmlformats.org/officeDocument/2006/relationships/oleObject" Target="../embeddings/oleObject110.bin"/><Relationship Id="rId5" Type="http://schemas.openxmlformats.org/officeDocument/2006/relationships/audio" Target="../media/audio4.wav"/><Relationship Id="rId15" Type="http://schemas.openxmlformats.org/officeDocument/2006/relationships/oleObject" Target="../embeddings/oleObject106.bin"/><Relationship Id="rId23" Type="http://schemas.openxmlformats.org/officeDocument/2006/relationships/image" Target="../media/image114.wmf"/><Relationship Id="rId10" Type="http://schemas.openxmlformats.org/officeDocument/2006/relationships/image" Target="../media/image81.png"/><Relationship Id="rId19" Type="http://schemas.openxmlformats.org/officeDocument/2006/relationships/oleObject" Target="../embeddings/oleObject108.bin"/><Relationship Id="rId4" Type="http://schemas.openxmlformats.org/officeDocument/2006/relationships/audio" Target="../media/audio2.wav"/><Relationship Id="rId9" Type="http://schemas.openxmlformats.org/officeDocument/2006/relationships/image" Target="../media/image63.GIF"/><Relationship Id="rId14" Type="http://schemas.openxmlformats.org/officeDocument/2006/relationships/image" Target="../media/image110.wmf"/><Relationship Id="rId22" Type="http://schemas.openxmlformats.org/officeDocument/2006/relationships/oleObject" Target="../embeddings/oleObject109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1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image" Target="../media/image13.pn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12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6.jpeg"/><Relationship Id="rId11" Type="http://schemas.openxmlformats.org/officeDocument/2006/relationships/image" Target="../media/image11.png"/><Relationship Id="rId5" Type="http://schemas.openxmlformats.org/officeDocument/2006/relationships/image" Target="../media/image5.jpeg"/><Relationship Id="rId10" Type="http://schemas.openxmlformats.org/officeDocument/2006/relationships/image" Target="../media/image10.png"/><Relationship Id="rId4" Type="http://schemas.openxmlformats.org/officeDocument/2006/relationships/image" Target="../media/image4.jpeg"/><Relationship Id="rId9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5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.xml"/><Relationship Id="rId7" Type="http://schemas.openxmlformats.org/officeDocument/2006/relationships/image" Target="../media/image17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6.png"/><Relationship Id="rId5" Type="http://schemas.openxmlformats.org/officeDocument/2006/relationships/image" Target="../media/image3.png"/><Relationship Id="rId4" Type="http://schemas.openxmlformats.org/officeDocument/2006/relationships/notesSlide" Target="../notesSlides/notesSlide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6" name="Rectangle 15"/>
          <p:cNvSpPr>
            <a:spLocks noGrp="1" noRot="1" noChangeAspect="1" noMove="1" noResize="1" noEditPoints="1" noAdjustHandles="1" noChangeArrowheads="1" noChangeShapeType="1" noTextEdit="1"/>
          </p:cNvSpPr>
          <p:nvPr/>
        </p:nvSpPr>
        <p:spPr>
          <a:xfrm>
            <a:off x="0" y="0"/>
            <a:ext cx="9141713" cy="51435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Hộp Văn bản 1"/>
          <p:cNvSpPr txBox="1"/>
          <p:nvPr/>
        </p:nvSpPr>
        <p:spPr>
          <a:xfrm>
            <a:off x="1749914" y="364839"/>
            <a:ext cx="6664004" cy="35564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>
              <a:lnSpc>
                <a:spcPct val="90000"/>
              </a:lnSpc>
              <a:spcAft>
                <a:spcPts val="600"/>
              </a:spcAft>
            </a:pP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IÁO DỤC VÀ ĐÀO TẠO </a:t>
            </a:r>
            <a:r>
              <a:rPr lang="vi-VN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ẬN.</a:t>
            </a:r>
          </a:p>
        </p:txBody>
      </p:sp>
      <p:sp>
        <p:nvSpPr>
          <p:cNvPr id="8" name="Hộp Văn bản 7"/>
          <p:cNvSpPr txBox="1"/>
          <p:nvPr/>
        </p:nvSpPr>
        <p:spPr>
          <a:xfrm>
            <a:off x="1330517" y="717592"/>
            <a:ext cx="3374642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7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…………..</a:t>
            </a:r>
          </a:p>
        </p:txBody>
      </p:sp>
      <p:sp>
        <p:nvSpPr>
          <p:cNvPr id="9" name="Hộp Văn bản 8"/>
          <p:cNvSpPr txBox="1"/>
          <p:nvPr/>
        </p:nvSpPr>
        <p:spPr>
          <a:xfrm>
            <a:off x="4114800" y="2466481"/>
            <a:ext cx="1431739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:…..</a:t>
            </a:r>
          </a:p>
        </p:txBody>
      </p:sp>
      <p:sp>
        <p:nvSpPr>
          <p:cNvPr id="10" name="Hộp Văn bản 9"/>
          <p:cNvSpPr txBox="1"/>
          <p:nvPr/>
        </p:nvSpPr>
        <p:spPr>
          <a:xfrm>
            <a:off x="2342523" y="1502274"/>
            <a:ext cx="3983783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 TOÁN 7 </a:t>
            </a:r>
          </a:p>
        </p:txBody>
      </p:sp>
      <p:sp>
        <p:nvSpPr>
          <p:cNvPr id="11" name="Hộp Văn bản 10"/>
          <p:cNvSpPr txBox="1"/>
          <p:nvPr/>
        </p:nvSpPr>
        <p:spPr>
          <a:xfrm>
            <a:off x="3840887" y="3337727"/>
            <a:ext cx="416011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HỌC: 2022 - 2023</a:t>
            </a:r>
          </a:p>
        </p:txBody>
      </p:sp>
      <p:sp useBgFill="1">
        <p:nvSpPr>
          <p:cNvPr id="3" name="Rectangle 15"/>
          <p:cNvSpPr>
            <a:spLocks noGrp="1" noRot="1" noChangeAspect="1" noMove="1" noResize="1" noEditPoints="1" noAdjustHandles="1" noChangeArrowheads="1" noChangeShapeType="1" noTextEdit="1"/>
          </p:cNvSpPr>
          <p:nvPr/>
        </p:nvSpPr>
        <p:spPr>
          <a:xfrm>
            <a:off x="127000" y="127000"/>
            <a:ext cx="9141713" cy="51435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17"/>
          <p:cNvSpPr>
            <a:spLocks noGrp="1" noRot="1" noChangeAspect="1" noMove="1" noResize="1" noEditPoints="1" noAdjustHandles="1" noChangeArrowheads="1" noChangeShapeType="1" noTextEdit="1"/>
          </p:cNvSpPr>
          <p:nvPr/>
        </p:nvSpPr>
        <p:spPr>
          <a:xfrm flipH="1">
            <a:off x="3843764" y="0"/>
            <a:ext cx="5300233" cy="5143500"/>
          </a:xfrm>
          <a:prstGeom prst="rect">
            <a:avLst/>
          </a:prstGeom>
          <a:gradFill>
            <a:gsLst>
              <a:gs pos="48000">
                <a:schemeClr val="bg1"/>
              </a:gs>
              <a:gs pos="35000">
                <a:schemeClr val="bg1">
                  <a:alpha val="77000"/>
                </a:schemeClr>
              </a:gs>
              <a:gs pos="19000">
                <a:schemeClr val="bg1">
                  <a:alpha val="38000"/>
                </a:schemeClr>
              </a:gs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Hộp Văn bản 1"/>
          <p:cNvSpPr txBox="1"/>
          <p:nvPr/>
        </p:nvSpPr>
        <p:spPr>
          <a:xfrm>
            <a:off x="1876914" y="491839"/>
            <a:ext cx="6664004" cy="35564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>
              <a:lnSpc>
                <a:spcPct val="90000"/>
              </a:lnSpc>
              <a:spcAft>
                <a:spcPts val="600"/>
              </a:spcAft>
            </a:pP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IÁO DỤC VÀ ĐÀO TẠO ……….</a:t>
            </a:r>
          </a:p>
        </p:txBody>
      </p:sp>
      <p:sp>
        <p:nvSpPr>
          <p:cNvPr id="6" name="Hộp Văn bản 7"/>
          <p:cNvSpPr txBox="1"/>
          <p:nvPr/>
        </p:nvSpPr>
        <p:spPr>
          <a:xfrm>
            <a:off x="1457517" y="844592"/>
            <a:ext cx="3374642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7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…………..</a:t>
            </a:r>
          </a:p>
        </p:txBody>
      </p:sp>
      <p:sp>
        <p:nvSpPr>
          <p:cNvPr id="7" name="Hộp Văn bản 8"/>
          <p:cNvSpPr txBox="1"/>
          <p:nvPr/>
        </p:nvSpPr>
        <p:spPr>
          <a:xfrm>
            <a:off x="4241800" y="2593481"/>
            <a:ext cx="1431739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:…..</a:t>
            </a:r>
          </a:p>
        </p:txBody>
      </p:sp>
      <p:sp>
        <p:nvSpPr>
          <p:cNvPr id="12" name="Hộp Văn bản 9"/>
          <p:cNvSpPr txBox="1"/>
          <p:nvPr/>
        </p:nvSpPr>
        <p:spPr>
          <a:xfrm>
            <a:off x="2469523" y="1629274"/>
            <a:ext cx="3983783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 TOÁN 7 </a:t>
            </a:r>
          </a:p>
        </p:txBody>
      </p:sp>
      <p:sp>
        <p:nvSpPr>
          <p:cNvPr id="13" name="Hộp Văn bản 10"/>
          <p:cNvSpPr txBox="1"/>
          <p:nvPr/>
        </p:nvSpPr>
        <p:spPr>
          <a:xfrm>
            <a:off x="3967887" y="3464727"/>
            <a:ext cx="416011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HỌC: 2022 - 2023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10Capture-removebg-preview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75740" y="560070"/>
            <a:ext cx="6320790" cy="4426585"/>
          </a:xfrm>
          <a:prstGeom prst="rect">
            <a:avLst/>
          </a:prstGeom>
        </p:spPr>
      </p:pic>
      <p:sp>
        <p:nvSpPr>
          <p:cNvPr id="6" name="Text Box 5"/>
          <p:cNvSpPr txBox="1"/>
          <p:nvPr/>
        </p:nvSpPr>
        <p:spPr>
          <a:xfrm>
            <a:off x="2339975" y="1779905"/>
            <a:ext cx="4312920" cy="1337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sz="2700">
                <a:solidFill>
                  <a:srgbClr val="F24D0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S hoạt động cá nhân làm bài tập 6 Sbt-Tr 87 trong thời gian 3 phút.</a:t>
            </a:r>
            <a:endParaRPr lang="en-US" altLang="en-US" sz="2700">
              <a:solidFill>
                <a:srgbClr val="F24D0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 Box 2"/>
          <p:cNvSpPr txBox="1"/>
          <p:nvPr/>
        </p:nvSpPr>
        <p:spPr>
          <a:xfrm>
            <a:off x="247650" y="52070"/>
            <a:ext cx="869759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altLang="en-US" sz="2800" b="1" dirty="0">
                <a:ln>
                  <a:solidFill>
                    <a:srgbClr val="0070C0"/>
                  </a:solidFill>
                </a:ln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ÀI TẬP CUỐI CHƯƠNG 4</a:t>
            </a:r>
            <a:endParaRPr lang="vi-VN" altLang="en-US" sz="2800" b="1">
              <a:ln>
                <a:solidFill>
                  <a:srgbClr val="0070C0"/>
                </a:solidFill>
              </a:ln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8"/>
          <p:cNvSpPr txBox="1"/>
          <p:nvPr/>
        </p:nvSpPr>
        <p:spPr>
          <a:xfrm>
            <a:off x="251460" y="770890"/>
            <a:ext cx="37515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3914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6.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Sbt-Tr 87</a:t>
            </a:r>
          </a:p>
        </p:txBody>
      </p:sp>
      <p:sp>
        <p:nvSpPr>
          <p:cNvPr id="7" name="Text Box 6"/>
          <p:cNvSpPr txBox="1"/>
          <p:nvPr/>
        </p:nvSpPr>
        <p:spPr>
          <a:xfrm>
            <a:off x="2628265" y="3163570"/>
            <a:ext cx="4250690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altLang="en-US" sz="2700">
                <a:solidFill>
                  <a:srgbClr val="F24D0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bài tập nhanh nhất và  chính xác sẽ được điểm cộng.</a:t>
            </a:r>
          </a:p>
        </p:txBody>
      </p:sp>
      <p:cxnSp>
        <p:nvCxnSpPr>
          <p:cNvPr id="28" name="Straight Connector 27"/>
          <p:cNvCxnSpPr/>
          <p:nvPr/>
        </p:nvCxnSpPr>
        <p:spPr>
          <a:xfrm>
            <a:off x="3636010" y="1112520"/>
            <a:ext cx="0" cy="3888740"/>
          </a:xfrm>
          <a:prstGeom prst="line">
            <a:avLst/>
          </a:prstGeom>
          <a:ln w="28575" cmpd="sng">
            <a:solidFill>
              <a:srgbClr val="2B8313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 Box 20"/>
          <p:cNvSpPr txBox="1"/>
          <p:nvPr/>
        </p:nvSpPr>
        <p:spPr>
          <a:xfrm>
            <a:off x="179705" y="424815"/>
            <a:ext cx="865124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sz="2800">
                <a:solidFill>
                  <a:srgbClr val="3914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 minh tia phân giác của góc.</a:t>
            </a:r>
          </a:p>
        </p:txBody>
      </p:sp>
      <p:pic>
        <p:nvPicPr>
          <p:cNvPr id="46" name="Picture 45"/>
          <p:cNvPicPr>
            <a:picLocks noChangeAspect="1"/>
          </p:cNvPicPr>
          <p:nvPr/>
        </p:nvPicPr>
        <p:blipFill rotWithShape="1"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8244840" y="208280"/>
            <a:ext cx="706120" cy="706120"/>
          </a:xfrm>
          <a:prstGeom prst="rect">
            <a:avLst/>
          </a:prstGeom>
        </p:spPr>
      </p:pic>
      <p:pic>
        <p:nvPicPr>
          <p:cNvPr id="41" name="Picture 40"/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70280" y="3004185"/>
            <a:ext cx="2709545" cy="2136775"/>
          </a:xfrm>
          <a:prstGeom prst="rect">
            <a:avLst/>
          </a:prstGeom>
        </p:spPr>
      </p:pic>
      <p:sp>
        <p:nvSpPr>
          <p:cNvPr id="54" name="Text Box 53"/>
          <p:cNvSpPr txBox="1"/>
          <p:nvPr/>
        </p:nvSpPr>
        <p:spPr>
          <a:xfrm>
            <a:off x="254000" y="2788285"/>
            <a:ext cx="951230" cy="5067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700" u="sng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graphicFrame>
        <p:nvGraphicFramePr>
          <p:cNvPr id="57" name="Object 5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114800" y="24638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r:id="rId10" imgW="914400" imgH="215900" progId="Equation.KSEE3">
                  <p:embed/>
                </p:oleObj>
              </mc:Choice>
              <mc:Fallback>
                <p:oleObj r:id="rId10" imgW="914400" imgH="215900" progId="Equation.KSEE3">
                  <p:embed/>
                  <p:pic>
                    <p:nvPicPr>
                      <p:cNvPr id="0" name="Picture 102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14800" y="24638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9" name="Group 108"/>
          <p:cNvGrpSpPr/>
          <p:nvPr/>
        </p:nvGrpSpPr>
        <p:grpSpPr>
          <a:xfrm>
            <a:off x="254000" y="1179195"/>
            <a:ext cx="3336290" cy="1752600"/>
            <a:chOff x="1076" y="1102"/>
            <a:chExt cx="5254" cy="2760"/>
          </a:xfrm>
        </p:grpSpPr>
        <p:graphicFrame>
          <p:nvGraphicFramePr>
            <p:cNvPr id="110" name="Object -2147482485"/>
            <p:cNvGraphicFramePr>
              <a:graphicFrameLocks noChangeAspect="1"/>
            </p:cNvGraphicFramePr>
            <p:nvPr/>
          </p:nvGraphicFramePr>
          <p:xfrm>
            <a:off x="5385" y="2522"/>
            <a:ext cx="769" cy="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" r:id="rId12" imgW="241300" imgH="177165" progId="Equation.DSMT4">
                    <p:embed/>
                  </p:oleObj>
                </mc:Choice>
                <mc:Fallback>
                  <p:oleObj r:id="rId12" imgW="241300" imgH="177165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385" y="2522"/>
                          <a:ext cx="769" cy="5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" name="Text Box 111"/>
            <p:cNvSpPr txBox="1"/>
            <p:nvPr/>
          </p:nvSpPr>
          <p:spPr>
            <a:xfrm>
              <a:off x="1076" y="1102"/>
              <a:ext cx="5255" cy="276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vi-VN" altLang="en-US" sz="2700">
                  <a:latin typeface="Times New Roman" panose="02020603050405020304" pitchFamily="18" charset="0"/>
                  <a:cs typeface="Times New Roman" panose="02020603050405020304" pitchFamily="18" charset="0"/>
                </a:rPr>
                <a:t>Cho hình thoi             , </a:t>
              </a:r>
            </a:p>
            <a:p>
              <a:pPr algn="just"/>
              <a:r>
                <a:rPr lang="vi-VN" altLang="en-US" sz="2700"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t         là phân giác  </a:t>
              </a:r>
            </a:p>
            <a:p>
              <a:pPr algn="just"/>
              <a:r>
                <a:rPr lang="vi-VN" altLang="en-US" sz="270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. Hãy chứng tỏ        </a:t>
              </a:r>
            </a:p>
            <a:p>
              <a:pPr algn="just"/>
              <a:r>
                <a:rPr lang="vi-VN" altLang="en-US" sz="270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 phân giác         .</a:t>
              </a:r>
            </a:p>
          </p:txBody>
        </p:sp>
        <p:graphicFrame>
          <p:nvGraphicFramePr>
            <p:cNvPr id="113" name="Object -2147482485"/>
            <p:cNvGraphicFramePr>
              <a:graphicFrameLocks noChangeAspect="1"/>
            </p:cNvGraphicFramePr>
            <p:nvPr/>
          </p:nvGraphicFramePr>
          <p:xfrm>
            <a:off x="4365" y="1215"/>
            <a:ext cx="1624" cy="5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" r:id="rId14" imgW="457200" imgH="177165" progId="Equation.DSMT4">
                    <p:embed/>
                  </p:oleObj>
                </mc:Choice>
                <mc:Fallback>
                  <p:oleObj r:id="rId14" imgW="457200" imgH="177165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365" y="1215"/>
                          <a:ext cx="1624" cy="5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" name="Object -2147482485"/>
            <p:cNvGraphicFramePr>
              <a:graphicFrameLocks noChangeAspect="1"/>
            </p:cNvGraphicFramePr>
            <p:nvPr/>
          </p:nvGraphicFramePr>
          <p:xfrm>
            <a:off x="2210" y="1896"/>
            <a:ext cx="910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" r:id="rId16" imgW="266700" imgH="177165" progId="Equation.DSMT4">
                    <p:embed/>
                  </p:oleObj>
                </mc:Choice>
                <mc:Fallback>
                  <p:oleObj r:id="rId16" imgW="266700" imgH="177165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210" y="1896"/>
                          <a:ext cx="910" cy="5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" name="Object -2147482485"/>
            <p:cNvGraphicFramePr>
              <a:graphicFrameLocks noChangeAspect="1"/>
            </p:cNvGraphicFramePr>
            <p:nvPr/>
          </p:nvGraphicFramePr>
          <p:xfrm>
            <a:off x="1076" y="2349"/>
            <a:ext cx="1264" cy="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9" r:id="rId18" imgW="355600" imgH="215900" progId="Equation.DSMT4">
                    <p:embed/>
                  </p:oleObj>
                </mc:Choice>
                <mc:Fallback>
                  <p:oleObj r:id="rId18" imgW="355600" imgH="21590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076" y="2349"/>
                          <a:ext cx="1264" cy="7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9" name="Object -2147482485"/>
            <p:cNvGraphicFramePr>
              <a:graphicFrameLocks noChangeAspect="1"/>
            </p:cNvGraphicFramePr>
            <p:nvPr/>
          </p:nvGraphicFramePr>
          <p:xfrm>
            <a:off x="3911" y="3049"/>
            <a:ext cx="1226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0" r:id="rId20" imgW="355600" imgH="228600" progId="Equation.DSMT4">
                    <p:embed/>
                  </p:oleObj>
                </mc:Choice>
                <mc:Fallback>
                  <p:oleObj r:id="rId20" imgW="355600" imgH="22860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3911" y="3049"/>
                          <a:ext cx="1226" cy="7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1" name="Object -2147482485"/>
          <p:cNvGraphicFramePr>
            <a:graphicFrameLocks noChangeAspect="1"/>
          </p:cNvGraphicFramePr>
          <p:nvPr/>
        </p:nvGraphicFramePr>
        <p:xfrm>
          <a:off x="3968750" y="1751965"/>
          <a:ext cx="2011680" cy="418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r:id="rId22" imgW="1002665" imgH="228600" progId="Equation.DSMT4">
                  <p:embed/>
                </p:oleObj>
              </mc:Choice>
              <mc:Fallback>
                <p:oleObj r:id="rId22" imgW="1002665" imgH="2286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968750" y="1751965"/>
                        <a:ext cx="2011680" cy="4184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ct -2147482485"/>
          <p:cNvGraphicFramePr>
            <a:graphicFrameLocks noChangeAspect="1"/>
          </p:cNvGraphicFramePr>
          <p:nvPr/>
        </p:nvGraphicFramePr>
        <p:xfrm>
          <a:off x="3992880" y="2644775"/>
          <a:ext cx="2066290" cy="429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r:id="rId24" imgW="1002665" imgH="228600" progId="Equation.DSMT4">
                  <p:embed/>
                </p:oleObj>
              </mc:Choice>
              <mc:Fallback>
                <p:oleObj r:id="rId24" imgW="1002665" imgH="2286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992880" y="2644775"/>
                        <a:ext cx="2066290" cy="4298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5" name="Group 124"/>
          <p:cNvGrpSpPr/>
          <p:nvPr/>
        </p:nvGrpSpPr>
        <p:grpSpPr>
          <a:xfrm>
            <a:off x="3923030" y="803275"/>
            <a:ext cx="4533900" cy="922020"/>
            <a:chOff x="5952" y="1265"/>
            <a:chExt cx="7140" cy="1452"/>
          </a:xfrm>
        </p:grpSpPr>
        <p:graphicFrame>
          <p:nvGraphicFramePr>
            <p:cNvPr id="126" name="Object -2147482485"/>
            <p:cNvGraphicFramePr>
              <a:graphicFrameLocks noChangeAspect="1"/>
            </p:cNvGraphicFramePr>
            <p:nvPr/>
          </p:nvGraphicFramePr>
          <p:xfrm>
            <a:off x="6429" y="2059"/>
            <a:ext cx="2006" cy="6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3" r:id="rId26" imgW="596900" imgH="203200" progId="Equation.DSMT4">
                    <p:embed/>
                  </p:oleObj>
                </mc:Choice>
                <mc:Fallback>
                  <p:oleObj r:id="rId26" imgW="596900" imgH="20320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6429" y="2059"/>
                          <a:ext cx="2006" cy="62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8" name="Text Box 127"/>
            <p:cNvSpPr txBox="1"/>
            <p:nvPr/>
          </p:nvSpPr>
          <p:spPr>
            <a:xfrm>
              <a:off x="5952" y="1265"/>
              <a:ext cx="7140" cy="14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altLang="en-US" sz="2700">
                  <a:latin typeface="Times New Roman" panose="02020603050405020304" pitchFamily="18" charset="0"/>
                  <a:cs typeface="Times New Roman" panose="02020603050405020304" pitchFamily="18" charset="0"/>
                </a:rPr>
                <a:t>Ta có:</a:t>
              </a:r>
            </a:p>
            <a:p>
              <a:r>
                <a:rPr lang="vi-VN" altLang="en-US" sz="2700">
                  <a:latin typeface="Times New Roman" panose="02020603050405020304" pitchFamily="18" charset="0"/>
                  <a:cs typeface="Times New Roman" panose="02020603050405020304" pitchFamily="18" charset="0"/>
                </a:rPr>
                <a:t>+               (           là hình thoi)</a:t>
              </a:r>
            </a:p>
          </p:txBody>
        </p:sp>
        <p:graphicFrame>
          <p:nvGraphicFramePr>
            <p:cNvPr id="129" name="Object -2147482485"/>
            <p:cNvGraphicFramePr>
              <a:graphicFrameLocks noChangeAspect="1"/>
            </p:cNvGraphicFramePr>
            <p:nvPr/>
          </p:nvGraphicFramePr>
          <p:xfrm>
            <a:off x="8635" y="2069"/>
            <a:ext cx="1476" cy="5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4" r:id="rId28" imgW="457200" imgH="177165" progId="Equation.DSMT4">
                    <p:embed/>
                  </p:oleObj>
                </mc:Choice>
                <mc:Fallback>
                  <p:oleObj r:id="rId28" imgW="457200" imgH="177165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8635" y="2069"/>
                          <a:ext cx="1476" cy="52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1" name="Text Box 130"/>
          <p:cNvSpPr txBox="1"/>
          <p:nvPr/>
        </p:nvSpPr>
        <p:spPr>
          <a:xfrm>
            <a:off x="6010275" y="1702435"/>
            <a:ext cx="2092960" cy="5067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altLang="en-US" sz="27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so le trong)</a:t>
            </a:r>
          </a:p>
        </p:txBody>
      </p:sp>
      <p:grpSp>
        <p:nvGrpSpPr>
          <p:cNvPr id="132" name="Group 131"/>
          <p:cNvGrpSpPr/>
          <p:nvPr/>
        </p:nvGrpSpPr>
        <p:grpSpPr>
          <a:xfrm>
            <a:off x="3921125" y="2185670"/>
            <a:ext cx="4533900" cy="506730"/>
            <a:chOff x="5949" y="3442"/>
            <a:chExt cx="7140" cy="798"/>
          </a:xfrm>
        </p:grpSpPr>
        <p:graphicFrame>
          <p:nvGraphicFramePr>
            <p:cNvPr id="133" name="Object 132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6480" y="3880"/>
            <a:ext cx="1440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" r:id="rId29" imgW="914400" imgH="215900" progId="Equation.KSEE3">
                    <p:embed/>
                  </p:oleObj>
                </mc:Choice>
                <mc:Fallback>
                  <p:oleObj r:id="rId29" imgW="914400" imgH="215900" progId="Equation.KSEE3">
                    <p:embed/>
                    <p:pic>
                      <p:nvPicPr>
                        <p:cNvPr id="0" name="Picture 1024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480" y="3880"/>
                          <a:ext cx="1440" cy="3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4" name="Object -2147482485"/>
            <p:cNvGraphicFramePr>
              <a:graphicFrameLocks noChangeAspect="1"/>
            </p:cNvGraphicFramePr>
            <p:nvPr/>
          </p:nvGraphicFramePr>
          <p:xfrm>
            <a:off x="6429" y="3587"/>
            <a:ext cx="1952" cy="6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6" r:id="rId30" imgW="584200" imgH="203200" progId="Equation.DSMT4">
                    <p:embed/>
                  </p:oleObj>
                </mc:Choice>
                <mc:Fallback>
                  <p:oleObj r:id="rId30" imgW="584200" imgH="20320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6429" y="3587"/>
                          <a:ext cx="1952" cy="6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6" name="Text Box 135"/>
            <p:cNvSpPr txBox="1"/>
            <p:nvPr/>
          </p:nvSpPr>
          <p:spPr>
            <a:xfrm>
              <a:off x="5949" y="3442"/>
              <a:ext cx="7140" cy="7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altLang="en-US" sz="2700">
                  <a:latin typeface="Times New Roman" panose="02020603050405020304" pitchFamily="18" charset="0"/>
                  <a:cs typeface="Times New Roman" panose="02020603050405020304" pitchFamily="18" charset="0"/>
                </a:rPr>
                <a:t>+               (           là hình thoi)</a:t>
              </a:r>
            </a:p>
          </p:txBody>
        </p:sp>
        <p:graphicFrame>
          <p:nvGraphicFramePr>
            <p:cNvPr id="137" name="Object -2147482485"/>
            <p:cNvGraphicFramePr>
              <a:graphicFrameLocks noChangeAspect="1"/>
            </p:cNvGraphicFramePr>
            <p:nvPr/>
          </p:nvGraphicFramePr>
          <p:xfrm>
            <a:off x="8623" y="3587"/>
            <a:ext cx="1476" cy="5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" r:id="rId32" imgW="457200" imgH="177165" progId="Equation.DSMT4">
                    <p:embed/>
                  </p:oleObj>
                </mc:Choice>
                <mc:Fallback>
                  <p:oleObj r:id="rId32" imgW="457200" imgH="177165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8623" y="3587"/>
                          <a:ext cx="1476" cy="52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9" name="Text Box 138"/>
          <p:cNvSpPr txBox="1"/>
          <p:nvPr/>
        </p:nvSpPr>
        <p:spPr>
          <a:xfrm>
            <a:off x="6081395" y="2606040"/>
            <a:ext cx="2092960" cy="5067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altLang="en-US" sz="27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so le trong)</a:t>
            </a:r>
          </a:p>
        </p:txBody>
      </p:sp>
      <p:grpSp>
        <p:nvGrpSpPr>
          <p:cNvPr id="140" name="Group 139"/>
          <p:cNvGrpSpPr/>
          <p:nvPr/>
        </p:nvGrpSpPr>
        <p:grpSpPr>
          <a:xfrm>
            <a:off x="3777615" y="3110865"/>
            <a:ext cx="5021580" cy="922020"/>
            <a:chOff x="2323" y="6038"/>
            <a:chExt cx="7908" cy="1452"/>
          </a:xfrm>
        </p:grpSpPr>
        <p:sp>
          <p:nvSpPr>
            <p:cNvPr id="141" name="Text Box 140"/>
            <p:cNvSpPr txBox="1"/>
            <p:nvPr/>
          </p:nvSpPr>
          <p:spPr>
            <a:xfrm>
              <a:off x="2323" y="6038"/>
              <a:ext cx="7908" cy="14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altLang="en-US" sz="2700">
                  <a:latin typeface="Times New Roman" panose="02020603050405020304" pitchFamily="18" charset="0"/>
                  <a:cs typeface="Times New Roman" panose="02020603050405020304" pitchFamily="18" charset="0"/>
                </a:rPr>
                <a:t>Mà                  (      là tia phân giác</a:t>
              </a:r>
            </a:p>
            <a:p>
              <a:r>
                <a:rPr lang="vi-VN" altLang="en-US" sz="270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     của        )</a:t>
              </a:r>
            </a:p>
          </p:txBody>
        </p:sp>
        <p:graphicFrame>
          <p:nvGraphicFramePr>
            <p:cNvPr id="142" name="Object -2147482485"/>
            <p:cNvGraphicFramePr>
              <a:graphicFrameLocks noChangeAspect="1"/>
            </p:cNvGraphicFramePr>
            <p:nvPr/>
          </p:nvGraphicFramePr>
          <p:xfrm>
            <a:off x="3242" y="6092"/>
            <a:ext cx="2338" cy="6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8" r:id="rId33" imgW="825500" imgH="228600" progId="Equation.DSMT4">
                    <p:embed/>
                  </p:oleObj>
                </mc:Choice>
                <mc:Fallback>
                  <p:oleObj r:id="rId33" imgW="825500" imgH="22860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3242" y="6092"/>
                          <a:ext cx="2338" cy="6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4" name="Object -2147482485"/>
            <p:cNvGraphicFramePr>
              <a:graphicFrameLocks noChangeAspect="1"/>
            </p:cNvGraphicFramePr>
            <p:nvPr/>
          </p:nvGraphicFramePr>
          <p:xfrm>
            <a:off x="5726" y="6197"/>
            <a:ext cx="821" cy="5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9" r:id="rId35" imgW="266700" imgH="177165" progId="Equation.DSMT4">
                    <p:embed/>
                  </p:oleObj>
                </mc:Choice>
                <mc:Fallback>
                  <p:oleObj r:id="rId35" imgW="266700" imgH="177165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5726" y="6197"/>
                          <a:ext cx="821" cy="5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6" name="Object -2147482485"/>
            <p:cNvGraphicFramePr>
              <a:graphicFrameLocks noChangeAspect="1"/>
            </p:cNvGraphicFramePr>
            <p:nvPr/>
          </p:nvGraphicFramePr>
          <p:xfrm>
            <a:off x="8748" y="6678"/>
            <a:ext cx="1111" cy="6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0" r:id="rId37" imgW="355600" imgH="215900" progId="Equation.DSMT4">
                    <p:embed/>
                  </p:oleObj>
                </mc:Choice>
                <mc:Fallback>
                  <p:oleObj r:id="rId37" imgW="355600" imgH="21590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8748" y="6678"/>
                          <a:ext cx="1111" cy="6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8" name="Text Box 147"/>
          <p:cNvSpPr txBox="1"/>
          <p:nvPr/>
        </p:nvSpPr>
        <p:spPr>
          <a:xfrm>
            <a:off x="3851275" y="3963670"/>
            <a:ext cx="3572510" cy="5067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altLang="en-US" sz="2700">
                <a:latin typeface="Times New Roman" panose="02020603050405020304" pitchFamily="18" charset="0"/>
                <a:cs typeface="Times New Roman" panose="02020603050405020304" pitchFamily="18" charset="0"/>
              </a:rPr>
              <a:t>Suy ra: </a:t>
            </a:r>
          </a:p>
        </p:txBody>
      </p:sp>
      <p:graphicFrame>
        <p:nvGraphicFramePr>
          <p:cNvPr id="149" name="Object -2147482485"/>
          <p:cNvGraphicFramePr>
            <a:graphicFrameLocks noChangeAspect="1"/>
          </p:cNvGraphicFramePr>
          <p:nvPr/>
        </p:nvGraphicFramePr>
        <p:xfrm>
          <a:off x="5003165" y="3993515"/>
          <a:ext cx="162115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r:id="rId38" imgW="825500" imgH="228600" progId="Equation.DSMT4">
                  <p:embed/>
                </p:oleObj>
              </mc:Choice>
              <mc:Fallback>
                <p:oleObj r:id="rId38" imgW="825500" imgH="2286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5003165" y="3993515"/>
                        <a:ext cx="1621155" cy="409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1" name="Group 150"/>
          <p:cNvGrpSpPr/>
          <p:nvPr/>
        </p:nvGrpSpPr>
        <p:grpSpPr>
          <a:xfrm>
            <a:off x="3850640" y="4424680"/>
            <a:ext cx="4980940" cy="537845"/>
            <a:chOff x="5838" y="6968"/>
            <a:chExt cx="7844" cy="847"/>
          </a:xfrm>
        </p:grpSpPr>
        <p:sp>
          <p:nvSpPr>
            <p:cNvPr id="152" name="Text Box 151"/>
            <p:cNvSpPr txBox="1"/>
            <p:nvPr/>
          </p:nvSpPr>
          <p:spPr>
            <a:xfrm>
              <a:off x="5838" y="7017"/>
              <a:ext cx="7845" cy="7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altLang="en-US" sz="2700">
                  <a:latin typeface="Times New Roman" panose="02020603050405020304" pitchFamily="18" charset="0"/>
                  <a:cs typeface="Times New Roman" panose="02020603050405020304" pitchFamily="18" charset="0"/>
                </a:rPr>
                <a:t>Vậy       là phân giác của         . </a:t>
              </a:r>
            </a:p>
          </p:txBody>
        </p:sp>
        <p:graphicFrame>
          <p:nvGraphicFramePr>
            <p:cNvPr id="153" name="Object -2147482485"/>
            <p:cNvGraphicFramePr>
              <a:graphicFrameLocks noChangeAspect="1"/>
            </p:cNvGraphicFramePr>
            <p:nvPr/>
          </p:nvGraphicFramePr>
          <p:xfrm>
            <a:off x="6931" y="7142"/>
            <a:ext cx="769" cy="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2" r:id="rId40" imgW="241300" imgH="177165" progId="Equation.DSMT4">
                    <p:embed/>
                  </p:oleObj>
                </mc:Choice>
                <mc:Fallback>
                  <p:oleObj r:id="rId40" imgW="241300" imgH="177165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931" y="7142"/>
                          <a:ext cx="769" cy="5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5" name="Object -2147482485"/>
            <p:cNvGraphicFramePr>
              <a:graphicFrameLocks noChangeAspect="1"/>
            </p:cNvGraphicFramePr>
            <p:nvPr/>
          </p:nvGraphicFramePr>
          <p:xfrm>
            <a:off x="11421" y="6968"/>
            <a:ext cx="1226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3" r:id="rId41" imgW="355600" imgH="228600" progId="Equation.DSMT4">
                    <p:embed/>
                  </p:oleObj>
                </mc:Choice>
                <mc:Fallback>
                  <p:oleObj r:id="rId41" imgW="355600" imgH="22860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11421" y="6968"/>
                          <a:ext cx="1226" cy="7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57" name="y2mate.com - 3 Minute Kids Cleanup Countdown with Song HD_1080p">
            <a:hlinkClick r:id="" action="ppaction://media"/>
          </p:cNvPr>
          <p:cNvPicPr/>
          <p:nvPr>
            <a:videoFile r:link="rId3"/>
            <p:extLst>
              <p:ext uri="{DAA4B4D4-6D71-4841-9C94-3DE7FCFB9230}">
                <p14:media xmlns:p14="http://schemas.microsoft.com/office/powerpoint/2010/main" r:link="rId2"/>
              </p:ext>
            </p:extLst>
          </p:nvPr>
        </p:nvPicPr>
        <p:blipFill>
          <a:blip r:embed="rId42"/>
          <a:stretch>
            <a:fillRect/>
          </a:stretch>
        </p:blipFill>
        <p:spPr>
          <a:xfrm>
            <a:off x="6866255" y="411480"/>
            <a:ext cx="1522095" cy="85661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500"/>
                            </p:stCondLst>
                            <p:childTnLst>
                              <p:par>
                                <p:cTn id="5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103" fill="hold" display="1">
                  <p:stCondLst>
                    <p:cond delay="indefinite"/>
                  </p:stCondLst>
                </p:cTn>
                <p:tgtEl>
                  <p:spTgt spid="157"/>
                </p:tgtEl>
              </p:cMediaNode>
            </p:video>
            <p:seq concurrent="1" nextAc="seek">
              <p:cTn id="104" restart="whenNotActive" fill="hold" evtFilter="cancelBubble" nodeType="interactiveSeq">
                <p:stCondLst>
                  <p:cond evt="onClick" delay="0">
                    <p:tgtEl>
                      <p:spTgt spid="1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5" fill="hold">
                      <p:stCondLst>
                        <p:cond delay="0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 additive="base">
                                        <p:cTn id="108" dur="1" fill="hold"/>
                                        <p:tgtEl>
                                          <p:spTgt spid="15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7"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9" grpId="0"/>
      <p:bldP spid="7" grpId="0"/>
      <p:bldP spid="7" grpId="1"/>
      <p:bldP spid="21" grpId="0"/>
      <p:bldP spid="54" grpId="0"/>
      <p:bldP spid="131" grpId="0"/>
      <p:bldP spid="139" grpId="0"/>
      <p:bldP spid="14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10Capture-removebg-preview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46555" y="552450"/>
            <a:ext cx="6127115" cy="4290695"/>
          </a:xfrm>
          <a:prstGeom prst="rect">
            <a:avLst/>
          </a:prstGeom>
        </p:spPr>
      </p:pic>
      <p:sp>
        <p:nvSpPr>
          <p:cNvPr id="3" name="Text Box 2"/>
          <p:cNvSpPr txBox="1"/>
          <p:nvPr/>
        </p:nvSpPr>
        <p:spPr>
          <a:xfrm>
            <a:off x="247650" y="52070"/>
            <a:ext cx="869759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altLang="en-US" sz="2800" b="1" dirty="0">
                <a:ln>
                  <a:solidFill>
                    <a:srgbClr val="0070C0"/>
                  </a:solidFill>
                </a:ln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ÀI TẬP CUỐI CHƯƠNG 4</a:t>
            </a:r>
            <a:endParaRPr lang="vi-VN" altLang="en-US" sz="2800" b="1">
              <a:ln>
                <a:solidFill>
                  <a:srgbClr val="0070C0"/>
                </a:solidFill>
              </a:ln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8"/>
          <p:cNvSpPr txBox="1"/>
          <p:nvPr/>
        </p:nvSpPr>
        <p:spPr>
          <a:xfrm>
            <a:off x="251460" y="770890"/>
            <a:ext cx="37515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3914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vi-VN" altLang="en-US" sz="2800">
                <a:solidFill>
                  <a:srgbClr val="3914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sz="2800">
                <a:solidFill>
                  <a:srgbClr val="3914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Sgk Tr8</a:t>
            </a:r>
            <a:r>
              <a:rPr lang="vi-V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21" name="Text Box 20"/>
          <p:cNvSpPr txBox="1"/>
          <p:nvPr/>
        </p:nvSpPr>
        <p:spPr>
          <a:xfrm>
            <a:off x="179705" y="424815"/>
            <a:ext cx="865124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sz="2800">
                <a:solidFill>
                  <a:srgbClr val="3914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 minh hai đường thẳng cắt nhau, trùng nhau</a:t>
            </a:r>
          </a:p>
        </p:txBody>
      </p:sp>
      <p:pic>
        <p:nvPicPr>
          <p:cNvPr id="30" name="Picture 29" descr="_Pngtree_cute_pupils_going_to_school_3808424-removebg-preview"/>
          <p:cNvPicPr>
            <a:picLocks noChangeAspect="1"/>
          </p:cNvPicPr>
          <p:nvPr/>
        </p:nvPicPr>
        <p:blipFill>
          <a:blip r:embed="rId8" cstate="email">
            <a:lum bright="6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68260" y="51435"/>
            <a:ext cx="1225550" cy="1225550"/>
          </a:xfrm>
          <a:prstGeom prst="rect">
            <a:avLst/>
          </a:prstGeom>
        </p:spPr>
      </p:pic>
      <p:sp>
        <p:nvSpPr>
          <p:cNvPr id="6" name="Text Box 5"/>
          <p:cNvSpPr txBox="1"/>
          <p:nvPr/>
        </p:nvSpPr>
        <p:spPr>
          <a:xfrm>
            <a:off x="2124710" y="2138680"/>
            <a:ext cx="4687570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sz="2800">
                <a:solidFill>
                  <a:srgbClr val="F24D0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S thảo luận nhóm đôi làm bài tập 8 Sgk-Tr 87 trong thời gian 3 phút.</a:t>
            </a:r>
          </a:p>
        </p:txBody>
      </p:sp>
      <p:cxnSp>
        <p:nvCxnSpPr>
          <p:cNvPr id="28" name="Straight Connector 27"/>
          <p:cNvCxnSpPr/>
          <p:nvPr/>
        </p:nvCxnSpPr>
        <p:spPr>
          <a:xfrm>
            <a:off x="4211955" y="1059180"/>
            <a:ext cx="0" cy="3888740"/>
          </a:xfrm>
          <a:prstGeom prst="line">
            <a:avLst/>
          </a:prstGeom>
          <a:ln w="28575" cmpd="sng">
            <a:solidFill>
              <a:srgbClr val="2B8313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" name="Group 12"/>
          <p:cNvGrpSpPr/>
          <p:nvPr/>
        </p:nvGrpSpPr>
        <p:grpSpPr>
          <a:xfrm>
            <a:off x="251460" y="1129665"/>
            <a:ext cx="3945890" cy="3830320"/>
            <a:chOff x="283" y="649"/>
            <a:chExt cx="6214" cy="6032"/>
          </a:xfrm>
        </p:grpSpPr>
        <p:sp>
          <p:nvSpPr>
            <p:cNvPr id="14" name="Text Box 13"/>
            <p:cNvSpPr txBox="1"/>
            <p:nvPr/>
          </p:nvSpPr>
          <p:spPr>
            <a:xfrm>
              <a:off x="283" y="649"/>
              <a:ext cx="6214" cy="60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vi-VN" altLang="en-US" sz="2700">
                  <a:latin typeface="Times New Roman" panose="02020603050405020304" pitchFamily="18" charset="0"/>
                  <a:cs typeface="Times New Roman" panose="02020603050405020304" pitchFamily="18" charset="0"/>
                </a:rPr>
                <a:t>Vẽ đường thẳng      song song với đường thẳng    . Vẽ đường thẳng     cắt đường thẳng      tại điểm    .</a:t>
              </a:r>
            </a:p>
            <a:p>
              <a:pPr algn="just"/>
              <a:r>
                <a:rPr lang="vi-VN" altLang="en-US" sz="2700">
                  <a:latin typeface="Times New Roman" panose="02020603050405020304" pitchFamily="18" charset="0"/>
                  <a:cs typeface="Times New Roman" panose="02020603050405020304" pitchFamily="18" charset="0"/>
                </a:rPr>
                <a:t>a) Hỏi nếu            thì điều này có trái với tiên đề Euclid không?</a:t>
              </a:r>
            </a:p>
            <a:p>
              <a:pPr algn="l"/>
              <a:r>
                <a:rPr lang="vi-VN" altLang="en-US" sz="2700">
                  <a:latin typeface="Times New Roman" panose="02020603050405020304" pitchFamily="18" charset="0"/>
                  <a:cs typeface="Times New Roman" panose="02020603050405020304" pitchFamily="18" charset="0"/>
                </a:rPr>
                <a:t>b) Sử dụng kết quả của câu a để chứng minh     cắt     .</a:t>
              </a:r>
            </a:p>
          </p:txBody>
        </p:sp>
        <p:graphicFrame>
          <p:nvGraphicFramePr>
            <p:cNvPr id="15" name="Object -2147482485"/>
            <p:cNvGraphicFramePr>
              <a:graphicFrameLocks noChangeAspect="1"/>
            </p:cNvGraphicFramePr>
            <p:nvPr/>
          </p:nvGraphicFramePr>
          <p:xfrm>
            <a:off x="4364" y="875"/>
            <a:ext cx="617" cy="5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5" r:id="rId9" imgW="165100" imgH="139700" progId="Equation.DSMT4">
                    <p:embed/>
                  </p:oleObj>
                </mc:Choice>
                <mc:Fallback>
                  <p:oleObj r:id="rId9" imgW="165100" imgH="13970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364" y="875"/>
                          <a:ext cx="617" cy="53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-2147482485"/>
            <p:cNvGraphicFramePr>
              <a:graphicFrameLocks noChangeAspect="1"/>
            </p:cNvGraphicFramePr>
            <p:nvPr/>
          </p:nvGraphicFramePr>
          <p:xfrm>
            <a:off x="5612" y="1442"/>
            <a:ext cx="475" cy="5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6" r:id="rId11" imgW="127000" imgH="139700" progId="Equation.DSMT4">
                    <p:embed/>
                  </p:oleObj>
                </mc:Choice>
                <mc:Fallback>
                  <p:oleObj r:id="rId11" imgW="127000" imgH="13970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612" y="1442"/>
                          <a:ext cx="475" cy="53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-2147482485"/>
            <p:cNvGraphicFramePr>
              <a:graphicFrameLocks noChangeAspect="1"/>
            </p:cNvGraphicFramePr>
            <p:nvPr/>
          </p:nvGraphicFramePr>
          <p:xfrm>
            <a:off x="4138" y="5865"/>
            <a:ext cx="523" cy="6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7" r:id="rId13" imgW="139700" imgH="177165" progId="Equation.DSMT4">
                    <p:embed/>
                  </p:oleObj>
                </mc:Choice>
                <mc:Fallback>
                  <p:oleObj r:id="rId13" imgW="139700" imgH="177165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138" y="5865"/>
                          <a:ext cx="523" cy="6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-2147482485"/>
            <p:cNvGraphicFramePr>
              <a:graphicFrameLocks noChangeAspect="1"/>
            </p:cNvGraphicFramePr>
            <p:nvPr/>
          </p:nvGraphicFramePr>
          <p:xfrm>
            <a:off x="5839" y="2683"/>
            <a:ext cx="475" cy="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8" r:id="rId15" imgW="127000" imgH="165100" progId="Equation.DSMT4">
                    <p:embed/>
                  </p:oleObj>
                </mc:Choice>
                <mc:Fallback>
                  <p:oleObj r:id="rId15" imgW="127000" imgH="16510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839" y="2683"/>
                          <a:ext cx="475" cy="6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-2147482485"/>
            <p:cNvGraphicFramePr>
              <a:graphicFrameLocks noChangeAspect="1"/>
            </p:cNvGraphicFramePr>
            <p:nvPr/>
          </p:nvGraphicFramePr>
          <p:xfrm>
            <a:off x="3034" y="3311"/>
            <a:ext cx="1330" cy="7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9" r:id="rId17" imgW="355600" imgH="203200" progId="Equation.DSMT4">
                    <p:embed/>
                  </p:oleObj>
                </mc:Choice>
                <mc:Fallback>
                  <p:oleObj r:id="rId17" imgW="355600" imgH="20320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034" y="3311"/>
                          <a:ext cx="1330" cy="7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-2147482485"/>
            <p:cNvGraphicFramePr>
              <a:graphicFrameLocks noChangeAspect="1"/>
            </p:cNvGraphicFramePr>
            <p:nvPr/>
          </p:nvGraphicFramePr>
          <p:xfrm>
            <a:off x="4837" y="2009"/>
            <a:ext cx="523" cy="6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0" r:id="rId19" imgW="139700" imgH="177165" progId="Equation.DSMT4">
                    <p:embed/>
                  </p:oleObj>
                </mc:Choice>
                <mc:Fallback>
                  <p:oleObj r:id="rId19" imgW="139700" imgH="177165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837" y="2009"/>
                          <a:ext cx="523" cy="6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-2147482485"/>
            <p:cNvGraphicFramePr>
              <a:graphicFrameLocks noChangeAspect="1"/>
            </p:cNvGraphicFramePr>
            <p:nvPr/>
          </p:nvGraphicFramePr>
          <p:xfrm>
            <a:off x="3231" y="2803"/>
            <a:ext cx="617" cy="5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1" r:id="rId20" imgW="165100" imgH="139700" progId="Equation.DSMT4">
                    <p:embed/>
                  </p:oleObj>
                </mc:Choice>
                <mc:Fallback>
                  <p:oleObj r:id="rId20" imgW="165100" imgH="13970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231" y="2803"/>
                          <a:ext cx="617" cy="53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-2147482485"/>
            <p:cNvGraphicFramePr>
              <a:graphicFrameLocks noChangeAspect="1"/>
            </p:cNvGraphicFramePr>
            <p:nvPr/>
          </p:nvGraphicFramePr>
          <p:xfrm>
            <a:off x="5499" y="5978"/>
            <a:ext cx="475" cy="5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2" r:id="rId21" imgW="127000" imgH="139700" progId="Equation.DSMT4">
                    <p:embed/>
                  </p:oleObj>
                </mc:Choice>
                <mc:Fallback>
                  <p:oleObj r:id="rId21" imgW="127000" imgH="13970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499" y="5978"/>
                          <a:ext cx="475" cy="53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0" name="Picture 59"/>
          <p:cNvPicPr>
            <a:picLocks noChangeAspect="1"/>
          </p:cNvPicPr>
          <p:nvPr/>
        </p:nvPicPr>
        <p:blipFill>
          <a:blip r:embed="rId2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860290" y="1419225"/>
            <a:ext cx="3014345" cy="2575560"/>
          </a:xfrm>
          <a:prstGeom prst="rect">
            <a:avLst/>
          </a:prstGeom>
        </p:spPr>
      </p:pic>
      <p:pic>
        <p:nvPicPr>
          <p:cNvPr id="61" name="y2mate.com - 3 Minute Kids Cleanup Countdown with Song HD_1080p">
            <a:hlinkClick r:id="" action="ppaction://media"/>
          </p:cNvPr>
          <p:cNvPicPr/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3"/>
          <a:stretch>
            <a:fillRect/>
          </a:stretch>
        </p:blipFill>
        <p:spPr>
          <a:xfrm>
            <a:off x="5017770" y="2025015"/>
            <a:ext cx="2117725" cy="1191260"/>
          </a:xfrm>
          <a:prstGeom prst="rect">
            <a:avLst/>
          </a:prstGeom>
        </p:spPr>
      </p:pic>
      <p:sp>
        <p:nvSpPr>
          <p:cNvPr id="63" name="Text Box 62"/>
          <p:cNvSpPr txBox="1"/>
          <p:nvPr/>
        </p:nvSpPr>
        <p:spPr>
          <a:xfrm>
            <a:off x="4181475" y="826135"/>
            <a:ext cx="37515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u="sng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57" fill="hold" display="1">
                  <p:stCondLst>
                    <p:cond delay="indefinite"/>
                  </p:stCondLst>
                </p:cTn>
                <p:tgtEl>
                  <p:spTgt spid="61"/>
                </p:tgtEl>
              </p:cMediaNode>
            </p:video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 additive="base">
                                        <p:cTn id="62" dur="1" fill="hold"/>
                                        <p:tgtEl>
                                          <p:spTgt spid="6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"/>
                  </p:tgtEl>
                </p:cond>
              </p:nextCondLst>
            </p:seq>
          </p:childTnLst>
        </p:cTn>
      </p:par>
    </p:tnLst>
    <p:bldLst>
      <p:bldP spid="9" grpId="0"/>
      <p:bldP spid="21" grpId="0"/>
      <p:bldP spid="6" grpId="0"/>
      <p:bldP spid="6" grpId="1"/>
      <p:bldP spid="6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/>
          <p:nvPr/>
        </p:nvSpPr>
        <p:spPr>
          <a:xfrm>
            <a:off x="247650" y="52070"/>
            <a:ext cx="869759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altLang="en-US" sz="2800" b="1" dirty="0">
                <a:ln>
                  <a:solidFill>
                    <a:srgbClr val="0070C0"/>
                  </a:solidFill>
                </a:ln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ÀI TẬP CUỐI CHƯƠNG 4</a:t>
            </a:r>
            <a:endParaRPr lang="vi-VN" altLang="en-US" sz="2800" b="1">
              <a:ln>
                <a:solidFill>
                  <a:srgbClr val="0070C0"/>
                </a:solidFill>
              </a:ln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8"/>
          <p:cNvSpPr txBox="1"/>
          <p:nvPr/>
        </p:nvSpPr>
        <p:spPr>
          <a:xfrm>
            <a:off x="251460" y="770890"/>
            <a:ext cx="37515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3914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vi-VN" altLang="en-US" sz="2800">
                <a:solidFill>
                  <a:srgbClr val="3914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sz="2800">
                <a:solidFill>
                  <a:srgbClr val="3914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Sgk Tr8</a:t>
            </a:r>
            <a:r>
              <a:rPr lang="vi-V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21" name="Text Box 20"/>
          <p:cNvSpPr txBox="1"/>
          <p:nvPr/>
        </p:nvSpPr>
        <p:spPr>
          <a:xfrm>
            <a:off x="179705" y="424815"/>
            <a:ext cx="865124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sz="2800">
                <a:solidFill>
                  <a:srgbClr val="3914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 minh hai đường thẳng cắt nhau, trùng nhau</a:t>
            </a:r>
          </a:p>
        </p:txBody>
      </p:sp>
      <p:pic>
        <p:nvPicPr>
          <p:cNvPr id="30" name="Picture 29" descr="_Pngtree_cute_pupils_going_to_school_3808424-removebg-preview"/>
          <p:cNvPicPr>
            <a:picLocks noChangeAspect="1"/>
          </p:cNvPicPr>
          <p:nvPr/>
        </p:nvPicPr>
        <p:blipFill>
          <a:blip r:embed="rId5" cstate="email">
            <a:lum bright="6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68260" y="51435"/>
            <a:ext cx="1225550" cy="1225550"/>
          </a:xfrm>
          <a:prstGeom prst="rect">
            <a:avLst/>
          </a:prstGeom>
        </p:spPr>
      </p:pic>
      <p:cxnSp>
        <p:nvCxnSpPr>
          <p:cNvPr id="28" name="Straight Connector 27"/>
          <p:cNvCxnSpPr/>
          <p:nvPr/>
        </p:nvCxnSpPr>
        <p:spPr>
          <a:xfrm>
            <a:off x="4140200" y="1059180"/>
            <a:ext cx="0" cy="3888740"/>
          </a:xfrm>
          <a:prstGeom prst="line">
            <a:avLst/>
          </a:prstGeom>
          <a:ln w="28575" cmpd="sng">
            <a:solidFill>
              <a:srgbClr val="2B8313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6" name="Group 45"/>
          <p:cNvGrpSpPr/>
          <p:nvPr/>
        </p:nvGrpSpPr>
        <p:grpSpPr>
          <a:xfrm>
            <a:off x="4283710" y="1651635"/>
            <a:ext cx="3975100" cy="2584450"/>
            <a:chOff x="7086" y="1329"/>
            <a:chExt cx="6260" cy="4070"/>
          </a:xfrm>
        </p:grpSpPr>
        <p:sp>
          <p:nvSpPr>
            <p:cNvPr id="47" name="Text Box 46"/>
            <p:cNvSpPr txBox="1"/>
            <p:nvPr/>
          </p:nvSpPr>
          <p:spPr>
            <a:xfrm>
              <a:off x="7086" y="1329"/>
              <a:ext cx="6261" cy="40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vi-VN" altLang="en-US" sz="2700">
                  <a:latin typeface="Times New Roman" panose="02020603050405020304" pitchFamily="18" charset="0"/>
                  <a:cs typeface="Times New Roman" panose="02020603050405020304" pitchFamily="18" charset="0"/>
                </a:rPr>
                <a:t>Nếu đường thẳng    song song với đường thẳng     thì từ điểm     ta kẻ được hai đường thẳng là       và             song song với       . Điều này trái với tiên đề Euclid </a:t>
              </a:r>
            </a:p>
          </p:txBody>
        </p:sp>
        <p:graphicFrame>
          <p:nvGraphicFramePr>
            <p:cNvPr id="48" name="Object -2147482485"/>
            <p:cNvGraphicFramePr>
              <a:graphicFrameLocks noChangeAspect="1"/>
            </p:cNvGraphicFramePr>
            <p:nvPr/>
          </p:nvGraphicFramePr>
          <p:xfrm>
            <a:off x="12224" y="3432"/>
            <a:ext cx="617" cy="5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r:id="rId6" imgW="165100" imgH="139700" progId="Equation.DSMT4">
                    <p:embed/>
                  </p:oleObj>
                </mc:Choice>
                <mc:Fallback>
                  <p:oleObj r:id="rId6" imgW="165100" imgH="13970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2224" y="3432"/>
                          <a:ext cx="617" cy="53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-2147482485"/>
            <p:cNvGraphicFramePr>
              <a:graphicFrameLocks noChangeAspect="1"/>
            </p:cNvGraphicFramePr>
            <p:nvPr/>
          </p:nvGraphicFramePr>
          <p:xfrm>
            <a:off x="12076" y="2123"/>
            <a:ext cx="475" cy="5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r:id="rId8" imgW="127000" imgH="139700" progId="Equation.DSMT4">
                    <p:embed/>
                  </p:oleObj>
                </mc:Choice>
                <mc:Fallback>
                  <p:oleObj r:id="rId8" imgW="127000" imgH="13970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2076" y="2123"/>
                          <a:ext cx="475" cy="53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-2147482485"/>
            <p:cNvGraphicFramePr>
              <a:graphicFrameLocks noChangeAspect="1"/>
            </p:cNvGraphicFramePr>
            <p:nvPr/>
          </p:nvGraphicFramePr>
          <p:xfrm>
            <a:off x="10716" y="3311"/>
            <a:ext cx="523" cy="6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r:id="rId10" imgW="139700" imgH="177165" progId="Equation.DSMT4">
                    <p:embed/>
                  </p:oleObj>
                </mc:Choice>
                <mc:Fallback>
                  <p:oleObj r:id="rId10" imgW="139700" imgH="177165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0716" y="3311"/>
                          <a:ext cx="523" cy="6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-2147482485"/>
            <p:cNvGraphicFramePr>
              <a:graphicFrameLocks noChangeAspect="1"/>
            </p:cNvGraphicFramePr>
            <p:nvPr/>
          </p:nvGraphicFramePr>
          <p:xfrm>
            <a:off x="9240" y="2683"/>
            <a:ext cx="475" cy="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r:id="rId12" imgW="127000" imgH="165100" progId="Equation.DSMT4">
                    <p:embed/>
                  </p:oleObj>
                </mc:Choice>
                <mc:Fallback>
                  <p:oleObj r:id="rId12" imgW="127000" imgH="16510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9240" y="2683"/>
                          <a:ext cx="475" cy="6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-2147482485"/>
            <p:cNvGraphicFramePr>
              <a:graphicFrameLocks noChangeAspect="1"/>
            </p:cNvGraphicFramePr>
            <p:nvPr/>
          </p:nvGraphicFramePr>
          <p:xfrm>
            <a:off x="11509" y="1412"/>
            <a:ext cx="523" cy="6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r:id="rId14" imgW="139700" imgH="177165" progId="Equation.DSMT4">
                    <p:embed/>
                  </p:oleObj>
                </mc:Choice>
                <mc:Fallback>
                  <p:oleObj r:id="rId14" imgW="139700" imgH="177165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1509" y="1412"/>
                          <a:ext cx="523" cy="6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-2147482485"/>
            <p:cNvGraphicFramePr>
              <a:graphicFrameLocks noChangeAspect="1"/>
            </p:cNvGraphicFramePr>
            <p:nvPr/>
          </p:nvGraphicFramePr>
          <p:xfrm>
            <a:off x="10942" y="4051"/>
            <a:ext cx="475" cy="5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r:id="rId15" imgW="127000" imgH="139700" progId="Equation.DSMT4">
                    <p:embed/>
                  </p:oleObj>
                </mc:Choice>
                <mc:Fallback>
                  <p:oleObj r:id="rId15" imgW="127000" imgH="13970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0942" y="4051"/>
                          <a:ext cx="475" cy="53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0" name="Picture 59"/>
          <p:cNvPicPr>
            <a:picLocks noChangeAspect="1"/>
          </p:cNvPicPr>
          <p:nvPr/>
        </p:nvPicPr>
        <p:blipFill>
          <a:blip r:embed="rId1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67360" y="1664335"/>
            <a:ext cx="3014345" cy="2575560"/>
          </a:xfrm>
          <a:prstGeom prst="rect">
            <a:avLst/>
          </a:prstGeom>
        </p:spPr>
      </p:pic>
      <p:sp>
        <p:nvSpPr>
          <p:cNvPr id="63" name="Text Box 62"/>
          <p:cNvSpPr txBox="1"/>
          <p:nvPr/>
        </p:nvSpPr>
        <p:spPr>
          <a:xfrm>
            <a:off x="323850" y="1203325"/>
            <a:ext cx="37515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u="sng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sp>
        <p:nvSpPr>
          <p:cNvPr id="2" name="Text Box 1"/>
          <p:cNvSpPr txBox="1"/>
          <p:nvPr/>
        </p:nvSpPr>
        <p:spPr>
          <a:xfrm>
            <a:off x="4277360" y="987425"/>
            <a:ext cx="129095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/>
          <p:nvPr/>
        </p:nvSpPr>
        <p:spPr>
          <a:xfrm>
            <a:off x="247650" y="52070"/>
            <a:ext cx="869759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altLang="en-US" sz="2800" b="1" dirty="0">
                <a:ln>
                  <a:solidFill>
                    <a:srgbClr val="0070C0"/>
                  </a:solidFill>
                </a:ln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ÀI TẬP CUỐI CHƯƠNG 4</a:t>
            </a:r>
            <a:endParaRPr lang="vi-VN" altLang="en-US" sz="2800" b="1">
              <a:ln>
                <a:solidFill>
                  <a:srgbClr val="0070C0"/>
                </a:solidFill>
              </a:ln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8"/>
          <p:cNvSpPr txBox="1"/>
          <p:nvPr/>
        </p:nvSpPr>
        <p:spPr>
          <a:xfrm>
            <a:off x="251460" y="770890"/>
            <a:ext cx="37515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3914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vi-VN" altLang="en-US" sz="2800">
                <a:solidFill>
                  <a:srgbClr val="3914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sz="2800">
                <a:solidFill>
                  <a:srgbClr val="3914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Sgk Tr8</a:t>
            </a:r>
            <a:r>
              <a:rPr lang="vi-V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21" name="Text Box 20"/>
          <p:cNvSpPr txBox="1"/>
          <p:nvPr/>
        </p:nvSpPr>
        <p:spPr>
          <a:xfrm>
            <a:off x="179705" y="424815"/>
            <a:ext cx="865124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sz="2800">
                <a:solidFill>
                  <a:srgbClr val="3914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 minh hai đường thẳng cắt nhau, trùng nhau</a:t>
            </a:r>
          </a:p>
        </p:txBody>
      </p:sp>
      <p:pic>
        <p:nvPicPr>
          <p:cNvPr id="30" name="Picture 29" descr="_Pngtree_cute_pupils_going_to_school_3808424-removebg-preview"/>
          <p:cNvPicPr>
            <a:picLocks noChangeAspect="1"/>
          </p:cNvPicPr>
          <p:nvPr/>
        </p:nvPicPr>
        <p:blipFill>
          <a:blip r:embed="rId5" cstate="email">
            <a:lum bright="6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68260" y="51435"/>
            <a:ext cx="1225550" cy="1225550"/>
          </a:xfrm>
          <a:prstGeom prst="rect">
            <a:avLst/>
          </a:prstGeom>
        </p:spPr>
      </p:pic>
      <p:cxnSp>
        <p:nvCxnSpPr>
          <p:cNvPr id="28" name="Straight Connector 27"/>
          <p:cNvCxnSpPr/>
          <p:nvPr/>
        </p:nvCxnSpPr>
        <p:spPr>
          <a:xfrm>
            <a:off x="3853180" y="1059180"/>
            <a:ext cx="0" cy="3888740"/>
          </a:xfrm>
          <a:prstGeom prst="line">
            <a:avLst/>
          </a:prstGeom>
          <a:ln w="28575" cmpd="sng">
            <a:solidFill>
              <a:srgbClr val="2B8313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0" name="Picture 59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67360" y="1664335"/>
            <a:ext cx="3014345" cy="2575560"/>
          </a:xfrm>
          <a:prstGeom prst="rect">
            <a:avLst/>
          </a:prstGeom>
        </p:spPr>
      </p:pic>
      <p:sp>
        <p:nvSpPr>
          <p:cNvPr id="63" name="Text Box 62"/>
          <p:cNvSpPr txBox="1"/>
          <p:nvPr/>
        </p:nvSpPr>
        <p:spPr>
          <a:xfrm>
            <a:off x="323850" y="1203325"/>
            <a:ext cx="37515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u="sng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3846830" y="772160"/>
            <a:ext cx="3945890" cy="506730"/>
            <a:chOff x="396" y="6300"/>
            <a:chExt cx="6214" cy="798"/>
          </a:xfrm>
        </p:grpSpPr>
        <p:sp>
          <p:nvSpPr>
            <p:cNvPr id="25" name="Text Box 24"/>
            <p:cNvSpPr txBox="1"/>
            <p:nvPr/>
          </p:nvSpPr>
          <p:spPr>
            <a:xfrm>
              <a:off x="396" y="6300"/>
              <a:ext cx="6214" cy="7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vi-VN" altLang="en-US" sz="2700">
                  <a:latin typeface="Times New Roman" panose="02020603050405020304" pitchFamily="18" charset="0"/>
                  <a:cs typeface="Times New Roman" panose="02020603050405020304" pitchFamily="18" charset="0"/>
                </a:rPr>
                <a:t>b) Chứng minh     cắt     .</a:t>
              </a:r>
            </a:p>
          </p:txBody>
        </p:sp>
        <p:graphicFrame>
          <p:nvGraphicFramePr>
            <p:cNvPr id="34" name="Object -2147482485"/>
            <p:cNvGraphicFramePr>
              <a:graphicFrameLocks noChangeAspect="1"/>
            </p:cNvGraphicFramePr>
            <p:nvPr/>
          </p:nvGraphicFramePr>
          <p:xfrm>
            <a:off x="3900" y="6301"/>
            <a:ext cx="523" cy="7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1" r:id="rId7" imgW="139700" imgH="177165" progId="Equation.DSMT4">
                    <p:embed/>
                  </p:oleObj>
                </mc:Choice>
                <mc:Fallback>
                  <p:oleObj r:id="rId7" imgW="139700" imgH="177165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900" y="6301"/>
                          <a:ext cx="523" cy="7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-2147482485"/>
            <p:cNvGraphicFramePr>
              <a:graphicFrameLocks noChangeAspect="1"/>
            </p:cNvGraphicFramePr>
            <p:nvPr/>
          </p:nvGraphicFramePr>
          <p:xfrm>
            <a:off x="5261" y="6414"/>
            <a:ext cx="475" cy="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2" r:id="rId9" imgW="127000" imgH="139700" progId="Equation.DSMT4">
                    <p:embed/>
                  </p:oleObj>
                </mc:Choice>
                <mc:Fallback>
                  <p:oleObj r:id="rId9" imgW="127000" imgH="13970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261" y="6414"/>
                          <a:ext cx="475" cy="5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"/>
          <p:cNvGrpSpPr/>
          <p:nvPr/>
        </p:nvGrpSpPr>
        <p:grpSpPr>
          <a:xfrm>
            <a:off x="3996690" y="1158875"/>
            <a:ext cx="4922520" cy="1291590"/>
            <a:chOff x="6746" y="356"/>
            <a:chExt cx="7752" cy="2034"/>
          </a:xfrm>
        </p:grpSpPr>
        <p:sp>
          <p:nvSpPr>
            <p:cNvPr id="8" name="Text Box 7"/>
            <p:cNvSpPr txBox="1"/>
            <p:nvPr/>
          </p:nvSpPr>
          <p:spPr>
            <a:xfrm>
              <a:off x="6746" y="356"/>
              <a:ext cx="7752" cy="20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vi-VN" altLang="en-US" sz="2600">
                  <a:latin typeface="Times New Roman" panose="02020603050405020304" pitchFamily="18" charset="0"/>
                  <a:cs typeface="Times New Roman" panose="02020603050405020304" pitchFamily="18" charset="0"/>
                </a:rPr>
                <a:t>Ta có:</a:t>
              </a:r>
            </a:p>
            <a:p>
              <a:pPr algn="just"/>
              <a:r>
                <a:rPr lang="vi-VN" altLang="en-US" sz="2600">
                  <a:latin typeface="Times New Roman" panose="02020603050405020304" pitchFamily="18" charset="0"/>
                  <a:cs typeface="Times New Roman" panose="02020603050405020304" pitchFamily="18" charset="0"/>
                </a:rPr>
                <a:t>+ Đường thẳng     không song song với đường thẳng     (theo câu a)</a:t>
              </a:r>
            </a:p>
          </p:txBody>
        </p:sp>
        <p:graphicFrame>
          <p:nvGraphicFramePr>
            <p:cNvPr id="12" name="Object -2147482485"/>
            <p:cNvGraphicFramePr>
              <a:graphicFrameLocks noChangeAspect="1"/>
            </p:cNvGraphicFramePr>
            <p:nvPr/>
          </p:nvGraphicFramePr>
          <p:xfrm>
            <a:off x="10148" y="1036"/>
            <a:ext cx="523" cy="6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3" r:id="rId11" imgW="139700" imgH="177165" progId="Equation.DSMT4">
                    <p:embed/>
                  </p:oleObj>
                </mc:Choice>
                <mc:Fallback>
                  <p:oleObj r:id="rId11" imgW="139700" imgH="177165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0148" y="1036"/>
                          <a:ext cx="523" cy="6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-2147482485"/>
            <p:cNvGraphicFramePr>
              <a:graphicFrameLocks noChangeAspect="1"/>
            </p:cNvGraphicFramePr>
            <p:nvPr/>
          </p:nvGraphicFramePr>
          <p:xfrm>
            <a:off x="10454" y="1782"/>
            <a:ext cx="475" cy="5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4" r:id="rId12" imgW="127000" imgH="139700" progId="Equation.DSMT4">
                    <p:embed/>
                  </p:oleObj>
                </mc:Choice>
                <mc:Fallback>
                  <p:oleObj r:id="rId12" imgW="127000" imgH="13970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0454" y="1782"/>
                          <a:ext cx="475" cy="53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"/>
          <p:cNvGrpSpPr/>
          <p:nvPr/>
        </p:nvGrpSpPr>
        <p:grpSpPr>
          <a:xfrm>
            <a:off x="3492500" y="2353945"/>
            <a:ext cx="5384165" cy="1691640"/>
            <a:chOff x="5952" y="2238"/>
            <a:chExt cx="8479" cy="2664"/>
          </a:xfrm>
        </p:grpSpPr>
        <p:graphicFrame>
          <p:nvGraphicFramePr>
            <p:cNvPr id="10" name="Object -2147482485"/>
            <p:cNvGraphicFramePr>
              <a:graphicFrameLocks noChangeAspect="1"/>
            </p:cNvGraphicFramePr>
            <p:nvPr/>
          </p:nvGraphicFramePr>
          <p:xfrm>
            <a:off x="13111" y="3560"/>
            <a:ext cx="1321" cy="7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5" r:id="rId13" imgW="381000" imgH="203200" progId="Equation.DSMT4">
                    <p:embed/>
                  </p:oleObj>
                </mc:Choice>
                <mc:Fallback>
                  <p:oleObj r:id="rId13" imgW="381000" imgH="20320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3111" y="3560"/>
                          <a:ext cx="1321" cy="7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-2147482485"/>
            <p:cNvGraphicFramePr>
              <a:graphicFrameLocks noChangeAspect="1"/>
            </p:cNvGraphicFramePr>
            <p:nvPr/>
          </p:nvGraphicFramePr>
          <p:xfrm>
            <a:off x="5952" y="3813"/>
            <a:ext cx="475" cy="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6" r:id="rId15" imgW="127000" imgH="165100" progId="Equation.DSMT4">
                    <p:embed/>
                  </p:oleObj>
                </mc:Choice>
                <mc:Fallback>
                  <p:oleObj r:id="rId15" imgW="127000" imgH="16510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952" y="3813"/>
                          <a:ext cx="475" cy="6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-2147482485"/>
            <p:cNvGraphicFramePr>
              <a:graphicFrameLocks noChangeAspect="1"/>
            </p:cNvGraphicFramePr>
            <p:nvPr/>
          </p:nvGraphicFramePr>
          <p:xfrm>
            <a:off x="11850" y="3669"/>
            <a:ext cx="475" cy="5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7" r:id="rId17" imgW="127000" imgH="139700" progId="Equation.DSMT4">
                    <p:embed/>
                  </p:oleObj>
                </mc:Choice>
                <mc:Fallback>
                  <p:oleObj r:id="rId17" imgW="127000" imgH="13970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1850" y="3669"/>
                          <a:ext cx="475" cy="53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-2147482485"/>
            <p:cNvGraphicFramePr>
              <a:graphicFrameLocks noChangeAspect="1"/>
            </p:cNvGraphicFramePr>
            <p:nvPr/>
          </p:nvGraphicFramePr>
          <p:xfrm>
            <a:off x="6562" y="3539"/>
            <a:ext cx="511" cy="6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8" r:id="rId18" imgW="139700" imgH="177165" progId="Equation.DSMT4">
                    <p:embed/>
                  </p:oleObj>
                </mc:Choice>
                <mc:Fallback>
                  <p:oleObj r:id="rId18" imgW="139700" imgH="177165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562" y="3539"/>
                          <a:ext cx="511" cy="66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-2147482485"/>
            <p:cNvGraphicFramePr>
              <a:graphicFrameLocks noChangeAspect="1"/>
            </p:cNvGraphicFramePr>
            <p:nvPr/>
          </p:nvGraphicFramePr>
          <p:xfrm>
            <a:off x="9468" y="3029"/>
            <a:ext cx="475" cy="5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9" r:id="rId19" imgW="127000" imgH="139700" progId="Equation.DSMT4">
                    <p:embed/>
                  </p:oleObj>
                </mc:Choice>
                <mc:Fallback>
                  <p:oleObj r:id="rId19" imgW="127000" imgH="13970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468" y="3029"/>
                          <a:ext cx="475" cy="53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 Box 18"/>
            <p:cNvSpPr txBox="1"/>
            <p:nvPr/>
          </p:nvSpPr>
          <p:spPr>
            <a:xfrm>
              <a:off x="6575" y="2238"/>
              <a:ext cx="7857" cy="2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vi-VN" altLang="en-US" sz="2600">
                  <a:latin typeface="Times New Roman" panose="02020603050405020304" pitchFamily="18" charset="0"/>
                  <a:cs typeface="Times New Roman" panose="02020603050405020304" pitchFamily="18" charset="0"/>
                </a:rPr>
                <a:t>+ Đường thẳng      không trùng với đường thẳng     (vì nếu đường thẳng </a:t>
              </a:r>
            </a:p>
            <a:p>
              <a:pPr algn="just"/>
              <a:r>
                <a:rPr lang="vi-VN" altLang="en-US" sz="260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trùng với đường thẳng     thì             trái giả thiết)</a:t>
              </a:r>
            </a:p>
          </p:txBody>
        </p:sp>
        <p:graphicFrame>
          <p:nvGraphicFramePr>
            <p:cNvPr id="20" name="Object -2147482485"/>
            <p:cNvGraphicFramePr>
              <a:graphicFrameLocks noChangeAspect="1"/>
            </p:cNvGraphicFramePr>
            <p:nvPr/>
          </p:nvGraphicFramePr>
          <p:xfrm>
            <a:off x="10262" y="2238"/>
            <a:ext cx="523" cy="6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0" r:id="rId20" imgW="139700" imgH="177165" progId="Equation.DSMT4">
                    <p:embed/>
                  </p:oleObj>
                </mc:Choice>
                <mc:Fallback>
                  <p:oleObj r:id="rId20" imgW="139700" imgH="177165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0262" y="2238"/>
                          <a:ext cx="523" cy="6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22"/>
          <p:cNvGrpSpPr/>
          <p:nvPr/>
        </p:nvGrpSpPr>
        <p:grpSpPr>
          <a:xfrm>
            <a:off x="3853180" y="4152900"/>
            <a:ext cx="4922520" cy="891540"/>
            <a:chOff x="6520" y="5071"/>
            <a:chExt cx="7752" cy="1404"/>
          </a:xfrm>
        </p:grpSpPr>
        <p:sp>
          <p:nvSpPr>
            <p:cNvPr id="24" name="Text Box 23"/>
            <p:cNvSpPr txBox="1"/>
            <p:nvPr/>
          </p:nvSpPr>
          <p:spPr>
            <a:xfrm>
              <a:off x="6520" y="5071"/>
              <a:ext cx="7752" cy="14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vi-VN" altLang="en-US" sz="2600">
                  <a:latin typeface="Times New Roman" panose="02020603050405020304" pitchFamily="18" charset="0"/>
                  <a:cs typeface="Times New Roman" panose="02020603050405020304" pitchFamily="18" charset="0"/>
                </a:rPr>
                <a:t>Vậy đường thẳng      cắt đường thẳng    .</a:t>
              </a:r>
            </a:p>
          </p:txBody>
        </p:sp>
        <p:graphicFrame>
          <p:nvGraphicFramePr>
            <p:cNvPr id="26" name="Object -2147482485"/>
            <p:cNvGraphicFramePr>
              <a:graphicFrameLocks noChangeAspect="1"/>
            </p:cNvGraphicFramePr>
            <p:nvPr/>
          </p:nvGraphicFramePr>
          <p:xfrm>
            <a:off x="11056" y="5071"/>
            <a:ext cx="523" cy="6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1" r:id="rId21" imgW="139700" imgH="177165" progId="Equation.DSMT4">
                    <p:embed/>
                  </p:oleObj>
                </mc:Choice>
                <mc:Fallback>
                  <p:oleObj r:id="rId21" imgW="139700" imgH="177165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1056" y="5071"/>
                          <a:ext cx="523" cy="6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-2147482485"/>
            <p:cNvGraphicFramePr>
              <a:graphicFrameLocks noChangeAspect="1"/>
            </p:cNvGraphicFramePr>
            <p:nvPr/>
          </p:nvGraphicFramePr>
          <p:xfrm>
            <a:off x="7946" y="5864"/>
            <a:ext cx="476" cy="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2" r:id="rId22" imgW="127000" imgH="139700" progId="Equation.DSMT4">
                    <p:embed/>
                  </p:oleObj>
                </mc:Choice>
                <mc:Fallback>
                  <p:oleObj r:id="rId22" imgW="127000" imgH="13970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7946" y="5864"/>
                          <a:ext cx="476" cy="5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10Capture-removebg-preview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27200" y="680720"/>
            <a:ext cx="6046470" cy="4234180"/>
          </a:xfrm>
          <a:prstGeom prst="rect">
            <a:avLst/>
          </a:prstGeom>
        </p:spPr>
      </p:pic>
      <p:sp>
        <p:nvSpPr>
          <p:cNvPr id="3" name="Text Box 2"/>
          <p:cNvSpPr txBox="1"/>
          <p:nvPr/>
        </p:nvSpPr>
        <p:spPr>
          <a:xfrm>
            <a:off x="247650" y="52070"/>
            <a:ext cx="869759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altLang="en-US" sz="2800" b="1" dirty="0">
                <a:ln>
                  <a:solidFill>
                    <a:srgbClr val="0070C0"/>
                  </a:solidFill>
                </a:ln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ÀI TẬP CUỐI CHƯƠNG 4</a:t>
            </a:r>
            <a:endParaRPr lang="vi-VN" altLang="en-US" sz="2800" b="1">
              <a:ln>
                <a:solidFill>
                  <a:srgbClr val="0070C0"/>
                </a:solidFill>
              </a:ln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8"/>
          <p:cNvSpPr txBox="1"/>
          <p:nvPr/>
        </p:nvSpPr>
        <p:spPr>
          <a:xfrm>
            <a:off x="251460" y="914400"/>
            <a:ext cx="37515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3914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vi-VN" altLang="en-US" sz="2800">
                <a:solidFill>
                  <a:srgbClr val="3914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2800">
                <a:solidFill>
                  <a:srgbClr val="3914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vi-V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bt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Tr8</a:t>
            </a:r>
            <a:r>
              <a:rPr lang="vi-V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6" name="Text Box 5"/>
          <p:cNvSpPr txBox="1"/>
          <p:nvPr/>
        </p:nvSpPr>
        <p:spPr>
          <a:xfrm>
            <a:off x="2411730" y="1995170"/>
            <a:ext cx="4371975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sz="2800">
                <a:solidFill>
                  <a:srgbClr val="F24D0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S thảo luận nhóm  làm bài tập 7 Sbt-Tr 87 trong thời gian 5 phút</a:t>
            </a:r>
          </a:p>
        </p:txBody>
      </p:sp>
      <p:pic>
        <p:nvPicPr>
          <p:cNvPr id="31" name="Picture 30" descr="pngegg-removebg-preview"/>
          <p:cNvPicPr>
            <a:picLocks noChangeAspect="1"/>
          </p:cNvPicPr>
          <p:nvPr/>
        </p:nvPicPr>
        <p:blipFill>
          <a:blip r:embed="rId7" cstate="email">
            <a:lum bright="6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722235" y="54610"/>
            <a:ext cx="1264285" cy="1264285"/>
          </a:xfrm>
          <a:prstGeom prst="rect">
            <a:avLst/>
          </a:prstGeom>
        </p:spPr>
      </p:pic>
      <p:sp>
        <p:nvSpPr>
          <p:cNvPr id="4" name="Text Box 3"/>
          <p:cNvSpPr txBox="1"/>
          <p:nvPr/>
        </p:nvSpPr>
        <p:spPr>
          <a:xfrm>
            <a:off x="251460" y="1383030"/>
            <a:ext cx="4111625" cy="26765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hát biểu giả thiết, kết luận, vẽ hình minh họa và chứng minh định lí: “Nếu một tứ giác có ba góc vuông thì góc còn lại cũng là góc vuông”</a:t>
            </a:r>
            <a:endParaRPr lang="vi-V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8" name="Straight Connector 27"/>
          <p:cNvCxnSpPr/>
          <p:nvPr/>
        </p:nvCxnSpPr>
        <p:spPr>
          <a:xfrm>
            <a:off x="4355465" y="1130300"/>
            <a:ext cx="0" cy="3888740"/>
          </a:xfrm>
          <a:prstGeom prst="line">
            <a:avLst/>
          </a:prstGeom>
          <a:ln w="28575" cmpd="sng">
            <a:solidFill>
              <a:srgbClr val="2B8313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 Box 1"/>
          <p:cNvSpPr txBox="1"/>
          <p:nvPr/>
        </p:nvSpPr>
        <p:spPr>
          <a:xfrm>
            <a:off x="179705" y="424815"/>
            <a:ext cx="865124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sz="2800">
                <a:solidFill>
                  <a:srgbClr val="3914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 minh định lí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5:0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" name="Rounded Rectangle 12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" name="Rounded Rectangle 16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" name="Rounded Rectangle 17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9" name="Rounded Rectangle 18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" name="Rounded Rectangle 20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2" name="Rounded Rectangle 21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3" name="Rounded Rectangle 22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5" name="Rounded Rectangle 24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" name="Rounded Rectangle 26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9" name="Rounded Rectangle 28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0" name="Rounded Rectangle 29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" name="Rounded Rectangle 31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3" name="Rounded Rectangle 32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4" name="Rounded Rectangle 33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5" name="Rounded Rectangle 34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6" name="Rounded Rectangle 35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7" name="Rounded Rectangle 36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8" name="Rounded Rectangle 37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9" name="Rounded Rectangle 38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0" name="Rounded Rectangle 39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1" name="Rounded Rectangle 40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2" name="Rounded Rectangle 41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" name="Rounded Rectangle 42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4" name="Rounded Rectangle 43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" name="Rounded Rectangle 44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7" name="Rounded Rectangle 46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8" name="Rounded Rectangle 47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9" name="Rounded Rectangle 48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0" name="Rounded Rectangle 49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1" name="Rounded Rectangle 50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2" name="Rounded Rectangle 51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3" name="Rounded Rectangle 52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4" name="Rounded Rectangle 53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5" name="Rounded Rectangle 54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6" name="Rounded Rectangle 55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" name="Rounded Rectangle 56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8" name="Rounded Rectangle 57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9" name="Rounded Rectangle 58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0" name="Rounded Rectangle 59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1" name="Rounded Rectangle 60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2" name="Rounded Rectangle 61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3" name="Rounded Rectangle 62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4" name="Rounded Rectangle 63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5" name="Rounded Rectangle 64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6" name="Rounded Rectangle 65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7" name="Rounded Rectangle 66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8" name="Rounded Rectangle 67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9" name="Rounded Rectangle 68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0" name="Rounded Rectangle 69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1" name="Rounded Rectangle 70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2" name="Rounded Rectangle 71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3" name="Rounded Rectangle 72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4" name="Rounded Rectangle 73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5" name="Rounded Rectangle 74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6" name="Rounded Rectangle 75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7" name="Rounded Rectangle 76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8" name="Rounded Rectangle 77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9" name="Rounded Rectangle 78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0" name="Rounded Rectangle 79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1" name="Rounded Rectangle 80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2" name="Rounded Rectangle 81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3" name="Rounded Rectangle 82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4" name="Rounded Rectangle 83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5" name="Rounded Rectangle 84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6" name="Rounded Rectangle 85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" name="Rounded Rectangle 86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8" name="Rounded Rectangle 87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9" name="Rounded Rectangle 88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0" name="Rounded Rectangle 89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1" name="Rounded Rectangle 90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2" name="Rounded Rectangle 91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3" name="Rounded Rectangle 92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4" name="Rounded Rectangle 93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5" name="Rounded Rectangle 94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6" name="Rounded Rectangle 95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7" name="Rounded Rectangle 96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8" name="Rounded Rectangle 97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9" name="Rounded Rectangle 98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0" name="Rounded Rectangle 99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1" name="Rounded Rectangle 100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2" name="Rounded Rectangle 101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3" name="Rounded Rectangle 102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4" name="Rounded Rectangle 103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5" name="Rounded Rectangle 104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6" name="Rounded Rectangle 105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7" name="Rounded Rectangle 106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8" name="Rounded Rectangle 107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9" name="Rounded Rectangle 108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0" name="Rounded Rectangle 109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1" name="Rounded Rectangle 110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2" name="Rounded Rectangle 111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3" name="Rounded Rectangle 112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4" name="Rounded Rectangle 113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5" name="Rounded Rectangle 114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6" name="Rounded Rectangle 115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7" name="Rounded Rectangle 116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8" name="Rounded Rectangle 117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9" name="Rounded Rectangle 118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0" name="Rounded Rectangle 119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1" name="Rounded Rectangle 120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2" name="Rounded Rectangle 121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3" name="Rounded Rectangle 122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4" name="Rounded Rectangle 123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5" name="Rounded Rectangle 124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6" name="Rounded Rectangle 125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7" name="Rounded Rectangle 126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8" name="Rounded Rectangle 127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9" name="Rounded Rectangle 128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0" name="Rounded Rectangle 129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1" name="Rounded Rectangle 130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2" name="Rounded Rectangle 131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3" name="Rounded Rectangle 132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4" name="Rounded Rectangle 133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5" name="Rounded Rectangle 134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6" name="Rounded Rectangle 135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7" name="Rounded Rectangle 136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8" name="Rounded Rectangle 137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9" name="Rounded Rectangle 138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0" name="Rounded Rectangle 139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1" name="Rounded Rectangle 140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2" name="Rounded Rectangle 141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3" name="Rounded Rectangle 142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4" name="Rounded Rectangle 143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5" name="Rounded Rectangle 144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6" name="Rounded Rectangle 145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7" name="Rounded Rectangle 146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8" name="Rounded Rectangle 147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9" name="Rounded Rectangle 148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0" name="Rounded Rectangle 149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1" name="Rounded Rectangle 150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2" name="Rounded Rectangle 151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3" name="Rounded Rectangle 152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4" name="Rounded Rectangle 153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5" name="Rounded Rectangle 154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6" name="Rounded Rectangle 155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7" name="Rounded Rectangle 156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8" name="Rounded Rectangle 157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9" name="Rounded Rectangle 158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0" name="Rounded Rectangle 159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1" name="Rounded Rectangle 160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2" name="Rounded Rectangle 161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3" name="Rounded Rectangle 162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4" name="Rounded Rectangle 163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5" name="Rounded Rectangle 164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6" name="Rounded Rectangle 165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7" name="Rounded Rectangle 166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8" name="Rounded Rectangle 167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9" name="Rounded Rectangle 168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0" name="Rounded Rectangle 169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1" name="Rounded Rectangle 170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2" name="Rounded Rectangle 171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3" name="Rounded Rectangle 172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4" name="Rounded Rectangle 173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5" name="Rounded Rectangle 174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6" name="Rounded Rectangle 175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7" name="Rounded Rectangle 176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8" name="Rounded Rectangle 177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9" name="Rounded Rectangle 178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0" name="Rounded Rectangle 179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1" name="Rounded Rectangle 180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2" name="Rounded Rectangle 181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3" name="Rounded Rectangle 182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4" name="Rounded Rectangle 183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5" name="Rounded Rectangle 184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6" name="Rounded Rectangle 185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7" name="Rounded Rectangle 186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8" name="Rounded Rectangle 187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9" name="Rounded Rectangle 188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90" name="Rounded Rectangle 189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91" name="Rounded Rectangle 190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92" name="Rounded Rectangle 191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93" name="Rounded Rectangle 192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94" name="Rounded Rectangle 193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95" name="Rounded Rectangle 194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96" name="Rounded Rectangle 195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97" name="Rounded Rectangle 196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98" name="Rounded Rectangle 197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99" name="Rounded Rectangle 198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00" name="Rounded Rectangle 199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01" name="Rounded Rectangle 200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02" name="Rounded Rectangle 201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03" name="Rounded Rectangle 202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04" name="Rounded Rectangle 203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05" name="Rounded Rectangle 204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06" name="Rounded Rectangle 205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07" name="Rounded Rectangle 206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08" name="Rounded Rectangle 207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09" name="Rounded Rectangle 208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0" name="Rounded Rectangle 209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1" name="Rounded Rectangle 210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2" name="Rounded Rectangle 211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3" name="Rounded Rectangle 212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4" name="Rounded Rectangle 213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5" name="Rounded Rectangle 214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6" name="Rounded Rectangle 215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7" name="Rounded Rectangle 216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8" name="Rounded Rectangle 217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9" name="Rounded Rectangle 218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20" name="Rounded Rectangle 219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21" name="Rounded Rectangle 220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22" name="Rounded Rectangle 221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23" name="Rounded Rectangle 222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24" name="Rounded Rectangle 223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25" name="Rounded Rectangle 224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26" name="Rounded Rectangle 225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27" name="Rounded Rectangle 226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28" name="Rounded Rectangle 227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29" name="Rounded Rectangle 228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30" name="Rounded Rectangle 229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31" name="Rounded Rectangle 230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32" name="Rounded Rectangle 231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33" name="Rounded Rectangle 232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34" name="Rounded Rectangle 233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35" name="Rounded Rectangle 234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36" name="Rounded Rectangle 235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37" name="Rounded Rectangle 236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38" name="Rounded Rectangle 237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39" name="Rounded Rectangle 238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40" name="Rounded Rectangle 239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41" name="Rounded Rectangle 240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42" name="Rounded Rectangle 241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43" name="Rounded Rectangle 242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44" name="Rounded Rectangle 243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45" name="Rounded Rectangle 244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46" name="Rounded Rectangle 245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47" name="Rounded Rectangle 246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48" name="Rounded Rectangle 247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49" name="Rounded Rectangle 248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50" name="Rounded Rectangle 249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51" name="Rounded Rectangle 250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52" name="Rounded Rectangle 251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53" name="Rounded Rectangle 252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54" name="Rounded Rectangle 253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55" name="Rounded Rectangle 254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56" name="Rounded Rectangle 255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57" name="Rounded Rectangle 256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58" name="Rounded Rectangle 257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59" name="Rounded Rectangle 258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0" name="Rounded Rectangle 259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1" name="Rounded Rectangle 260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2" name="Rounded Rectangle 261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3" name="Rounded Rectangle 262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4" name="Rounded Rectangle 263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5" name="Rounded Rectangle 264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6" name="Rounded Rectangle 265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7" name="Rounded Rectangle 266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8" name="Rounded Rectangle 267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9" name="Rounded Rectangle 268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0" name="Rounded Rectangle 269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1" name="Rounded Rectangle 270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2" name="Rounded Rectangle 271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3" name="Rounded Rectangle 272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4" name="Rounded Rectangle 273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5" name="Rounded Rectangle 274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6" name="Rounded Rectangle 275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7" name="Rounded Rectangle 276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8" name="Rounded Rectangle 277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9" name="Rounded Rectangle 278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0" name="Rounded Rectangle 279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1" name="Rounded Rectangle 280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2" name="Rounded Rectangle 281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3" name="Rounded Rectangle 282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4" name="Rounded Rectangle 283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5" name="Rounded Rectangle 284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6" name="Rounded Rectangle 285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7" name="Rounded Rectangle 286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8" name="Rounded Rectangle 287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9" name="Rounded Rectangle 288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90" name="Rounded Rectangle 289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91" name="Rounded Rectangle 290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92" name="Rounded Rectangle 291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93" name="Rounded Rectangle 292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94" name="Rounded Rectangle 293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95" name="Rounded Rectangle 294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96" name="Rounded Rectangle 295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97" name="Rounded Rectangle 296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98" name="Rounded Rectangle 297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99" name="Rounded Rectangle 298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00" name="Rounded Rectangle 299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01" name="Rounded Rectangle 300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02" name="Rounded Rectangle 301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03" name="Rounded Rectangle 302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0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04" name="Rounded Rectangle 303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9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05" name="Rounded Rectangle 304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8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06" name="Rounded Rectangle 305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7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07" name="Rounded Rectangle 306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6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08" name="Rounded Rectangle 307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5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09" name="Rounded Rectangle 308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4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10" name="Rounded Rectangle 309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3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11" name="Rounded Rectangle 310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2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12" name="Rounded Rectangle 311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1</a:t>
            </a: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13" name="Rounded Rectangle 312"/>
          <p:cNvSpPr/>
          <p:nvPr/>
        </p:nvSpPr>
        <p:spPr>
          <a:xfrm>
            <a:off x="7253064" y="1275606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0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14" name="Oval 313"/>
          <p:cNvSpPr/>
          <p:nvPr/>
        </p:nvSpPr>
        <p:spPr>
          <a:xfrm>
            <a:off x="6948264" y="1732806"/>
            <a:ext cx="1828800" cy="990600"/>
          </a:xfrm>
          <a:prstGeom prst="ellipse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5 </a:t>
            </a:r>
            <a:r>
              <a:rPr kumimoji="0" lang="en-US" sz="1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ÚT</a:t>
            </a:r>
            <a:endParaRPr kumimoji="0" lang="en-US" sz="1800" b="1" i="0" u="none" strike="noStrike" kern="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3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4" dur="500"/>
                                        <p:tgtEl>
                                          <p:spTgt spid="3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5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35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45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5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65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75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85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95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5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15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25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35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45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55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65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75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85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95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05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215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25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35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245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255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265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275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285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29500"/>
                            </p:stCondLst>
                            <p:childTnLst>
                              <p:par>
                                <p:cTn id="1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30500"/>
                            </p:stCondLst>
                            <p:childTnLst>
                              <p:par>
                                <p:cTn id="1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31500"/>
                            </p:stCondLst>
                            <p:childTnLst>
                              <p:par>
                                <p:cTn id="1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32500"/>
                            </p:stCondLst>
                            <p:childTnLst>
                              <p:par>
                                <p:cTn id="1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33500"/>
                            </p:stCondLst>
                            <p:childTnLst>
                              <p:par>
                                <p:cTn id="1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34500"/>
                            </p:stCondLst>
                            <p:childTnLst>
                              <p:par>
                                <p:cTn id="1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35500"/>
                            </p:stCondLst>
                            <p:childTnLst>
                              <p:par>
                                <p:cTn id="1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36500"/>
                            </p:stCondLst>
                            <p:childTnLst>
                              <p:par>
                                <p:cTn id="1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37500"/>
                            </p:stCondLst>
                            <p:childTnLst>
                              <p:par>
                                <p:cTn id="1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38500"/>
                            </p:stCondLst>
                            <p:childTnLst>
                              <p:par>
                                <p:cTn id="1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39500"/>
                            </p:stCondLst>
                            <p:childTnLst>
                              <p:par>
                                <p:cTn id="1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40500"/>
                            </p:stCondLst>
                            <p:childTnLst>
                              <p:par>
                                <p:cTn id="1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41500"/>
                            </p:stCondLst>
                            <p:childTnLst>
                              <p:par>
                                <p:cTn id="1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42500"/>
                            </p:stCondLst>
                            <p:childTnLst>
                              <p:par>
                                <p:cTn id="1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43500"/>
                            </p:stCondLst>
                            <p:childTnLst>
                              <p:par>
                                <p:cTn id="1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44500"/>
                            </p:stCondLst>
                            <p:childTnLst>
                              <p:par>
                                <p:cTn id="1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45500"/>
                            </p:stCondLst>
                            <p:childTnLst>
                              <p:par>
                                <p:cTn id="1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46500"/>
                            </p:stCondLst>
                            <p:childTnLst>
                              <p:par>
                                <p:cTn id="1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47500"/>
                            </p:stCondLst>
                            <p:childTnLst>
                              <p:par>
                                <p:cTn id="1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48500"/>
                            </p:stCondLst>
                            <p:childTnLst>
                              <p:par>
                                <p:cTn id="1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49500"/>
                            </p:stCondLst>
                            <p:childTnLst>
                              <p:par>
                                <p:cTn id="1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50500"/>
                            </p:stCondLst>
                            <p:childTnLst>
                              <p:par>
                                <p:cTn id="1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51500"/>
                            </p:stCondLst>
                            <p:childTnLst>
                              <p:par>
                                <p:cTn id="2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52500"/>
                            </p:stCondLst>
                            <p:childTnLst>
                              <p:par>
                                <p:cTn id="2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53500"/>
                            </p:stCondLst>
                            <p:childTnLst>
                              <p:par>
                                <p:cTn id="2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54500"/>
                            </p:stCondLst>
                            <p:childTnLst>
                              <p:par>
                                <p:cTn id="2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55500"/>
                            </p:stCondLst>
                            <p:childTnLst>
                              <p:par>
                                <p:cTn id="2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56500"/>
                            </p:stCondLst>
                            <p:childTnLst>
                              <p:par>
                                <p:cTn id="2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57500"/>
                            </p:stCondLst>
                            <p:childTnLst>
                              <p:par>
                                <p:cTn id="2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58500"/>
                            </p:stCondLst>
                            <p:childTnLst>
                              <p:par>
                                <p:cTn id="2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59500"/>
                            </p:stCondLst>
                            <p:childTnLst>
                              <p:par>
                                <p:cTn id="2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60500"/>
                            </p:stCondLst>
                            <p:childTnLst>
                              <p:par>
                                <p:cTn id="2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61500"/>
                            </p:stCondLst>
                            <p:childTnLst>
                              <p:par>
                                <p:cTn id="2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62500"/>
                            </p:stCondLst>
                            <p:childTnLst>
                              <p:par>
                                <p:cTn id="2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63500"/>
                            </p:stCondLst>
                            <p:childTnLst>
                              <p:par>
                                <p:cTn id="2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64500"/>
                            </p:stCondLst>
                            <p:childTnLst>
                              <p:par>
                                <p:cTn id="2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65500"/>
                            </p:stCondLst>
                            <p:childTnLst>
                              <p:par>
                                <p:cTn id="2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66500"/>
                            </p:stCondLst>
                            <p:childTnLst>
                              <p:par>
                                <p:cTn id="2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67500"/>
                            </p:stCondLst>
                            <p:childTnLst>
                              <p:par>
                                <p:cTn id="2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68500"/>
                            </p:stCondLst>
                            <p:childTnLst>
                              <p:par>
                                <p:cTn id="2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69500"/>
                            </p:stCondLst>
                            <p:childTnLst>
                              <p:par>
                                <p:cTn id="2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70500"/>
                            </p:stCondLst>
                            <p:childTnLst>
                              <p:par>
                                <p:cTn id="2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71500"/>
                            </p:stCondLst>
                            <p:childTnLst>
                              <p:par>
                                <p:cTn id="2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72500"/>
                            </p:stCondLst>
                            <p:childTnLst>
                              <p:par>
                                <p:cTn id="2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73500"/>
                            </p:stCondLst>
                            <p:childTnLst>
                              <p:par>
                                <p:cTn id="2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74500"/>
                            </p:stCondLst>
                            <p:childTnLst>
                              <p:par>
                                <p:cTn id="2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75500"/>
                            </p:stCondLst>
                            <p:childTnLst>
                              <p:par>
                                <p:cTn id="2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76500"/>
                            </p:stCondLst>
                            <p:childTnLst>
                              <p:par>
                                <p:cTn id="2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77500"/>
                            </p:stCondLst>
                            <p:childTnLst>
                              <p:par>
                                <p:cTn id="2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78500"/>
                            </p:stCondLst>
                            <p:childTnLst>
                              <p:par>
                                <p:cTn id="2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79500"/>
                            </p:stCondLst>
                            <p:childTnLst>
                              <p:par>
                                <p:cTn id="2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80500"/>
                            </p:stCondLst>
                            <p:childTnLst>
                              <p:par>
                                <p:cTn id="2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81500"/>
                            </p:stCondLst>
                            <p:childTnLst>
                              <p:par>
                                <p:cTn id="2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82500"/>
                            </p:stCondLst>
                            <p:childTnLst>
                              <p:par>
                                <p:cTn id="2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83500"/>
                            </p:stCondLst>
                            <p:childTnLst>
                              <p:par>
                                <p:cTn id="2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84500"/>
                            </p:stCondLst>
                            <p:childTnLst>
                              <p:par>
                                <p:cTn id="2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85500"/>
                            </p:stCondLst>
                            <p:childTnLst>
                              <p:par>
                                <p:cTn id="3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86500"/>
                            </p:stCondLst>
                            <p:childTnLst>
                              <p:par>
                                <p:cTn id="3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87500"/>
                            </p:stCondLst>
                            <p:childTnLst>
                              <p:par>
                                <p:cTn id="3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88500"/>
                            </p:stCondLst>
                            <p:childTnLst>
                              <p:par>
                                <p:cTn id="3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89500"/>
                            </p:stCondLst>
                            <p:childTnLst>
                              <p:par>
                                <p:cTn id="3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90500"/>
                            </p:stCondLst>
                            <p:childTnLst>
                              <p:par>
                                <p:cTn id="3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91500"/>
                            </p:stCondLst>
                            <p:childTnLst>
                              <p:par>
                                <p:cTn id="3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92500"/>
                            </p:stCondLst>
                            <p:childTnLst>
                              <p:par>
                                <p:cTn id="3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>
                            <p:stCondLst>
                              <p:cond delay="93500"/>
                            </p:stCondLst>
                            <p:childTnLst>
                              <p:par>
                                <p:cTn id="3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94500"/>
                            </p:stCondLst>
                            <p:childTnLst>
                              <p:par>
                                <p:cTn id="3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>
                            <p:stCondLst>
                              <p:cond delay="95500"/>
                            </p:stCondLst>
                            <p:childTnLst>
                              <p:par>
                                <p:cTn id="3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96500"/>
                            </p:stCondLst>
                            <p:childTnLst>
                              <p:par>
                                <p:cTn id="3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97500"/>
                            </p:stCondLst>
                            <p:childTnLst>
                              <p:par>
                                <p:cTn id="3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98500"/>
                            </p:stCondLst>
                            <p:childTnLst>
                              <p:par>
                                <p:cTn id="3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99500"/>
                            </p:stCondLst>
                            <p:childTnLst>
                              <p:par>
                                <p:cTn id="3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100500"/>
                            </p:stCondLst>
                            <p:childTnLst>
                              <p:par>
                                <p:cTn id="3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>
                            <p:stCondLst>
                              <p:cond delay="101500"/>
                            </p:stCondLst>
                            <p:childTnLst>
                              <p:par>
                                <p:cTn id="3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102500"/>
                            </p:stCondLst>
                            <p:childTnLst>
                              <p:par>
                                <p:cTn id="3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103500"/>
                            </p:stCondLst>
                            <p:childTnLst>
                              <p:par>
                                <p:cTn id="3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104500"/>
                            </p:stCondLst>
                            <p:childTnLst>
                              <p:par>
                                <p:cTn id="3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>
                            <p:stCondLst>
                              <p:cond delay="105500"/>
                            </p:stCondLst>
                            <p:childTnLst>
                              <p:par>
                                <p:cTn id="3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106500"/>
                            </p:stCondLst>
                            <p:childTnLst>
                              <p:par>
                                <p:cTn id="3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7" fill="hold">
                            <p:stCondLst>
                              <p:cond delay="107500"/>
                            </p:stCondLst>
                            <p:childTnLst>
                              <p:par>
                                <p:cTn id="3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0" fill="hold">
                            <p:stCondLst>
                              <p:cond delay="108500"/>
                            </p:stCondLst>
                            <p:childTnLst>
                              <p:par>
                                <p:cTn id="3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3" fill="hold">
                            <p:stCondLst>
                              <p:cond delay="109500"/>
                            </p:stCondLst>
                            <p:childTnLst>
                              <p:par>
                                <p:cTn id="3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6" fill="hold">
                            <p:stCondLst>
                              <p:cond delay="110500"/>
                            </p:stCondLst>
                            <p:childTnLst>
                              <p:par>
                                <p:cTn id="3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9" fill="hold">
                            <p:stCondLst>
                              <p:cond delay="111500"/>
                            </p:stCondLst>
                            <p:childTnLst>
                              <p:par>
                                <p:cTn id="3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2" fill="hold">
                            <p:stCondLst>
                              <p:cond delay="112500"/>
                            </p:stCondLst>
                            <p:childTnLst>
                              <p:par>
                                <p:cTn id="3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5" fill="hold">
                            <p:stCondLst>
                              <p:cond delay="113500"/>
                            </p:stCondLst>
                            <p:childTnLst>
                              <p:par>
                                <p:cTn id="3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8" fill="hold">
                            <p:stCondLst>
                              <p:cond delay="114500"/>
                            </p:stCondLst>
                            <p:childTnLst>
                              <p:par>
                                <p:cTn id="3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1" fill="hold">
                            <p:stCondLst>
                              <p:cond delay="115500"/>
                            </p:stCondLst>
                            <p:childTnLst>
                              <p:par>
                                <p:cTn id="3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4" fill="hold">
                            <p:stCondLst>
                              <p:cond delay="116500"/>
                            </p:stCondLst>
                            <p:childTnLst>
                              <p:par>
                                <p:cTn id="3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7" fill="hold">
                            <p:stCondLst>
                              <p:cond delay="117500"/>
                            </p:stCondLst>
                            <p:childTnLst>
                              <p:par>
                                <p:cTn id="3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0" fill="hold">
                            <p:stCondLst>
                              <p:cond delay="118500"/>
                            </p:stCondLst>
                            <p:childTnLst>
                              <p:par>
                                <p:cTn id="4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3" fill="hold">
                            <p:stCondLst>
                              <p:cond delay="119500"/>
                            </p:stCondLst>
                            <p:childTnLst>
                              <p:par>
                                <p:cTn id="4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6" fill="hold">
                            <p:stCondLst>
                              <p:cond delay="120500"/>
                            </p:stCondLst>
                            <p:childTnLst>
                              <p:par>
                                <p:cTn id="4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9" fill="hold">
                            <p:stCondLst>
                              <p:cond delay="121500"/>
                            </p:stCondLst>
                            <p:childTnLst>
                              <p:par>
                                <p:cTn id="4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2" fill="hold">
                            <p:stCondLst>
                              <p:cond delay="122500"/>
                            </p:stCondLst>
                            <p:childTnLst>
                              <p:par>
                                <p:cTn id="4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5" fill="hold">
                            <p:stCondLst>
                              <p:cond delay="123500"/>
                            </p:stCondLst>
                            <p:childTnLst>
                              <p:par>
                                <p:cTn id="4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8" fill="hold">
                            <p:stCondLst>
                              <p:cond delay="124500"/>
                            </p:stCondLst>
                            <p:childTnLst>
                              <p:par>
                                <p:cTn id="4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1" fill="hold">
                            <p:stCondLst>
                              <p:cond delay="125500"/>
                            </p:stCondLst>
                            <p:childTnLst>
                              <p:par>
                                <p:cTn id="4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4" fill="hold">
                            <p:stCondLst>
                              <p:cond delay="126500"/>
                            </p:stCondLst>
                            <p:childTnLst>
                              <p:par>
                                <p:cTn id="4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7" fill="hold">
                            <p:stCondLst>
                              <p:cond delay="127500"/>
                            </p:stCondLst>
                            <p:childTnLst>
                              <p:par>
                                <p:cTn id="4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0" fill="hold">
                            <p:stCondLst>
                              <p:cond delay="128500"/>
                            </p:stCondLst>
                            <p:childTnLst>
                              <p:par>
                                <p:cTn id="4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3" fill="hold">
                            <p:stCondLst>
                              <p:cond delay="129500"/>
                            </p:stCondLst>
                            <p:childTnLst>
                              <p:par>
                                <p:cTn id="4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6" fill="hold">
                            <p:stCondLst>
                              <p:cond delay="130500"/>
                            </p:stCondLst>
                            <p:childTnLst>
                              <p:par>
                                <p:cTn id="4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9" fill="hold">
                            <p:stCondLst>
                              <p:cond delay="131500"/>
                            </p:stCondLst>
                            <p:childTnLst>
                              <p:par>
                                <p:cTn id="4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2" fill="hold">
                            <p:stCondLst>
                              <p:cond delay="132500"/>
                            </p:stCondLst>
                            <p:childTnLst>
                              <p:par>
                                <p:cTn id="4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5" fill="hold">
                            <p:stCondLst>
                              <p:cond delay="133500"/>
                            </p:stCondLst>
                            <p:childTnLst>
                              <p:par>
                                <p:cTn id="4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8" fill="hold">
                            <p:stCondLst>
                              <p:cond delay="134500"/>
                            </p:stCondLst>
                            <p:childTnLst>
                              <p:par>
                                <p:cTn id="4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1" fill="hold">
                            <p:stCondLst>
                              <p:cond delay="135500"/>
                            </p:stCondLst>
                            <p:childTnLst>
                              <p:par>
                                <p:cTn id="4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4" fill="hold">
                            <p:stCondLst>
                              <p:cond delay="136500"/>
                            </p:stCondLst>
                            <p:childTnLst>
                              <p:par>
                                <p:cTn id="4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7" fill="hold">
                            <p:stCondLst>
                              <p:cond delay="137500"/>
                            </p:stCondLst>
                            <p:childTnLst>
                              <p:par>
                                <p:cTn id="4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0" fill="hold">
                            <p:stCondLst>
                              <p:cond delay="138500"/>
                            </p:stCondLst>
                            <p:childTnLst>
                              <p:par>
                                <p:cTn id="4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3" fill="hold">
                            <p:stCondLst>
                              <p:cond delay="139500"/>
                            </p:stCondLst>
                            <p:childTnLst>
                              <p:par>
                                <p:cTn id="4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6" fill="hold">
                            <p:stCondLst>
                              <p:cond delay="140500"/>
                            </p:stCondLst>
                            <p:childTnLst>
                              <p:par>
                                <p:cTn id="4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9" fill="hold">
                            <p:stCondLst>
                              <p:cond delay="141500"/>
                            </p:stCondLst>
                            <p:childTnLst>
                              <p:par>
                                <p:cTn id="4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2" fill="hold">
                            <p:stCondLst>
                              <p:cond delay="142500"/>
                            </p:stCondLst>
                            <p:childTnLst>
                              <p:par>
                                <p:cTn id="4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5" fill="hold">
                            <p:stCondLst>
                              <p:cond delay="143500"/>
                            </p:stCondLst>
                            <p:childTnLst>
                              <p:par>
                                <p:cTn id="4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8" fill="hold">
                            <p:stCondLst>
                              <p:cond delay="144500"/>
                            </p:stCondLst>
                            <p:childTnLst>
                              <p:par>
                                <p:cTn id="4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1" fill="hold">
                            <p:stCondLst>
                              <p:cond delay="145500"/>
                            </p:stCondLst>
                            <p:childTnLst>
                              <p:par>
                                <p:cTn id="4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4" fill="hold">
                            <p:stCondLst>
                              <p:cond delay="146500"/>
                            </p:stCondLst>
                            <p:childTnLst>
                              <p:par>
                                <p:cTn id="4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7" fill="hold">
                            <p:stCondLst>
                              <p:cond delay="147500"/>
                            </p:stCondLst>
                            <p:childTnLst>
                              <p:par>
                                <p:cTn id="4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0" fill="hold">
                            <p:stCondLst>
                              <p:cond delay="148500"/>
                            </p:stCondLst>
                            <p:childTnLst>
                              <p:par>
                                <p:cTn id="4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3" fill="hold">
                            <p:stCondLst>
                              <p:cond delay="149500"/>
                            </p:stCondLst>
                            <p:childTnLst>
                              <p:par>
                                <p:cTn id="4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6" fill="hold">
                            <p:stCondLst>
                              <p:cond delay="150500"/>
                            </p:stCondLst>
                            <p:childTnLst>
                              <p:par>
                                <p:cTn id="4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9" fill="hold">
                            <p:stCondLst>
                              <p:cond delay="151500"/>
                            </p:stCondLst>
                            <p:childTnLst>
                              <p:par>
                                <p:cTn id="5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2" fill="hold">
                            <p:stCondLst>
                              <p:cond delay="152500"/>
                            </p:stCondLst>
                            <p:childTnLst>
                              <p:par>
                                <p:cTn id="5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5" fill="hold">
                            <p:stCondLst>
                              <p:cond delay="153500"/>
                            </p:stCondLst>
                            <p:childTnLst>
                              <p:par>
                                <p:cTn id="5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8" fill="hold">
                            <p:stCondLst>
                              <p:cond delay="154500"/>
                            </p:stCondLst>
                            <p:childTnLst>
                              <p:par>
                                <p:cTn id="5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1" fill="hold">
                            <p:stCondLst>
                              <p:cond delay="155500"/>
                            </p:stCondLst>
                            <p:childTnLst>
                              <p:par>
                                <p:cTn id="5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4" fill="hold">
                            <p:stCondLst>
                              <p:cond delay="156500"/>
                            </p:stCondLst>
                            <p:childTnLst>
                              <p:par>
                                <p:cTn id="5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7" fill="hold">
                            <p:stCondLst>
                              <p:cond delay="157500"/>
                            </p:stCondLst>
                            <p:childTnLst>
                              <p:par>
                                <p:cTn id="5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0" fill="hold">
                            <p:stCondLst>
                              <p:cond delay="158500"/>
                            </p:stCondLst>
                            <p:childTnLst>
                              <p:par>
                                <p:cTn id="5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3" fill="hold">
                            <p:stCondLst>
                              <p:cond delay="159500"/>
                            </p:stCondLst>
                            <p:childTnLst>
                              <p:par>
                                <p:cTn id="5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6" fill="hold">
                            <p:stCondLst>
                              <p:cond delay="160500"/>
                            </p:stCondLst>
                            <p:childTnLst>
                              <p:par>
                                <p:cTn id="5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9" fill="hold">
                            <p:stCondLst>
                              <p:cond delay="161500"/>
                            </p:stCondLst>
                            <p:childTnLst>
                              <p:par>
                                <p:cTn id="5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2" fill="hold">
                            <p:stCondLst>
                              <p:cond delay="162500"/>
                            </p:stCondLst>
                            <p:childTnLst>
                              <p:par>
                                <p:cTn id="5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5" fill="hold">
                            <p:stCondLst>
                              <p:cond delay="163500"/>
                            </p:stCondLst>
                            <p:childTnLst>
                              <p:par>
                                <p:cTn id="5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8" fill="hold">
                            <p:stCondLst>
                              <p:cond delay="164500"/>
                            </p:stCondLst>
                            <p:childTnLst>
                              <p:par>
                                <p:cTn id="5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1" fill="hold">
                            <p:stCondLst>
                              <p:cond delay="165500"/>
                            </p:stCondLst>
                            <p:childTnLst>
                              <p:par>
                                <p:cTn id="5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4" fill="hold">
                            <p:stCondLst>
                              <p:cond delay="166500"/>
                            </p:stCondLst>
                            <p:childTnLst>
                              <p:par>
                                <p:cTn id="5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7" fill="hold">
                            <p:stCondLst>
                              <p:cond delay="167500"/>
                            </p:stCondLst>
                            <p:childTnLst>
                              <p:par>
                                <p:cTn id="5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0" fill="hold">
                            <p:stCondLst>
                              <p:cond delay="168500"/>
                            </p:stCondLst>
                            <p:childTnLst>
                              <p:par>
                                <p:cTn id="5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3" fill="hold">
                            <p:stCondLst>
                              <p:cond delay="169500"/>
                            </p:stCondLst>
                            <p:childTnLst>
                              <p:par>
                                <p:cTn id="5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6" fill="hold">
                            <p:stCondLst>
                              <p:cond delay="170500"/>
                            </p:stCondLst>
                            <p:childTnLst>
                              <p:par>
                                <p:cTn id="5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9" fill="hold">
                            <p:stCondLst>
                              <p:cond delay="171500"/>
                            </p:stCondLst>
                            <p:childTnLst>
                              <p:par>
                                <p:cTn id="5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2" fill="hold">
                            <p:stCondLst>
                              <p:cond delay="172500"/>
                            </p:stCondLst>
                            <p:childTnLst>
                              <p:par>
                                <p:cTn id="5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5" fill="hold">
                            <p:stCondLst>
                              <p:cond delay="173500"/>
                            </p:stCondLst>
                            <p:childTnLst>
                              <p:par>
                                <p:cTn id="5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8" fill="hold">
                            <p:stCondLst>
                              <p:cond delay="174500"/>
                            </p:stCondLst>
                            <p:childTnLst>
                              <p:par>
                                <p:cTn id="5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1" fill="hold">
                            <p:stCondLst>
                              <p:cond delay="175500"/>
                            </p:stCondLst>
                            <p:childTnLst>
                              <p:par>
                                <p:cTn id="5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4" fill="hold">
                            <p:stCondLst>
                              <p:cond delay="176500"/>
                            </p:stCondLst>
                            <p:childTnLst>
                              <p:par>
                                <p:cTn id="5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7" fill="hold">
                            <p:stCondLst>
                              <p:cond delay="177500"/>
                            </p:stCondLst>
                            <p:childTnLst>
                              <p:par>
                                <p:cTn id="5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0" fill="hold">
                            <p:stCondLst>
                              <p:cond delay="178500"/>
                            </p:stCondLst>
                            <p:childTnLst>
                              <p:par>
                                <p:cTn id="5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3" fill="hold">
                            <p:stCondLst>
                              <p:cond delay="179500"/>
                            </p:stCondLst>
                            <p:childTnLst>
                              <p:par>
                                <p:cTn id="5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6" fill="hold">
                            <p:stCondLst>
                              <p:cond delay="180500"/>
                            </p:stCondLst>
                            <p:childTnLst>
                              <p:par>
                                <p:cTn id="5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9" fill="hold">
                            <p:stCondLst>
                              <p:cond delay="181500"/>
                            </p:stCondLst>
                            <p:childTnLst>
                              <p:par>
                                <p:cTn id="5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2" fill="hold">
                            <p:stCondLst>
                              <p:cond delay="182500"/>
                            </p:stCondLst>
                            <p:childTnLst>
                              <p:par>
                                <p:cTn id="5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5" fill="hold">
                            <p:stCondLst>
                              <p:cond delay="183500"/>
                            </p:stCondLst>
                            <p:childTnLst>
                              <p:par>
                                <p:cTn id="5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8" fill="hold">
                            <p:stCondLst>
                              <p:cond delay="184500"/>
                            </p:stCondLst>
                            <p:childTnLst>
                              <p:par>
                                <p:cTn id="5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1" fill="hold">
                            <p:stCondLst>
                              <p:cond delay="185500"/>
                            </p:stCondLst>
                            <p:childTnLst>
                              <p:par>
                                <p:cTn id="6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4" fill="hold">
                            <p:stCondLst>
                              <p:cond delay="186500"/>
                            </p:stCondLst>
                            <p:childTnLst>
                              <p:par>
                                <p:cTn id="6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7" fill="hold">
                            <p:stCondLst>
                              <p:cond delay="187500"/>
                            </p:stCondLst>
                            <p:childTnLst>
                              <p:par>
                                <p:cTn id="6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0" fill="hold">
                            <p:stCondLst>
                              <p:cond delay="188500"/>
                            </p:stCondLst>
                            <p:childTnLst>
                              <p:par>
                                <p:cTn id="6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3" fill="hold">
                            <p:stCondLst>
                              <p:cond delay="189500"/>
                            </p:stCondLst>
                            <p:childTnLst>
                              <p:par>
                                <p:cTn id="6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6" fill="hold">
                            <p:stCondLst>
                              <p:cond delay="190500"/>
                            </p:stCondLst>
                            <p:childTnLst>
                              <p:par>
                                <p:cTn id="6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9" fill="hold">
                            <p:stCondLst>
                              <p:cond delay="191500"/>
                            </p:stCondLst>
                            <p:childTnLst>
                              <p:par>
                                <p:cTn id="6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2" fill="hold">
                            <p:stCondLst>
                              <p:cond delay="192500"/>
                            </p:stCondLst>
                            <p:childTnLst>
                              <p:par>
                                <p:cTn id="6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5" fill="hold">
                            <p:stCondLst>
                              <p:cond delay="193500"/>
                            </p:stCondLst>
                            <p:childTnLst>
                              <p:par>
                                <p:cTn id="6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8" fill="hold">
                            <p:stCondLst>
                              <p:cond delay="194500"/>
                            </p:stCondLst>
                            <p:childTnLst>
                              <p:par>
                                <p:cTn id="6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1" fill="hold">
                            <p:stCondLst>
                              <p:cond delay="195500"/>
                            </p:stCondLst>
                            <p:childTnLst>
                              <p:par>
                                <p:cTn id="6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4" fill="hold">
                            <p:stCondLst>
                              <p:cond delay="196500"/>
                            </p:stCondLst>
                            <p:childTnLst>
                              <p:par>
                                <p:cTn id="6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7" fill="hold">
                            <p:stCondLst>
                              <p:cond delay="197500"/>
                            </p:stCondLst>
                            <p:childTnLst>
                              <p:par>
                                <p:cTn id="6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0" fill="hold">
                            <p:stCondLst>
                              <p:cond delay="198500"/>
                            </p:stCondLst>
                            <p:childTnLst>
                              <p:par>
                                <p:cTn id="6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3" fill="hold">
                            <p:stCondLst>
                              <p:cond delay="199500"/>
                            </p:stCondLst>
                            <p:childTnLst>
                              <p:par>
                                <p:cTn id="6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6" fill="hold">
                            <p:stCondLst>
                              <p:cond delay="200500"/>
                            </p:stCondLst>
                            <p:childTnLst>
                              <p:par>
                                <p:cTn id="6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9" fill="hold">
                            <p:stCondLst>
                              <p:cond delay="201500"/>
                            </p:stCondLst>
                            <p:childTnLst>
                              <p:par>
                                <p:cTn id="6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2" fill="hold">
                            <p:stCondLst>
                              <p:cond delay="202500"/>
                            </p:stCondLst>
                            <p:childTnLst>
                              <p:par>
                                <p:cTn id="6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5" fill="hold">
                            <p:stCondLst>
                              <p:cond delay="203500"/>
                            </p:stCondLst>
                            <p:childTnLst>
                              <p:par>
                                <p:cTn id="6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8" fill="hold">
                            <p:stCondLst>
                              <p:cond delay="204500"/>
                            </p:stCondLst>
                            <p:childTnLst>
                              <p:par>
                                <p:cTn id="6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1" fill="hold">
                            <p:stCondLst>
                              <p:cond delay="205500"/>
                            </p:stCondLst>
                            <p:childTnLst>
                              <p:par>
                                <p:cTn id="6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4" fill="hold">
                            <p:stCondLst>
                              <p:cond delay="206500"/>
                            </p:stCondLst>
                            <p:childTnLst>
                              <p:par>
                                <p:cTn id="6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7" fill="hold">
                            <p:stCondLst>
                              <p:cond delay="207500"/>
                            </p:stCondLst>
                            <p:childTnLst>
                              <p:par>
                                <p:cTn id="6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0" fill="hold">
                            <p:stCondLst>
                              <p:cond delay="208500"/>
                            </p:stCondLst>
                            <p:childTnLst>
                              <p:par>
                                <p:cTn id="6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3" fill="hold">
                            <p:stCondLst>
                              <p:cond delay="209500"/>
                            </p:stCondLst>
                            <p:childTnLst>
                              <p:par>
                                <p:cTn id="6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6" fill="hold">
                            <p:stCondLst>
                              <p:cond delay="210500"/>
                            </p:stCondLst>
                            <p:childTnLst>
                              <p:par>
                                <p:cTn id="6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9" fill="hold">
                            <p:stCondLst>
                              <p:cond delay="211500"/>
                            </p:stCondLst>
                            <p:childTnLst>
                              <p:par>
                                <p:cTn id="6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2" fill="hold">
                            <p:stCondLst>
                              <p:cond delay="212500"/>
                            </p:stCondLst>
                            <p:childTnLst>
                              <p:par>
                                <p:cTn id="6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5" fill="hold">
                            <p:stCondLst>
                              <p:cond delay="213500"/>
                            </p:stCondLst>
                            <p:childTnLst>
                              <p:par>
                                <p:cTn id="6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8" fill="hold">
                            <p:stCondLst>
                              <p:cond delay="214500"/>
                            </p:stCondLst>
                            <p:childTnLst>
                              <p:par>
                                <p:cTn id="6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1" fill="hold">
                            <p:stCondLst>
                              <p:cond delay="215500"/>
                            </p:stCondLst>
                            <p:childTnLst>
                              <p:par>
                                <p:cTn id="6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4" fill="hold">
                            <p:stCondLst>
                              <p:cond delay="216500"/>
                            </p:stCondLst>
                            <p:childTnLst>
                              <p:par>
                                <p:cTn id="6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7" fill="hold">
                            <p:stCondLst>
                              <p:cond delay="217500"/>
                            </p:stCondLst>
                            <p:childTnLst>
                              <p:par>
                                <p:cTn id="6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0" fill="hold">
                            <p:stCondLst>
                              <p:cond delay="218500"/>
                            </p:stCondLst>
                            <p:childTnLst>
                              <p:par>
                                <p:cTn id="7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3" fill="hold">
                            <p:stCondLst>
                              <p:cond delay="219500"/>
                            </p:stCondLst>
                            <p:childTnLst>
                              <p:par>
                                <p:cTn id="7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6" fill="hold">
                            <p:stCondLst>
                              <p:cond delay="220500"/>
                            </p:stCondLst>
                            <p:childTnLst>
                              <p:par>
                                <p:cTn id="7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9" fill="hold">
                            <p:stCondLst>
                              <p:cond delay="221500"/>
                            </p:stCondLst>
                            <p:childTnLst>
                              <p:par>
                                <p:cTn id="7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2" fill="hold">
                            <p:stCondLst>
                              <p:cond delay="222500"/>
                            </p:stCondLst>
                            <p:childTnLst>
                              <p:par>
                                <p:cTn id="7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5" fill="hold">
                            <p:stCondLst>
                              <p:cond delay="223500"/>
                            </p:stCondLst>
                            <p:childTnLst>
                              <p:par>
                                <p:cTn id="7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8" fill="hold">
                            <p:stCondLst>
                              <p:cond delay="224500"/>
                            </p:stCondLst>
                            <p:childTnLst>
                              <p:par>
                                <p:cTn id="7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1" fill="hold">
                            <p:stCondLst>
                              <p:cond delay="225500"/>
                            </p:stCondLst>
                            <p:childTnLst>
                              <p:par>
                                <p:cTn id="7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4" fill="hold">
                            <p:stCondLst>
                              <p:cond delay="226500"/>
                            </p:stCondLst>
                            <p:childTnLst>
                              <p:par>
                                <p:cTn id="7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7" fill="hold">
                            <p:stCondLst>
                              <p:cond delay="227500"/>
                            </p:stCondLst>
                            <p:childTnLst>
                              <p:par>
                                <p:cTn id="7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0" fill="hold">
                            <p:stCondLst>
                              <p:cond delay="228500"/>
                            </p:stCondLst>
                            <p:childTnLst>
                              <p:par>
                                <p:cTn id="7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3" fill="hold">
                            <p:stCondLst>
                              <p:cond delay="229500"/>
                            </p:stCondLst>
                            <p:childTnLst>
                              <p:par>
                                <p:cTn id="7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6" fill="hold">
                            <p:stCondLst>
                              <p:cond delay="230500"/>
                            </p:stCondLst>
                            <p:childTnLst>
                              <p:par>
                                <p:cTn id="7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9" fill="hold">
                            <p:stCondLst>
                              <p:cond delay="231500"/>
                            </p:stCondLst>
                            <p:childTnLst>
                              <p:par>
                                <p:cTn id="7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2" fill="hold">
                            <p:stCondLst>
                              <p:cond delay="232500"/>
                            </p:stCondLst>
                            <p:childTnLst>
                              <p:par>
                                <p:cTn id="7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5" fill="hold">
                            <p:stCondLst>
                              <p:cond delay="233500"/>
                            </p:stCondLst>
                            <p:childTnLst>
                              <p:par>
                                <p:cTn id="7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8" fill="hold">
                            <p:stCondLst>
                              <p:cond delay="234500"/>
                            </p:stCondLst>
                            <p:childTnLst>
                              <p:par>
                                <p:cTn id="7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1" fill="hold">
                            <p:stCondLst>
                              <p:cond delay="235500"/>
                            </p:stCondLst>
                            <p:childTnLst>
                              <p:par>
                                <p:cTn id="7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4" fill="hold">
                            <p:stCondLst>
                              <p:cond delay="236500"/>
                            </p:stCondLst>
                            <p:childTnLst>
                              <p:par>
                                <p:cTn id="7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7" fill="hold">
                            <p:stCondLst>
                              <p:cond delay="237500"/>
                            </p:stCondLst>
                            <p:childTnLst>
                              <p:par>
                                <p:cTn id="7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0" fill="hold">
                            <p:stCondLst>
                              <p:cond delay="238500"/>
                            </p:stCondLst>
                            <p:childTnLst>
                              <p:par>
                                <p:cTn id="7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3" fill="hold">
                            <p:stCondLst>
                              <p:cond delay="239500"/>
                            </p:stCondLst>
                            <p:childTnLst>
                              <p:par>
                                <p:cTn id="7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6" fill="hold">
                            <p:stCondLst>
                              <p:cond delay="240500"/>
                            </p:stCondLst>
                            <p:childTnLst>
                              <p:par>
                                <p:cTn id="7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9" fill="hold">
                            <p:stCondLst>
                              <p:cond delay="241500"/>
                            </p:stCondLst>
                            <p:childTnLst>
                              <p:par>
                                <p:cTn id="7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2" fill="hold">
                            <p:stCondLst>
                              <p:cond delay="242500"/>
                            </p:stCondLst>
                            <p:childTnLst>
                              <p:par>
                                <p:cTn id="7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5" fill="hold">
                            <p:stCondLst>
                              <p:cond delay="243500"/>
                            </p:stCondLst>
                            <p:childTnLst>
                              <p:par>
                                <p:cTn id="7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8" fill="hold">
                            <p:stCondLst>
                              <p:cond delay="244500"/>
                            </p:stCondLst>
                            <p:childTnLst>
                              <p:par>
                                <p:cTn id="7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1" fill="hold">
                            <p:stCondLst>
                              <p:cond delay="245500"/>
                            </p:stCondLst>
                            <p:childTnLst>
                              <p:par>
                                <p:cTn id="7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4" fill="hold">
                            <p:stCondLst>
                              <p:cond delay="246500"/>
                            </p:stCondLst>
                            <p:childTnLst>
                              <p:par>
                                <p:cTn id="7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7" fill="hold">
                            <p:stCondLst>
                              <p:cond delay="247500"/>
                            </p:stCondLst>
                            <p:childTnLst>
                              <p:par>
                                <p:cTn id="7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0" fill="hold">
                            <p:stCondLst>
                              <p:cond delay="248500"/>
                            </p:stCondLst>
                            <p:childTnLst>
                              <p:par>
                                <p:cTn id="7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3" fill="hold">
                            <p:stCondLst>
                              <p:cond delay="249500"/>
                            </p:stCondLst>
                            <p:childTnLst>
                              <p:par>
                                <p:cTn id="7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6" fill="hold">
                            <p:stCondLst>
                              <p:cond delay="250500"/>
                            </p:stCondLst>
                            <p:childTnLst>
                              <p:par>
                                <p:cTn id="7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9" fill="hold">
                            <p:stCondLst>
                              <p:cond delay="251500"/>
                            </p:stCondLst>
                            <p:childTnLst>
                              <p:par>
                                <p:cTn id="8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2" fill="hold">
                            <p:stCondLst>
                              <p:cond delay="252500"/>
                            </p:stCondLst>
                            <p:childTnLst>
                              <p:par>
                                <p:cTn id="8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5" fill="hold">
                            <p:stCondLst>
                              <p:cond delay="253500"/>
                            </p:stCondLst>
                            <p:childTnLst>
                              <p:par>
                                <p:cTn id="8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8" fill="hold">
                            <p:stCondLst>
                              <p:cond delay="254500"/>
                            </p:stCondLst>
                            <p:childTnLst>
                              <p:par>
                                <p:cTn id="8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1" fill="hold">
                            <p:stCondLst>
                              <p:cond delay="255500"/>
                            </p:stCondLst>
                            <p:childTnLst>
                              <p:par>
                                <p:cTn id="8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4" fill="hold">
                            <p:stCondLst>
                              <p:cond delay="256500"/>
                            </p:stCondLst>
                            <p:childTnLst>
                              <p:par>
                                <p:cTn id="8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7" fill="hold">
                            <p:stCondLst>
                              <p:cond delay="257500"/>
                            </p:stCondLst>
                            <p:childTnLst>
                              <p:par>
                                <p:cTn id="8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0" fill="hold">
                            <p:stCondLst>
                              <p:cond delay="258500"/>
                            </p:stCondLst>
                            <p:childTnLst>
                              <p:par>
                                <p:cTn id="8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3" fill="hold">
                            <p:stCondLst>
                              <p:cond delay="259500"/>
                            </p:stCondLst>
                            <p:childTnLst>
                              <p:par>
                                <p:cTn id="8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6" fill="hold">
                            <p:stCondLst>
                              <p:cond delay="260500"/>
                            </p:stCondLst>
                            <p:childTnLst>
                              <p:par>
                                <p:cTn id="8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9" fill="hold">
                            <p:stCondLst>
                              <p:cond delay="261500"/>
                            </p:stCondLst>
                            <p:childTnLst>
                              <p:par>
                                <p:cTn id="8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2" fill="hold">
                            <p:stCondLst>
                              <p:cond delay="262500"/>
                            </p:stCondLst>
                            <p:childTnLst>
                              <p:par>
                                <p:cTn id="8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5" fill="hold">
                            <p:stCondLst>
                              <p:cond delay="263500"/>
                            </p:stCondLst>
                            <p:childTnLst>
                              <p:par>
                                <p:cTn id="8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8" fill="hold">
                            <p:stCondLst>
                              <p:cond delay="264500"/>
                            </p:stCondLst>
                            <p:childTnLst>
                              <p:par>
                                <p:cTn id="8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1" fill="hold">
                            <p:stCondLst>
                              <p:cond delay="265500"/>
                            </p:stCondLst>
                            <p:childTnLst>
                              <p:par>
                                <p:cTn id="8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4" fill="hold">
                            <p:stCondLst>
                              <p:cond delay="266500"/>
                            </p:stCondLst>
                            <p:childTnLst>
                              <p:par>
                                <p:cTn id="8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7" fill="hold">
                            <p:stCondLst>
                              <p:cond delay="267500"/>
                            </p:stCondLst>
                            <p:childTnLst>
                              <p:par>
                                <p:cTn id="8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0" fill="hold">
                            <p:stCondLst>
                              <p:cond delay="268500"/>
                            </p:stCondLst>
                            <p:childTnLst>
                              <p:par>
                                <p:cTn id="8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3" fill="hold">
                            <p:stCondLst>
                              <p:cond delay="269500"/>
                            </p:stCondLst>
                            <p:childTnLst>
                              <p:par>
                                <p:cTn id="8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6" fill="hold">
                            <p:stCondLst>
                              <p:cond delay="270500"/>
                            </p:stCondLst>
                            <p:childTnLst>
                              <p:par>
                                <p:cTn id="8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9" fill="hold">
                            <p:stCondLst>
                              <p:cond delay="271500"/>
                            </p:stCondLst>
                            <p:childTnLst>
                              <p:par>
                                <p:cTn id="8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2" fill="hold">
                            <p:stCondLst>
                              <p:cond delay="272500"/>
                            </p:stCondLst>
                            <p:childTnLst>
                              <p:par>
                                <p:cTn id="8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5" fill="hold">
                            <p:stCondLst>
                              <p:cond delay="273500"/>
                            </p:stCondLst>
                            <p:childTnLst>
                              <p:par>
                                <p:cTn id="8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8" fill="hold">
                            <p:stCondLst>
                              <p:cond delay="274500"/>
                            </p:stCondLst>
                            <p:childTnLst>
                              <p:par>
                                <p:cTn id="8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1" fill="hold">
                            <p:stCondLst>
                              <p:cond delay="275500"/>
                            </p:stCondLst>
                            <p:childTnLst>
                              <p:par>
                                <p:cTn id="8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4" fill="hold">
                            <p:stCondLst>
                              <p:cond delay="276500"/>
                            </p:stCondLst>
                            <p:childTnLst>
                              <p:par>
                                <p:cTn id="8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7" fill="hold">
                            <p:stCondLst>
                              <p:cond delay="277500"/>
                            </p:stCondLst>
                            <p:childTnLst>
                              <p:par>
                                <p:cTn id="8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0" fill="hold">
                            <p:stCondLst>
                              <p:cond delay="278500"/>
                            </p:stCondLst>
                            <p:childTnLst>
                              <p:par>
                                <p:cTn id="8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3" fill="hold">
                            <p:stCondLst>
                              <p:cond delay="279500"/>
                            </p:stCondLst>
                            <p:childTnLst>
                              <p:par>
                                <p:cTn id="8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6" fill="hold">
                            <p:stCondLst>
                              <p:cond delay="280500"/>
                            </p:stCondLst>
                            <p:childTnLst>
                              <p:par>
                                <p:cTn id="8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9" fill="hold">
                            <p:stCondLst>
                              <p:cond delay="281500"/>
                            </p:stCondLst>
                            <p:childTnLst>
                              <p:par>
                                <p:cTn id="8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2" fill="hold">
                            <p:stCondLst>
                              <p:cond delay="282500"/>
                            </p:stCondLst>
                            <p:childTnLst>
                              <p:par>
                                <p:cTn id="8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5" fill="hold">
                            <p:stCondLst>
                              <p:cond delay="283500"/>
                            </p:stCondLst>
                            <p:childTnLst>
                              <p:par>
                                <p:cTn id="8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8" fill="hold">
                            <p:stCondLst>
                              <p:cond delay="284500"/>
                            </p:stCondLst>
                            <p:childTnLst>
                              <p:par>
                                <p:cTn id="8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1" fill="hold">
                            <p:stCondLst>
                              <p:cond delay="285500"/>
                            </p:stCondLst>
                            <p:childTnLst>
                              <p:par>
                                <p:cTn id="9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4" fill="hold">
                            <p:stCondLst>
                              <p:cond delay="286500"/>
                            </p:stCondLst>
                            <p:childTnLst>
                              <p:par>
                                <p:cTn id="9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7" fill="hold">
                            <p:stCondLst>
                              <p:cond delay="287500"/>
                            </p:stCondLst>
                            <p:childTnLst>
                              <p:par>
                                <p:cTn id="9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0" fill="hold">
                            <p:stCondLst>
                              <p:cond delay="288500"/>
                            </p:stCondLst>
                            <p:childTnLst>
                              <p:par>
                                <p:cTn id="9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3" fill="hold">
                            <p:stCondLst>
                              <p:cond delay="289500"/>
                            </p:stCondLst>
                            <p:childTnLst>
                              <p:par>
                                <p:cTn id="9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6" fill="hold">
                            <p:stCondLst>
                              <p:cond delay="290500"/>
                            </p:stCondLst>
                            <p:childTnLst>
                              <p:par>
                                <p:cTn id="9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9" fill="hold">
                            <p:stCondLst>
                              <p:cond delay="291500"/>
                            </p:stCondLst>
                            <p:childTnLst>
                              <p:par>
                                <p:cTn id="9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2" fill="hold">
                            <p:stCondLst>
                              <p:cond delay="292500"/>
                            </p:stCondLst>
                            <p:childTnLst>
                              <p:par>
                                <p:cTn id="9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5" fill="hold">
                            <p:stCondLst>
                              <p:cond delay="293500"/>
                            </p:stCondLst>
                            <p:childTnLst>
                              <p:par>
                                <p:cTn id="9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8" fill="hold">
                            <p:stCondLst>
                              <p:cond delay="294500"/>
                            </p:stCondLst>
                            <p:childTnLst>
                              <p:par>
                                <p:cTn id="9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1" fill="hold">
                            <p:stCondLst>
                              <p:cond delay="295500"/>
                            </p:stCondLst>
                            <p:childTnLst>
                              <p:par>
                                <p:cTn id="9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4" fill="hold">
                            <p:stCondLst>
                              <p:cond delay="296500"/>
                            </p:stCondLst>
                            <p:childTnLst>
                              <p:par>
                                <p:cTn id="9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7" fill="hold">
                            <p:stCondLst>
                              <p:cond delay="297500"/>
                            </p:stCondLst>
                            <p:childTnLst>
                              <p:par>
                                <p:cTn id="9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0" fill="hold">
                            <p:stCondLst>
                              <p:cond delay="298500"/>
                            </p:stCondLst>
                            <p:childTnLst>
                              <p:par>
                                <p:cTn id="9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3" fill="hold">
                            <p:stCondLst>
                              <p:cond delay="299500"/>
                            </p:stCondLst>
                            <p:childTnLst>
                              <p:par>
                                <p:cTn id="9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6" fill="hold">
                            <p:stCondLst>
                              <p:cond delay="300500"/>
                            </p:stCondLst>
                            <p:childTnLst>
                              <p:par>
                                <p:cTn id="9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4"/>
                  </p:tgtEl>
                </p:cond>
              </p:nextCondLst>
            </p:seq>
          </p:childTnLst>
        </p:cTn>
      </p:par>
    </p:tnLst>
    <p:bldLst>
      <p:bldP spid="9" grpId="0"/>
      <p:bldP spid="6" grpId="0"/>
      <p:bldP spid="6" grpId="1"/>
      <p:bldP spid="4" grpId="0"/>
      <p:bldP spid="2" grpId="0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9" grpId="0" animBg="1"/>
      <p:bldP spid="30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197" grpId="0" animBg="1"/>
      <p:bldP spid="198" grpId="0" animBg="1"/>
      <p:bldP spid="199" grpId="0" animBg="1"/>
      <p:bldP spid="200" grpId="0" animBg="1"/>
      <p:bldP spid="201" grpId="0" animBg="1"/>
      <p:bldP spid="202" grpId="0" animBg="1"/>
      <p:bldP spid="203" grpId="0" animBg="1"/>
      <p:bldP spid="204" grpId="0" animBg="1"/>
      <p:bldP spid="205" grpId="0" animBg="1"/>
      <p:bldP spid="206" grpId="0" animBg="1"/>
      <p:bldP spid="207" grpId="0" animBg="1"/>
      <p:bldP spid="208" grpId="0" animBg="1"/>
      <p:bldP spid="209" grpId="0" animBg="1"/>
      <p:bldP spid="210" grpId="0" animBg="1"/>
      <p:bldP spid="211" grpId="0" animBg="1"/>
      <p:bldP spid="212" grpId="0" animBg="1"/>
      <p:bldP spid="213" grpId="0" animBg="1"/>
      <p:bldP spid="214" grpId="0" animBg="1"/>
      <p:bldP spid="215" grpId="0" animBg="1"/>
      <p:bldP spid="216" grpId="0" animBg="1"/>
      <p:bldP spid="217" grpId="0" animBg="1"/>
      <p:bldP spid="218" grpId="0" animBg="1"/>
      <p:bldP spid="219" grpId="0" animBg="1"/>
      <p:bldP spid="220" grpId="0" animBg="1"/>
      <p:bldP spid="221" grpId="0" animBg="1"/>
      <p:bldP spid="222" grpId="0" animBg="1"/>
      <p:bldP spid="223" grpId="0" animBg="1"/>
      <p:bldP spid="224" grpId="0" animBg="1"/>
      <p:bldP spid="225" grpId="0" animBg="1"/>
      <p:bldP spid="226" grpId="0" animBg="1"/>
      <p:bldP spid="227" grpId="0" animBg="1"/>
      <p:bldP spid="228" grpId="0" animBg="1"/>
      <p:bldP spid="229" grpId="0" animBg="1"/>
      <p:bldP spid="230" grpId="0" animBg="1"/>
      <p:bldP spid="231" grpId="0" animBg="1"/>
      <p:bldP spid="232" grpId="0" animBg="1"/>
      <p:bldP spid="233" grpId="0" animBg="1"/>
      <p:bldP spid="234" grpId="0" animBg="1"/>
      <p:bldP spid="235" grpId="0" animBg="1"/>
      <p:bldP spid="236" grpId="0" animBg="1"/>
      <p:bldP spid="237" grpId="0" animBg="1"/>
      <p:bldP spid="238" grpId="0" animBg="1"/>
      <p:bldP spid="239" grpId="0" animBg="1"/>
      <p:bldP spid="240" grpId="0" animBg="1"/>
      <p:bldP spid="241" grpId="0" animBg="1"/>
      <p:bldP spid="242" grpId="0" animBg="1"/>
      <p:bldP spid="243" grpId="0" animBg="1"/>
      <p:bldP spid="244" grpId="0" animBg="1"/>
      <p:bldP spid="245" grpId="0" animBg="1"/>
      <p:bldP spid="246" grpId="0" animBg="1"/>
      <p:bldP spid="247" grpId="0" animBg="1"/>
      <p:bldP spid="248" grpId="0" animBg="1"/>
      <p:bldP spid="249" grpId="0" animBg="1"/>
      <p:bldP spid="250" grpId="0" animBg="1"/>
      <p:bldP spid="251" grpId="0" animBg="1"/>
      <p:bldP spid="252" grpId="0" animBg="1"/>
      <p:bldP spid="253" grpId="0" animBg="1"/>
      <p:bldP spid="254" grpId="0" animBg="1"/>
      <p:bldP spid="255" grpId="0" animBg="1"/>
      <p:bldP spid="256" grpId="0" animBg="1"/>
      <p:bldP spid="257" grpId="0" animBg="1"/>
      <p:bldP spid="258" grpId="0" animBg="1"/>
      <p:bldP spid="259" grpId="0" animBg="1"/>
      <p:bldP spid="260" grpId="0" animBg="1"/>
      <p:bldP spid="261" grpId="0" animBg="1"/>
      <p:bldP spid="262" grpId="0" animBg="1"/>
      <p:bldP spid="263" grpId="0" animBg="1"/>
      <p:bldP spid="264" grpId="0" animBg="1"/>
      <p:bldP spid="265" grpId="0" animBg="1"/>
      <p:bldP spid="266" grpId="0" animBg="1"/>
      <p:bldP spid="267" grpId="0" animBg="1"/>
      <p:bldP spid="268" grpId="0" animBg="1"/>
      <p:bldP spid="269" grpId="0" animBg="1"/>
      <p:bldP spid="270" grpId="0" animBg="1"/>
      <p:bldP spid="271" grpId="0" animBg="1"/>
      <p:bldP spid="272" grpId="0" animBg="1"/>
      <p:bldP spid="273" grpId="0" animBg="1"/>
      <p:bldP spid="274" grpId="0" animBg="1"/>
      <p:bldP spid="275" grpId="0" animBg="1"/>
      <p:bldP spid="276" grpId="0" animBg="1"/>
      <p:bldP spid="277" grpId="0" animBg="1"/>
      <p:bldP spid="278" grpId="0" animBg="1"/>
      <p:bldP spid="279" grpId="0" animBg="1"/>
      <p:bldP spid="280" grpId="0" animBg="1"/>
      <p:bldP spid="281" grpId="0" animBg="1"/>
      <p:bldP spid="282" grpId="0" animBg="1"/>
      <p:bldP spid="283" grpId="0" animBg="1"/>
      <p:bldP spid="284" grpId="0" animBg="1"/>
      <p:bldP spid="285" grpId="0" animBg="1"/>
      <p:bldP spid="286" grpId="0" animBg="1"/>
      <p:bldP spid="287" grpId="0" animBg="1"/>
      <p:bldP spid="288" grpId="0" animBg="1"/>
      <p:bldP spid="289" grpId="0" animBg="1"/>
      <p:bldP spid="290" grpId="0" animBg="1"/>
      <p:bldP spid="291" grpId="0" animBg="1"/>
      <p:bldP spid="292" grpId="0" animBg="1"/>
      <p:bldP spid="293" grpId="0" animBg="1"/>
      <p:bldP spid="294" grpId="0" animBg="1"/>
      <p:bldP spid="295" grpId="0" animBg="1"/>
      <p:bldP spid="296" grpId="0" animBg="1"/>
      <p:bldP spid="297" grpId="0" animBg="1"/>
      <p:bldP spid="298" grpId="0" animBg="1"/>
      <p:bldP spid="299" grpId="0" animBg="1"/>
      <p:bldP spid="300" grpId="0" animBg="1"/>
      <p:bldP spid="301" grpId="0" animBg="1"/>
      <p:bldP spid="302" grpId="0" animBg="1"/>
      <p:bldP spid="303" grpId="0" animBg="1"/>
      <p:bldP spid="304" grpId="0" animBg="1"/>
      <p:bldP spid="305" grpId="0" animBg="1"/>
      <p:bldP spid="306" grpId="0" animBg="1"/>
      <p:bldP spid="307" grpId="0" animBg="1"/>
      <p:bldP spid="308" grpId="0" animBg="1"/>
      <p:bldP spid="309" grpId="0" animBg="1"/>
      <p:bldP spid="310" grpId="0" animBg="1"/>
      <p:bldP spid="311" grpId="0" animBg="1"/>
      <p:bldP spid="312" grpId="0" animBg="1"/>
      <p:bldP spid="313" grpId="0" animBg="1"/>
      <p:bldP spid="31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8"/>
          <p:cNvSpPr txBox="1"/>
          <p:nvPr/>
        </p:nvSpPr>
        <p:spPr>
          <a:xfrm>
            <a:off x="251460" y="770890"/>
            <a:ext cx="37515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3914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vi-VN" altLang="en-US" sz="2800">
                <a:solidFill>
                  <a:srgbClr val="3914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2800">
                <a:solidFill>
                  <a:srgbClr val="3914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vi-V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bt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Tr8</a:t>
            </a:r>
            <a:r>
              <a:rPr lang="vi-V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pic>
        <p:nvPicPr>
          <p:cNvPr id="31" name="Picture 30" descr="pngegg-removebg-preview"/>
          <p:cNvPicPr>
            <a:picLocks noChangeAspect="1"/>
          </p:cNvPicPr>
          <p:nvPr/>
        </p:nvPicPr>
        <p:blipFill>
          <a:blip r:embed="rId5" cstate="email">
            <a:lum bright="6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722235" y="269875"/>
            <a:ext cx="1264285" cy="1264285"/>
          </a:xfrm>
          <a:prstGeom prst="rect">
            <a:avLst/>
          </a:prstGeom>
        </p:spPr>
      </p:pic>
      <p:cxnSp>
        <p:nvCxnSpPr>
          <p:cNvPr id="28" name="Straight Connector 27"/>
          <p:cNvCxnSpPr/>
          <p:nvPr/>
        </p:nvCxnSpPr>
        <p:spPr>
          <a:xfrm>
            <a:off x="4140200" y="965835"/>
            <a:ext cx="0" cy="3888740"/>
          </a:xfrm>
          <a:prstGeom prst="line">
            <a:avLst/>
          </a:prstGeom>
          <a:ln w="28575" cmpd="sng">
            <a:solidFill>
              <a:srgbClr val="2B8313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 Box 1"/>
          <p:cNvSpPr txBox="1"/>
          <p:nvPr/>
        </p:nvSpPr>
        <p:spPr>
          <a:xfrm>
            <a:off x="179705" y="353060"/>
            <a:ext cx="30734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sz="2800">
                <a:solidFill>
                  <a:srgbClr val="3914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 minh định lí</a:t>
            </a:r>
          </a:p>
        </p:txBody>
      </p:sp>
      <p:sp>
        <p:nvSpPr>
          <p:cNvPr id="8" name="Text Box 7"/>
          <p:cNvSpPr txBox="1"/>
          <p:nvPr/>
        </p:nvSpPr>
        <p:spPr>
          <a:xfrm>
            <a:off x="234950" y="1184910"/>
            <a:ext cx="375158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ẽ hình minh họa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67360" y="1489710"/>
            <a:ext cx="3053080" cy="1803400"/>
          </a:xfrm>
          <a:prstGeom prst="rect">
            <a:avLst/>
          </a:prstGeom>
        </p:spPr>
      </p:pic>
      <p:sp>
        <p:nvSpPr>
          <p:cNvPr id="12" name="Text Box 11"/>
          <p:cNvSpPr txBox="1"/>
          <p:nvPr/>
        </p:nvSpPr>
        <p:spPr>
          <a:xfrm>
            <a:off x="218440" y="3105785"/>
            <a:ext cx="375158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hát biểu giả thiết, kết luận</a:t>
            </a:r>
          </a:p>
        </p:txBody>
      </p:sp>
      <p:sp>
        <p:nvSpPr>
          <p:cNvPr id="14" name="Text Box 13"/>
          <p:cNvSpPr txBox="1"/>
          <p:nvPr/>
        </p:nvSpPr>
        <p:spPr>
          <a:xfrm>
            <a:off x="247650" y="52070"/>
            <a:ext cx="869759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altLang="en-US" sz="2800" b="1" dirty="0">
                <a:ln>
                  <a:solidFill>
                    <a:srgbClr val="0070C0"/>
                  </a:solidFill>
                </a:ln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ÀI TẬP CUỐI CHƯƠNG 4</a:t>
            </a:r>
            <a:endParaRPr lang="vi-VN" altLang="en-US" sz="2800" b="1">
              <a:ln>
                <a:solidFill>
                  <a:srgbClr val="0070C0"/>
                </a:solidFill>
              </a:ln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516255" y="3505835"/>
            <a:ext cx="3485515" cy="1360805"/>
            <a:chOff x="813" y="5521"/>
            <a:chExt cx="5489" cy="2143"/>
          </a:xfrm>
        </p:grpSpPr>
        <p:graphicFrame>
          <p:nvGraphicFramePr>
            <p:cNvPr id="13" name="Table 12"/>
            <p:cNvGraphicFramePr/>
            <p:nvPr/>
          </p:nvGraphicFramePr>
          <p:xfrm>
            <a:off x="813" y="5521"/>
            <a:ext cx="5489" cy="2143"/>
          </p:xfrm>
          <a:graphic>
            <a:graphicData uri="http://schemas.openxmlformats.org/drawingml/2006/table">
              <a:tbl>
                <a:tblPr firstRow="1" bandRow="1">
                  <a:tableStyleId>{5C22544A-7EE6-4342-B048-85BDC9FD1C3A}</a:tableStyleId>
                </a:tblPr>
                <a:tblGrid>
                  <a:gridCol w="833755"/>
                  <a:gridCol w="2651760"/>
                </a:tblGrid>
                <a:tr h="873760">
                  <a:tc>
                    <a:txBody>
                      <a:bodyPr/>
                      <a:lstStyle/>
                      <a:p>
                        <a:pPr>
                          <a:buNone/>
                        </a:pPr>
                        <a:r>
                          <a:rPr lang="vi-VN" altLang="en-US" sz="2400" b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GT</a:t>
                        </a:r>
                      </a:p>
                    </a:txBody>
                    <a:tcPr/>
                  </a:tc>
                  <a:tc>
                    <a:txBody>
                      <a:bodyPr/>
                      <a:lstStyle/>
                      <a:p>
                        <a:pPr>
                          <a:buNone/>
                        </a:pPr>
                        <a:r>
                          <a:rPr lang="vi-VN" altLang="en-US" sz="24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Tứ giác              có:</a:t>
                        </a:r>
                      </a:p>
                      <a:p>
                        <a:pPr>
                          <a:buNone/>
                        </a:pPr>
                        <a:endParaRPr lang="vi-VN" altLang="en-US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a:txBody>
                    <a:tcPr/>
                  </a:tc>
                </a:tr>
                <a:tr h="487045">
                  <a:tc>
                    <a:txBody>
                      <a:bodyPr/>
                      <a:lstStyle/>
                      <a:p>
                        <a:pPr>
                          <a:buNone/>
                        </a:pPr>
                        <a:r>
                          <a:rPr lang="vi-VN" altLang="en-US" sz="2400" b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KL</a:t>
                        </a:r>
                      </a:p>
                    </a:txBody>
                    <a:tcPr>
                      <a:solidFill>
                        <a:schemeClr val="accent1"/>
                      </a:solidFill>
                    </a:tcPr>
                  </a:tc>
                  <a:tc>
                    <a:txBody>
                      <a:bodyPr/>
                      <a:lstStyle/>
                      <a:p>
                        <a:pPr>
                          <a:buNone/>
                        </a:pPr>
                        <a:endPara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a:txBody>
                    <a:tcPr>
                      <a:solidFill>
                        <a:schemeClr val="accent1"/>
                      </a:solidFill>
                    </a:tcPr>
                  </a:tc>
                </a:tr>
              </a:tbl>
            </a:graphicData>
          </a:graphic>
        </p:graphicFrame>
        <p:graphicFrame>
          <p:nvGraphicFramePr>
            <p:cNvPr id="26" name="Object -2147482485"/>
            <p:cNvGraphicFramePr>
              <a:graphicFrameLocks noChangeAspect="1"/>
            </p:cNvGraphicFramePr>
            <p:nvPr/>
          </p:nvGraphicFramePr>
          <p:xfrm>
            <a:off x="2253" y="6091"/>
            <a:ext cx="3213" cy="7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9" r:id="rId7" imgW="1155700" imgH="254000" progId="Equation.DSMT4">
                    <p:embed/>
                  </p:oleObj>
                </mc:Choice>
                <mc:Fallback>
                  <p:oleObj r:id="rId7" imgW="1155700" imgH="25400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253" y="6091"/>
                          <a:ext cx="3213" cy="7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-2147482485"/>
            <p:cNvGraphicFramePr>
              <a:graphicFrameLocks noChangeAspect="1"/>
            </p:cNvGraphicFramePr>
            <p:nvPr/>
          </p:nvGraphicFramePr>
          <p:xfrm>
            <a:off x="4024" y="5638"/>
            <a:ext cx="1342" cy="5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0" r:id="rId9" imgW="482600" imgH="177165" progId="Equation.DSMT4">
                    <p:embed/>
                  </p:oleObj>
                </mc:Choice>
                <mc:Fallback>
                  <p:oleObj r:id="rId9" imgW="482600" imgH="177165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024" y="5638"/>
                          <a:ext cx="1342" cy="5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-2147482485"/>
            <p:cNvGraphicFramePr>
              <a:graphicFrameLocks noChangeAspect="1"/>
            </p:cNvGraphicFramePr>
            <p:nvPr/>
          </p:nvGraphicFramePr>
          <p:xfrm>
            <a:off x="2200" y="6889"/>
            <a:ext cx="1590" cy="7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1" r:id="rId11" imgW="571500" imgH="254000" progId="Equation.DSMT4">
                    <p:embed/>
                  </p:oleObj>
                </mc:Choice>
                <mc:Fallback>
                  <p:oleObj r:id="rId11" imgW="571500" imgH="25400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200" y="6889"/>
                          <a:ext cx="1590" cy="7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-2147482485"/>
          <p:cNvGraphicFramePr>
            <a:graphicFrameLocks noChangeAspect="1"/>
          </p:cNvGraphicFramePr>
          <p:nvPr/>
        </p:nvGraphicFramePr>
        <p:xfrm>
          <a:off x="5003800" y="3220085"/>
          <a:ext cx="2040255" cy="455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r:id="rId13" imgW="1155700" imgH="254000" progId="Equation.DSMT4">
                  <p:embed/>
                </p:oleObj>
              </mc:Choice>
              <mc:Fallback>
                <p:oleObj r:id="rId13" imgW="1155700" imgH="2540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03800" y="3220085"/>
                        <a:ext cx="2040255" cy="4559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2"/>
          <p:cNvSpPr txBox="1"/>
          <p:nvPr/>
        </p:nvSpPr>
        <p:spPr>
          <a:xfrm>
            <a:off x="4211955" y="868045"/>
            <a:ext cx="375158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hứng minh</a:t>
            </a:r>
            <a:endParaRPr lang="vi-VN" sz="24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-2147482366"/>
          <p:cNvGraphicFramePr>
            <a:graphicFrameLocks noChangeAspect="1"/>
          </p:cNvGraphicFramePr>
          <p:nvPr/>
        </p:nvGraphicFramePr>
        <p:xfrm>
          <a:off x="4310380" y="1645285"/>
          <a:ext cx="2383790" cy="619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r:id="rId14" imgW="1308100" imgH="330200" progId="Equation.DSMT4">
                  <p:embed/>
                </p:oleObj>
              </mc:Choice>
              <mc:Fallback>
                <p:oleObj r:id="rId14" imgW="1308100" imgH="330200" progId="Equation.DSMT4">
                  <p:embed/>
                  <p:pic>
                    <p:nvPicPr>
                      <p:cNvPr id="0" name="Picture 2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10380" y="1645285"/>
                        <a:ext cx="2383790" cy="6197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-2147482366"/>
          <p:cNvGraphicFramePr>
            <a:graphicFrameLocks noChangeAspect="1"/>
          </p:cNvGraphicFramePr>
          <p:nvPr/>
        </p:nvGraphicFramePr>
        <p:xfrm>
          <a:off x="4427855" y="4480560"/>
          <a:ext cx="2567305" cy="476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r:id="rId16" imgW="1409700" imgH="254000" progId="Equation.DSMT4">
                  <p:embed/>
                </p:oleObj>
              </mc:Choice>
              <mc:Fallback>
                <p:oleObj r:id="rId16" imgW="1409700" imgH="254000" progId="Equation.DSMT4">
                  <p:embed/>
                  <p:pic>
                    <p:nvPicPr>
                      <p:cNvPr id="0" name="Picture 2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427855" y="4480560"/>
                        <a:ext cx="2567305" cy="4768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-2147482366"/>
          <p:cNvGraphicFramePr>
            <a:graphicFrameLocks noChangeAspect="1"/>
          </p:cNvGraphicFramePr>
          <p:nvPr/>
        </p:nvGraphicFramePr>
        <p:xfrm>
          <a:off x="4427855" y="3542030"/>
          <a:ext cx="2893695" cy="619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r:id="rId18" imgW="1587500" imgH="330200" progId="Equation.DSMT4">
                  <p:embed/>
                </p:oleObj>
              </mc:Choice>
              <mc:Fallback>
                <p:oleObj r:id="rId18" imgW="1587500" imgH="330200" progId="Equation.DSMT4">
                  <p:embed/>
                  <p:pic>
                    <p:nvPicPr>
                      <p:cNvPr id="0" name="Picture 2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427855" y="3542030"/>
                        <a:ext cx="2893695" cy="6197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-2147482366"/>
          <p:cNvGraphicFramePr>
            <a:graphicFrameLocks noChangeAspect="1"/>
          </p:cNvGraphicFramePr>
          <p:nvPr/>
        </p:nvGraphicFramePr>
        <p:xfrm>
          <a:off x="4293870" y="2180590"/>
          <a:ext cx="2430780" cy="619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r:id="rId20" imgW="1333500" imgH="330200" progId="Equation.DSMT4">
                  <p:embed/>
                </p:oleObj>
              </mc:Choice>
              <mc:Fallback>
                <p:oleObj r:id="rId20" imgW="1333500" imgH="330200" progId="Equation.DSMT4">
                  <p:embed/>
                  <p:pic>
                    <p:nvPicPr>
                      <p:cNvPr id="0" name="Picture 2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293870" y="2180590"/>
                        <a:ext cx="2430780" cy="6197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-2147482366"/>
          <p:cNvGraphicFramePr>
            <a:graphicFrameLocks noChangeAspect="1"/>
          </p:cNvGraphicFramePr>
          <p:nvPr/>
        </p:nvGraphicFramePr>
        <p:xfrm>
          <a:off x="4284345" y="2715895"/>
          <a:ext cx="1804035" cy="476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r:id="rId22" imgW="990600" imgH="254000" progId="Equation.DSMT4">
                  <p:embed/>
                </p:oleObj>
              </mc:Choice>
              <mc:Fallback>
                <p:oleObj r:id="rId22" imgW="990600" imgH="254000" progId="Equation.DSMT4">
                  <p:embed/>
                  <p:pic>
                    <p:nvPicPr>
                      <p:cNvPr id="0" name="Picture 24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284345" y="2715895"/>
                        <a:ext cx="1804035" cy="4768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39"/>
          <p:cNvSpPr txBox="1"/>
          <p:nvPr/>
        </p:nvSpPr>
        <p:spPr>
          <a:xfrm>
            <a:off x="4195445" y="1282065"/>
            <a:ext cx="11684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Ta có:</a:t>
            </a:r>
          </a:p>
        </p:txBody>
      </p:sp>
      <p:sp>
        <p:nvSpPr>
          <p:cNvPr id="41" name="Text Box 40"/>
          <p:cNvSpPr txBox="1"/>
          <p:nvPr/>
        </p:nvSpPr>
        <p:spPr>
          <a:xfrm>
            <a:off x="4250690" y="3131185"/>
            <a:ext cx="11684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Ta có:</a:t>
            </a:r>
          </a:p>
        </p:txBody>
      </p:sp>
      <p:sp>
        <p:nvSpPr>
          <p:cNvPr id="42" name="Text Box 41"/>
          <p:cNvSpPr txBox="1"/>
          <p:nvPr/>
        </p:nvSpPr>
        <p:spPr>
          <a:xfrm>
            <a:off x="4310380" y="4011930"/>
            <a:ext cx="37973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Từ  (1) và (2), suy ra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  <p:bldP spid="23" grpId="0"/>
      <p:bldP spid="40" grpId="0"/>
      <p:bldP spid="41" grpId="0"/>
      <p:bldP spid="4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" name="Picture 48" descr="10Capture-removebg-preview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27200" y="680720"/>
            <a:ext cx="6046470" cy="4234180"/>
          </a:xfrm>
          <a:prstGeom prst="rect">
            <a:avLst/>
          </a:prstGeom>
        </p:spPr>
      </p:pic>
      <p:sp>
        <p:nvSpPr>
          <p:cNvPr id="2" name="Text Box 1"/>
          <p:cNvSpPr txBox="1"/>
          <p:nvPr/>
        </p:nvSpPr>
        <p:spPr>
          <a:xfrm>
            <a:off x="179705" y="353060"/>
            <a:ext cx="30734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>
                <a:solidFill>
                  <a:srgbClr val="3914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mở rộng</a:t>
            </a:r>
          </a:p>
        </p:txBody>
      </p:sp>
      <p:sp>
        <p:nvSpPr>
          <p:cNvPr id="14" name="Text Box 13"/>
          <p:cNvSpPr txBox="1"/>
          <p:nvPr/>
        </p:nvSpPr>
        <p:spPr>
          <a:xfrm>
            <a:off x="247650" y="52070"/>
            <a:ext cx="869759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altLang="en-US" sz="2800" b="1" dirty="0">
                <a:ln>
                  <a:solidFill>
                    <a:srgbClr val="0070C0"/>
                  </a:solidFill>
                </a:ln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ÀI TẬP CUỐI CHƯƠNG 4</a:t>
            </a:r>
            <a:endParaRPr lang="vi-VN" altLang="en-US" sz="2800" b="1">
              <a:ln>
                <a:solidFill>
                  <a:srgbClr val="0070C0"/>
                </a:solidFill>
              </a:ln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8" name="Picture 47"/>
          <p:cNvPicPr>
            <a:picLocks noChangeAspect="1"/>
          </p:cNvPicPr>
          <p:nvPr/>
        </p:nvPicPr>
        <p:blipFill rotWithShape="1"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8244840" y="208280"/>
            <a:ext cx="706120" cy="706120"/>
          </a:xfrm>
          <a:prstGeom prst="rect">
            <a:avLst/>
          </a:prstGeom>
        </p:spPr>
      </p:pic>
      <p:sp>
        <p:nvSpPr>
          <p:cNvPr id="50" name="Text Box 49"/>
          <p:cNvSpPr txBox="1"/>
          <p:nvPr/>
        </p:nvSpPr>
        <p:spPr>
          <a:xfrm>
            <a:off x="2483485" y="2355850"/>
            <a:ext cx="4371975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sz="2800">
                <a:solidFill>
                  <a:srgbClr val="F24D0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S hoạt động cá nh</a:t>
            </a:r>
            <a:r>
              <a:rPr lang="vi-VN" sz="2800">
                <a:solidFill>
                  <a:srgbClr val="F24D0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</a:t>
            </a:r>
            <a:r>
              <a:rPr sz="2800">
                <a:solidFill>
                  <a:srgbClr val="F24D0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làm bài tập mở rộng </a:t>
            </a:r>
            <a:r>
              <a:rPr lang="vi-VN" sz="2800">
                <a:solidFill>
                  <a:srgbClr val="F24D0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sz="2800">
                <a:solidFill>
                  <a:srgbClr val="F24D0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 gian 3 phút.</a:t>
            </a:r>
          </a:p>
        </p:txBody>
      </p:sp>
      <p:grpSp>
        <p:nvGrpSpPr>
          <p:cNvPr id="51" name="Group 50"/>
          <p:cNvGrpSpPr/>
          <p:nvPr/>
        </p:nvGrpSpPr>
        <p:grpSpPr>
          <a:xfrm>
            <a:off x="184785" y="770255"/>
            <a:ext cx="8188960" cy="1337310"/>
            <a:chOff x="65" y="535"/>
            <a:chExt cx="12896" cy="2106"/>
          </a:xfrm>
        </p:grpSpPr>
        <p:sp>
          <p:nvSpPr>
            <p:cNvPr id="52" name="Text Box 51"/>
            <p:cNvSpPr txBox="1"/>
            <p:nvPr/>
          </p:nvSpPr>
          <p:spPr>
            <a:xfrm>
              <a:off x="65" y="535"/>
              <a:ext cx="12896" cy="2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vi-VN" sz="2700">
                  <a:latin typeface="Times New Roman" panose="02020603050405020304" pitchFamily="18" charset="0"/>
                  <a:cs typeface="Times New Roman" panose="02020603050405020304" pitchFamily="18" charset="0"/>
                </a:rPr>
                <a:t>Cho điểm      ở ngoài đường thẳng     . Qua      vẽ             đường thẳng phân biệt. Có ít nhất bao nhiêu đường thẳng trong số            đường thẳng này cắt đường thẳng     ?</a:t>
              </a:r>
            </a:p>
          </p:txBody>
        </p:sp>
        <p:graphicFrame>
          <p:nvGraphicFramePr>
            <p:cNvPr id="53" name="Object -2147482366"/>
            <p:cNvGraphicFramePr>
              <a:graphicFrameLocks noChangeAspect="1"/>
            </p:cNvGraphicFramePr>
            <p:nvPr/>
          </p:nvGraphicFramePr>
          <p:xfrm>
            <a:off x="2406" y="535"/>
            <a:ext cx="572" cy="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5" r:id="rId9" imgW="152400" imgH="165100" progId="Equation.DSMT4">
                    <p:embed/>
                  </p:oleObj>
                </mc:Choice>
                <mc:Fallback>
                  <p:oleObj r:id="rId9" imgW="152400" imgH="165100" progId="Equation.DSMT4">
                    <p:embed/>
                    <p:pic>
                      <p:nvPicPr>
                        <p:cNvPr id="0" name="Picture 2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406" y="535"/>
                          <a:ext cx="572" cy="6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-2147482366"/>
            <p:cNvGraphicFramePr>
              <a:graphicFrameLocks noChangeAspect="1"/>
            </p:cNvGraphicFramePr>
            <p:nvPr/>
          </p:nvGraphicFramePr>
          <p:xfrm>
            <a:off x="7767" y="688"/>
            <a:ext cx="477" cy="5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6" r:id="rId11" imgW="127000" imgH="139700" progId="Equation.DSMT4">
                    <p:embed/>
                  </p:oleObj>
                </mc:Choice>
                <mc:Fallback>
                  <p:oleObj r:id="rId11" imgW="127000" imgH="139700" progId="Equation.DSMT4">
                    <p:embed/>
                    <p:pic>
                      <p:nvPicPr>
                        <p:cNvPr id="0" name="Picture 24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767" y="688"/>
                          <a:ext cx="477" cy="5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-2147482366"/>
            <p:cNvGraphicFramePr>
              <a:graphicFrameLocks noChangeAspect="1"/>
            </p:cNvGraphicFramePr>
            <p:nvPr/>
          </p:nvGraphicFramePr>
          <p:xfrm>
            <a:off x="11022" y="543"/>
            <a:ext cx="1336" cy="6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7" r:id="rId13" imgW="355600" imgH="177165" progId="Equation.DSMT4">
                    <p:embed/>
                  </p:oleObj>
                </mc:Choice>
                <mc:Fallback>
                  <p:oleObj r:id="rId13" imgW="355600" imgH="177165" progId="Equation.DSMT4">
                    <p:embed/>
                    <p:pic>
                      <p:nvPicPr>
                        <p:cNvPr id="0" name="Picture 24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1022" y="543"/>
                          <a:ext cx="1336" cy="6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-2147482366"/>
            <p:cNvGraphicFramePr>
              <a:graphicFrameLocks noChangeAspect="1"/>
            </p:cNvGraphicFramePr>
            <p:nvPr/>
          </p:nvGraphicFramePr>
          <p:xfrm>
            <a:off x="9511" y="535"/>
            <a:ext cx="572" cy="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8" r:id="rId15" imgW="152400" imgH="165100" progId="Equation.DSMT4">
                    <p:embed/>
                  </p:oleObj>
                </mc:Choice>
                <mc:Fallback>
                  <p:oleObj r:id="rId15" imgW="152400" imgH="165100" progId="Equation.DSMT4">
                    <p:embed/>
                    <p:pic>
                      <p:nvPicPr>
                        <p:cNvPr id="0" name="Picture 24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9511" y="535"/>
                          <a:ext cx="572" cy="6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-2147482366"/>
            <p:cNvGraphicFramePr>
              <a:graphicFrameLocks noChangeAspect="1"/>
            </p:cNvGraphicFramePr>
            <p:nvPr/>
          </p:nvGraphicFramePr>
          <p:xfrm>
            <a:off x="11056" y="2009"/>
            <a:ext cx="477" cy="5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9" r:id="rId17" imgW="127000" imgH="139700" progId="Equation.DSMT4">
                    <p:embed/>
                  </p:oleObj>
                </mc:Choice>
                <mc:Fallback>
                  <p:oleObj r:id="rId17" imgW="127000" imgH="139700" progId="Equation.DSMT4">
                    <p:embed/>
                    <p:pic>
                      <p:nvPicPr>
                        <p:cNvPr id="0" name="Picture 24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1056" y="2009"/>
                          <a:ext cx="477" cy="5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-2147482366"/>
            <p:cNvGraphicFramePr>
              <a:graphicFrameLocks noChangeAspect="1"/>
            </p:cNvGraphicFramePr>
            <p:nvPr/>
          </p:nvGraphicFramePr>
          <p:xfrm>
            <a:off x="2097" y="1864"/>
            <a:ext cx="1336" cy="6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0" r:id="rId18" imgW="355600" imgH="177165" progId="Equation.DSMT4">
                    <p:embed/>
                  </p:oleObj>
                </mc:Choice>
                <mc:Fallback>
                  <p:oleObj r:id="rId18" imgW="355600" imgH="177165" progId="Equation.DSMT4">
                    <p:embed/>
                    <p:pic>
                      <p:nvPicPr>
                        <p:cNvPr id="0" name="Picture 24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097" y="1864"/>
                          <a:ext cx="1336" cy="6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5" name="y2mate.com - 3 Minute Kids Cleanup Countdown with Song HD_1080p">
            <a:hlinkClick r:id="" action="ppaction://media"/>
          </p:cNvPr>
          <p:cNvPicPr/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3187065" y="2282825"/>
            <a:ext cx="2964815" cy="1782445"/>
          </a:xfrm>
          <a:prstGeom prst="rect">
            <a:avLst/>
          </a:prstGeom>
        </p:spPr>
      </p:pic>
      <p:sp>
        <p:nvSpPr>
          <p:cNvPr id="66" name="Text Box 65"/>
          <p:cNvSpPr txBox="1"/>
          <p:nvPr/>
        </p:nvSpPr>
        <p:spPr>
          <a:xfrm>
            <a:off x="234950" y="1986915"/>
            <a:ext cx="30734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u="sng">
                <a:ln>
                  <a:noFill/>
                </a:ln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 giải</a:t>
            </a:r>
          </a:p>
        </p:txBody>
      </p:sp>
      <p:grpSp>
        <p:nvGrpSpPr>
          <p:cNvPr id="67" name="Group 66"/>
          <p:cNvGrpSpPr/>
          <p:nvPr/>
        </p:nvGrpSpPr>
        <p:grpSpPr>
          <a:xfrm>
            <a:off x="304165" y="2540635"/>
            <a:ext cx="8751570" cy="922020"/>
            <a:chOff x="479" y="3323"/>
            <a:chExt cx="13782" cy="1452"/>
          </a:xfrm>
        </p:grpSpPr>
        <p:sp>
          <p:nvSpPr>
            <p:cNvPr id="68" name="Text Box 67"/>
            <p:cNvSpPr txBox="1"/>
            <p:nvPr/>
          </p:nvSpPr>
          <p:spPr>
            <a:xfrm>
              <a:off x="479" y="3323"/>
              <a:ext cx="13783" cy="14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700">
                  <a:latin typeface="Times New Roman" panose="02020603050405020304" pitchFamily="18" charset="0"/>
                  <a:cs typeface="Times New Roman" panose="02020603050405020304" pitchFamily="18" charset="0"/>
                </a:rPr>
                <a:t>Theo tiên đề Euclit, trong            đường thẳng đã vẽ có nhiều nhất một đường thẳng không cắt đường thẳng    . </a:t>
              </a:r>
            </a:p>
          </p:txBody>
        </p:sp>
        <p:graphicFrame>
          <p:nvGraphicFramePr>
            <p:cNvPr id="69" name="Object -2147482366"/>
            <p:cNvGraphicFramePr>
              <a:graphicFrameLocks noChangeAspect="1"/>
            </p:cNvGraphicFramePr>
            <p:nvPr/>
          </p:nvGraphicFramePr>
          <p:xfrm>
            <a:off x="6406" y="3370"/>
            <a:ext cx="1336" cy="6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1" r:id="rId20" imgW="355600" imgH="177165" progId="Equation.DSMT4">
                    <p:embed/>
                  </p:oleObj>
                </mc:Choice>
                <mc:Fallback>
                  <p:oleObj r:id="rId20" imgW="355600" imgH="177165" progId="Equation.DSMT4">
                    <p:embed/>
                    <p:pic>
                      <p:nvPicPr>
                        <p:cNvPr id="0" name="Picture 24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406" y="3370"/>
                          <a:ext cx="1336" cy="6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-2147482366"/>
            <p:cNvGraphicFramePr>
              <a:graphicFrameLocks noChangeAspect="1"/>
            </p:cNvGraphicFramePr>
            <p:nvPr/>
          </p:nvGraphicFramePr>
          <p:xfrm>
            <a:off x="10602" y="4190"/>
            <a:ext cx="477" cy="5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2" r:id="rId21" imgW="127000" imgH="139700" progId="Equation.DSMT4">
                    <p:embed/>
                  </p:oleObj>
                </mc:Choice>
                <mc:Fallback>
                  <p:oleObj r:id="rId21" imgW="127000" imgH="139700" progId="Equation.DSMT4">
                    <p:embed/>
                    <p:pic>
                      <p:nvPicPr>
                        <p:cNvPr id="0" name="Picture 24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0602" y="4190"/>
                          <a:ext cx="477" cy="5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3" name="Group 72"/>
          <p:cNvGrpSpPr/>
          <p:nvPr/>
        </p:nvGrpSpPr>
        <p:grpSpPr>
          <a:xfrm>
            <a:off x="375920" y="3620770"/>
            <a:ext cx="8450580" cy="506730"/>
            <a:chOff x="850" y="6885"/>
            <a:chExt cx="13308" cy="798"/>
          </a:xfrm>
        </p:grpSpPr>
        <p:graphicFrame>
          <p:nvGraphicFramePr>
            <p:cNvPr id="74" name="Object -2147482366"/>
            <p:cNvGraphicFramePr>
              <a:graphicFrameLocks noChangeAspect="1"/>
            </p:cNvGraphicFramePr>
            <p:nvPr/>
          </p:nvGraphicFramePr>
          <p:xfrm>
            <a:off x="13210" y="7127"/>
            <a:ext cx="477" cy="5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3" r:id="rId22" imgW="127000" imgH="139700" progId="Equation.DSMT4">
                    <p:embed/>
                  </p:oleObj>
                </mc:Choice>
                <mc:Fallback>
                  <p:oleObj r:id="rId22" imgW="127000" imgH="139700" progId="Equation.DSMT4">
                    <p:embed/>
                    <p:pic>
                      <p:nvPicPr>
                        <p:cNvPr id="0" name="Picture 24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3210" y="7127"/>
                          <a:ext cx="477" cy="5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-2147482366"/>
            <p:cNvGraphicFramePr>
              <a:graphicFrameLocks noChangeAspect="1"/>
            </p:cNvGraphicFramePr>
            <p:nvPr/>
          </p:nvGraphicFramePr>
          <p:xfrm>
            <a:off x="5297" y="6941"/>
            <a:ext cx="1289" cy="6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4" r:id="rId23" imgW="342900" imgH="177165" progId="Equation.DSMT4">
                    <p:embed/>
                  </p:oleObj>
                </mc:Choice>
                <mc:Fallback>
                  <p:oleObj r:id="rId23" imgW="342900" imgH="177165" progId="Equation.DSMT4">
                    <p:embed/>
                    <p:pic>
                      <p:nvPicPr>
                        <p:cNvPr id="0" name="Picture 24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5297" y="6941"/>
                          <a:ext cx="1289" cy="6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" name="Text Box 77"/>
            <p:cNvSpPr txBox="1"/>
            <p:nvPr/>
          </p:nvSpPr>
          <p:spPr>
            <a:xfrm>
              <a:off x="850" y="6885"/>
              <a:ext cx="13308" cy="7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700">
                  <a:latin typeface="Times New Roman" panose="02020603050405020304" pitchFamily="18" charset="0"/>
                  <a:cs typeface="Times New Roman" panose="02020603050405020304" pitchFamily="18" charset="0"/>
                </a:rPr>
                <a:t>Vậy phải có ít nhất            đường thẳng cắt đường thẳng    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55" fill="hold" display="1">
                  <p:stCondLst>
                    <p:cond delay="indefinite"/>
                  </p:stCondLst>
                </p:cTn>
                <p:tgtEl>
                  <p:spTgt spid="65"/>
                </p:tgtEl>
              </p:cMediaNode>
            </p:video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6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 additive="base">
                                        <p:cTn id="60" dur="1" fill="hold"/>
                                        <p:tgtEl>
                                          <p:spTgt spid="6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5"/>
                  </p:tgtEl>
                </p:cond>
              </p:nextCondLst>
            </p:seq>
          </p:childTnLst>
        </p:cTn>
      </p:par>
    </p:tnLst>
    <p:bldLst>
      <p:bldP spid="2" grpId="0"/>
      <p:bldP spid="50" grpId="0"/>
      <p:bldP spid="50" grpId="1"/>
      <p:bldP spid="6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/>
          <p:cNvSpPr/>
          <p:nvPr/>
        </p:nvSpPr>
        <p:spPr>
          <a:xfrm>
            <a:off x="838200" y="781050"/>
            <a:ext cx="32194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283710" y="1635509"/>
            <a:ext cx="4495800" cy="7835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altLang="en-US" sz="45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ẬN DỤNG</a:t>
            </a:r>
          </a:p>
        </p:txBody>
      </p:sp>
      <p:pic>
        <p:nvPicPr>
          <p:cNvPr id="4" name="Hình ảnh 3" descr="Ảnh có chứa văn bản, đồ chơi, đồ họa véc-tơ, danh thiếp&#10;&#10;Mô tả được tạo tự động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679225" y="2676087"/>
            <a:ext cx="2320220" cy="223497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7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57047" y="662939"/>
            <a:ext cx="2143125" cy="2143125"/>
          </a:xfrm>
          <a:prstGeom prst="rect">
            <a:avLst/>
          </a:prstGeom>
        </p:spPr>
      </p:pic>
      <p:sp>
        <p:nvSpPr>
          <p:cNvPr id="8" name="Hexagon 7"/>
          <p:cNvSpPr/>
          <p:nvPr/>
        </p:nvSpPr>
        <p:spPr>
          <a:xfrm>
            <a:off x="236888" y="1034414"/>
            <a:ext cx="2055116" cy="177165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altLang="en-US" sz="3000" b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âu</a:t>
            </a:r>
          </a:p>
        </p:txBody>
      </p:sp>
      <p:sp>
        <p:nvSpPr>
          <p:cNvPr id="9" name="Hexagon 8"/>
          <p:cNvSpPr/>
          <p:nvPr/>
        </p:nvSpPr>
        <p:spPr>
          <a:xfrm>
            <a:off x="1853945" y="148589"/>
            <a:ext cx="2055116" cy="177165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altLang="en-US" sz="3000" b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hỏi</a:t>
            </a:r>
          </a:p>
        </p:txBody>
      </p:sp>
      <p:sp>
        <p:nvSpPr>
          <p:cNvPr id="10" name="Hexagon 9"/>
          <p:cNvSpPr/>
          <p:nvPr/>
        </p:nvSpPr>
        <p:spPr>
          <a:xfrm>
            <a:off x="5088061" y="1920239"/>
            <a:ext cx="2055116" cy="177165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altLang="en-US" sz="2625" b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nghiệm</a:t>
            </a:r>
          </a:p>
        </p:txBody>
      </p:sp>
      <p:sp>
        <p:nvSpPr>
          <p:cNvPr id="13" name="Hexagon 12"/>
          <p:cNvSpPr/>
          <p:nvPr/>
        </p:nvSpPr>
        <p:spPr>
          <a:xfrm>
            <a:off x="3471003" y="1034414"/>
            <a:ext cx="2055116" cy="177165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altLang="en-US" sz="3000" b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trắc</a:t>
            </a: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26964" y="2577467"/>
            <a:ext cx="1987529" cy="19963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udi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1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6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7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8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9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1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2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3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4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ldLvl="0" animBg="1"/>
      <p:bldP spid="8" grpId="1" bldLvl="0" animBg="1"/>
      <p:bldP spid="9" grpId="0" bldLvl="0" animBg="1"/>
      <p:bldP spid="9" grpId="1" bldLvl="0" animBg="1"/>
      <p:bldP spid="10" grpId="0" bldLvl="0" animBg="1"/>
      <p:bldP spid="10" grpId="1" bldLvl="0" animBg="1"/>
      <p:bldP spid="13" grpId="0" bldLvl="0" animBg="1"/>
      <p:bldP spid="13" grpId="1" bldLvl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ounded Rectangle 18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5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4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3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2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1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0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9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8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7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6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5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4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3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2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1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 dirty="0"/>
              <a:t>00</a:t>
            </a:r>
          </a:p>
        </p:txBody>
      </p:sp>
      <p:pic>
        <p:nvPicPr>
          <p:cNvPr id="35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7" cstate="email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338523" y="786690"/>
            <a:ext cx="592021" cy="592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 descr="D:\Phương\2020 - 2021 29.12.20\GA CTST\file ảnh\pngtree-plant-flower-flower-pot-flowers-png-image_3779312-removebg-preview.pngpngtree-plant-flower-flower-pot-flowers-png-image_3779312-removebg-preview"/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-65246" y="2238375"/>
            <a:ext cx="1808321" cy="1797368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142798" y="183833"/>
            <a:ext cx="1388269" cy="1388269"/>
          </a:xfrm>
          <a:prstGeom prst="rect">
            <a:avLst/>
          </a:prstGeom>
        </p:spPr>
      </p:pic>
      <p:sp>
        <p:nvSpPr>
          <p:cNvPr id="38" name="Speech Bubble: Rectangle with Corners Rounded 7"/>
          <p:cNvSpPr/>
          <p:nvPr/>
        </p:nvSpPr>
        <p:spPr>
          <a:xfrm>
            <a:off x="1085850" y="123247"/>
            <a:ext cx="5880259" cy="2143124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 1.</a:t>
            </a:r>
          </a:p>
          <a:p>
            <a:r>
              <a:rPr lang="vi-V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ong hình bên, </a:t>
            </a:r>
          </a:p>
          <a:p>
            <a:r>
              <a:rPr lang="vi-V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ác cặp góc kề bù là</a:t>
            </a:r>
          </a:p>
          <a:p>
            <a:endParaRPr lang="vi-V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vi-V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vi-V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38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114679" y="1200150"/>
            <a:ext cx="1200530" cy="1205865"/>
          </a:xfrm>
          <a:prstGeom prst="rect">
            <a:avLst/>
          </a:prstGeom>
        </p:spPr>
      </p:pic>
      <p:sp>
        <p:nvSpPr>
          <p:cNvPr id="40" name="Rectangle: Rounded Corners 18"/>
          <p:cNvSpPr/>
          <p:nvPr/>
        </p:nvSpPr>
        <p:spPr>
          <a:xfrm>
            <a:off x="153353" y="3985736"/>
            <a:ext cx="2080736" cy="1107758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vi-VN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vi-VN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và</a:t>
            </a:r>
            <a:endParaRPr lang="en-US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     và</a:t>
            </a:r>
            <a:r>
              <a:rPr lang="vi-VN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</a:p>
        </p:txBody>
      </p:sp>
      <p:pic>
        <p:nvPicPr>
          <p:cNvPr id="41" name="Picture 40" descr="D:\Phương\2020 - 2021 29.12.20\GA CTST\file ảnh\A-removebg-preview.pngA-removebg-preview"/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2287905" y="2320290"/>
            <a:ext cx="1782604" cy="1773555"/>
          </a:xfrm>
          <a:prstGeom prst="rect">
            <a:avLst/>
          </a:prstGeom>
        </p:spPr>
      </p:pic>
      <p:sp>
        <p:nvSpPr>
          <p:cNvPr id="42" name="Rectangle: Rounded Corners 20"/>
          <p:cNvSpPr/>
          <p:nvPr/>
        </p:nvSpPr>
        <p:spPr>
          <a:xfrm>
            <a:off x="2448878" y="4035743"/>
            <a:ext cx="2080736" cy="1058228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vi-VN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và</a:t>
            </a:r>
          </a:p>
          <a:p>
            <a:r>
              <a:rPr lang="vi-VN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và</a:t>
            </a:r>
          </a:p>
        </p:txBody>
      </p:sp>
      <p:pic>
        <p:nvPicPr>
          <p:cNvPr id="43" name="Picture 42" descr="D:\Phương\2020 - 2021 29.12.20\GA CTST\file ảnh\A-removebg-preview.pngA-removebg-preview"/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4346258" y="2238375"/>
            <a:ext cx="1817370" cy="1806416"/>
          </a:xfrm>
          <a:prstGeom prst="rect">
            <a:avLst/>
          </a:prstGeom>
        </p:spPr>
      </p:pic>
      <p:sp>
        <p:nvSpPr>
          <p:cNvPr id="44" name="Rectangle: Rounded Corners 22"/>
          <p:cNvSpPr/>
          <p:nvPr/>
        </p:nvSpPr>
        <p:spPr>
          <a:xfrm>
            <a:off x="4744879" y="4035743"/>
            <a:ext cx="2080736" cy="1058228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vi-VN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và </a:t>
            </a:r>
          </a:p>
          <a:p>
            <a:r>
              <a:rPr lang="vi-VN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và</a:t>
            </a:r>
          </a:p>
        </p:txBody>
      </p:sp>
      <p:pic>
        <p:nvPicPr>
          <p:cNvPr id="45" name="Picture 44" descr="D:\Phương\2020 - 2021 29.12.20\GA CTST\file ảnh\A-removebg-preview.pngA-removebg-preview"/>
          <p:cNvPicPr>
            <a:picLocks noChangeAspect="1"/>
          </p:cNvPicPr>
          <p:nvPr/>
        </p:nvPicPr>
        <p:blipFill>
          <a:blip r:embed="rId1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6825615" y="2313146"/>
            <a:ext cx="1791176" cy="1780699"/>
          </a:xfrm>
          <a:prstGeom prst="rect">
            <a:avLst/>
          </a:prstGeom>
        </p:spPr>
      </p:pic>
      <p:sp>
        <p:nvSpPr>
          <p:cNvPr id="46" name="Rectangle: Rounded Corners 24"/>
          <p:cNvSpPr/>
          <p:nvPr/>
        </p:nvSpPr>
        <p:spPr>
          <a:xfrm>
            <a:off x="7047548" y="4035743"/>
            <a:ext cx="2080736" cy="1064895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vi-VN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	   và</a:t>
            </a:r>
          </a:p>
          <a:p>
            <a:r>
              <a:rPr lang="vi-VN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  và </a:t>
            </a:r>
          </a:p>
        </p:txBody>
      </p:sp>
      <p:pic>
        <p:nvPicPr>
          <p:cNvPr id="62" name="Content Placeholder 61"/>
          <p:cNvPicPr>
            <a:picLocks noGrp="1" noChangeAspect="1"/>
          </p:cNvPicPr>
          <p:nvPr>
            <p:ph idx="1"/>
          </p:nvPr>
        </p:nvPicPr>
        <p:blipFill>
          <a:blip r:embed="rId1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72840" y="569119"/>
            <a:ext cx="3164205" cy="1478280"/>
          </a:xfrm>
          <a:prstGeom prst="rect">
            <a:avLst/>
          </a:prstGeom>
        </p:spPr>
      </p:pic>
      <p:grpSp>
        <p:nvGrpSpPr>
          <p:cNvPr id="6" name="Group 5"/>
          <p:cNvGrpSpPr/>
          <p:nvPr/>
        </p:nvGrpSpPr>
        <p:grpSpPr>
          <a:xfrm>
            <a:off x="576263" y="4093845"/>
            <a:ext cx="1634490" cy="854393"/>
            <a:chOff x="1210" y="8596"/>
            <a:chExt cx="3432" cy="1794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/>
          </p:nvGraphicFramePr>
          <p:xfrm>
            <a:off x="1352" y="8596"/>
            <a:ext cx="1111" cy="9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1" r:id="rId15" imgW="711200" imgH="584200" progId="Equation.DSMT4">
                    <p:embed/>
                  </p:oleObj>
                </mc:Choice>
                <mc:Fallback>
                  <p:oleObj r:id="rId15" imgW="711200" imgH="584200" progId="Equation.DSMT4">
                    <p:embed/>
                    <p:pic>
                      <p:nvPicPr>
                        <p:cNvPr id="0" name="Picture 4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352" y="8596"/>
                          <a:ext cx="1111" cy="9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3232" y="8601"/>
            <a:ext cx="1411" cy="9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2" r:id="rId17" imgW="901700" imgH="584200" progId="Equation.DSMT4">
                    <p:embed/>
                  </p:oleObj>
                </mc:Choice>
                <mc:Fallback>
                  <p:oleObj r:id="rId17" imgW="901700" imgH="584200" progId="Equation.DSMT4">
                    <p:embed/>
                    <p:pic>
                      <p:nvPicPr>
                        <p:cNvPr id="0" name="Picture 4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232" y="8601"/>
                          <a:ext cx="1411" cy="9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/>
          </p:nvGraphicFramePr>
          <p:xfrm>
            <a:off x="1210" y="9380"/>
            <a:ext cx="1103" cy="10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3" r:id="rId19" imgW="705485" imgH="612140" progId="Equation.DSMT4">
                    <p:embed/>
                  </p:oleObj>
                </mc:Choice>
                <mc:Fallback>
                  <p:oleObj r:id="rId19" imgW="705485" imgH="612140" progId="Equation.DSMT4">
                    <p:embed/>
                    <p:pic>
                      <p:nvPicPr>
                        <p:cNvPr id="0" name="Picture 4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210" y="9380"/>
                          <a:ext cx="1103" cy="10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/>
          </p:nvGraphicFramePr>
          <p:xfrm>
            <a:off x="3168" y="9387"/>
            <a:ext cx="1272" cy="9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4" r:id="rId21" imgW="812800" imgH="584200" progId="Equation.DSMT4">
                    <p:embed/>
                  </p:oleObj>
                </mc:Choice>
                <mc:Fallback>
                  <p:oleObj r:id="rId21" imgW="812800" imgH="584200" progId="Equation.DSMT4">
                    <p:embed/>
                    <p:pic>
                      <p:nvPicPr>
                        <p:cNvPr id="0" name="Picture 4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168" y="9387"/>
                          <a:ext cx="1272" cy="9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9" name="Group 68"/>
          <p:cNvGrpSpPr/>
          <p:nvPr/>
        </p:nvGrpSpPr>
        <p:grpSpPr>
          <a:xfrm>
            <a:off x="2910840" y="4125754"/>
            <a:ext cx="1495901" cy="840581"/>
            <a:chOff x="5692" y="8618"/>
            <a:chExt cx="3141" cy="1765"/>
          </a:xfrm>
        </p:grpSpPr>
        <p:graphicFrame>
          <p:nvGraphicFramePr>
            <p:cNvPr id="58" name="Object 57"/>
            <p:cNvGraphicFramePr>
              <a:graphicFrameLocks noChangeAspect="1"/>
            </p:cNvGraphicFramePr>
            <p:nvPr/>
          </p:nvGraphicFramePr>
          <p:xfrm>
            <a:off x="5752" y="8618"/>
            <a:ext cx="1111" cy="9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5" r:id="rId23" imgW="711200" imgH="584200" progId="Equation.DSMT4">
                    <p:embed/>
                  </p:oleObj>
                </mc:Choice>
                <mc:Fallback>
                  <p:oleObj r:id="rId23" imgW="711200" imgH="584200" progId="Equation.DSMT4">
                    <p:embed/>
                    <p:pic>
                      <p:nvPicPr>
                        <p:cNvPr id="0" name="Picture 4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752" y="8618"/>
                          <a:ext cx="1111" cy="9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59"/>
            <p:cNvGraphicFramePr>
              <a:graphicFrameLocks noChangeAspect="1"/>
            </p:cNvGraphicFramePr>
            <p:nvPr/>
          </p:nvGraphicFramePr>
          <p:xfrm>
            <a:off x="7636" y="8623"/>
            <a:ext cx="1192" cy="9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6" r:id="rId24" imgW="762000" imgH="584200" progId="Equation.DSMT4">
                    <p:embed/>
                  </p:oleObj>
                </mc:Choice>
                <mc:Fallback>
                  <p:oleObj r:id="rId24" imgW="762000" imgH="584200" progId="Equation.DSMT4">
                    <p:embed/>
                    <p:pic>
                      <p:nvPicPr>
                        <p:cNvPr id="0" name="Picture 4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7636" y="8623"/>
                          <a:ext cx="1192" cy="9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62"/>
            <p:cNvGraphicFramePr>
              <a:graphicFrameLocks noChangeAspect="1"/>
            </p:cNvGraphicFramePr>
            <p:nvPr/>
          </p:nvGraphicFramePr>
          <p:xfrm>
            <a:off x="5692" y="9412"/>
            <a:ext cx="1231" cy="9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7" r:id="rId26" imgW="787400" imgH="584200" progId="Equation.DSMT4">
                    <p:embed/>
                  </p:oleObj>
                </mc:Choice>
                <mc:Fallback>
                  <p:oleObj r:id="rId26" imgW="787400" imgH="584200" progId="Equation.DSMT4">
                    <p:embed/>
                    <p:pic>
                      <p:nvPicPr>
                        <p:cNvPr id="0" name="Picture 4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5692" y="9412"/>
                          <a:ext cx="1231" cy="9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64"/>
            <p:cNvGraphicFramePr>
              <a:graphicFrameLocks noChangeAspect="1"/>
            </p:cNvGraphicFramePr>
            <p:nvPr/>
          </p:nvGraphicFramePr>
          <p:xfrm>
            <a:off x="7601" y="9417"/>
            <a:ext cx="1232" cy="9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8" r:id="rId28" imgW="787400" imgH="584200" progId="Equation.DSMT4">
                    <p:embed/>
                  </p:oleObj>
                </mc:Choice>
                <mc:Fallback>
                  <p:oleObj r:id="rId28" imgW="787400" imgH="584200" progId="Equation.DSMT4">
                    <p:embed/>
                    <p:pic>
                      <p:nvPicPr>
                        <p:cNvPr id="0" name="Picture 4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7601" y="9417"/>
                          <a:ext cx="1232" cy="9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0" name="Group 69"/>
          <p:cNvGrpSpPr/>
          <p:nvPr/>
        </p:nvGrpSpPr>
        <p:grpSpPr>
          <a:xfrm>
            <a:off x="5133499" y="4125754"/>
            <a:ext cx="1592104" cy="840581"/>
            <a:chOff x="10062" y="8674"/>
            <a:chExt cx="3343" cy="1765"/>
          </a:xfrm>
        </p:grpSpPr>
        <p:graphicFrame>
          <p:nvGraphicFramePr>
            <p:cNvPr id="67" name="Object 66"/>
            <p:cNvGraphicFramePr>
              <a:graphicFrameLocks noChangeAspect="1"/>
            </p:cNvGraphicFramePr>
            <p:nvPr/>
          </p:nvGraphicFramePr>
          <p:xfrm>
            <a:off x="10103" y="8674"/>
            <a:ext cx="1111" cy="9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9" r:id="rId30" imgW="711200" imgH="584200" progId="Equation.DSMT4">
                    <p:embed/>
                  </p:oleObj>
                </mc:Choice>
                <mc:Fallback>
                  <p:oleObj r:id="rId30" imgW="711200" imgH="584200" progId="Equation.DSMT4">
                    <p:embed/>
                    <p:pic>
                      <p:nvPicPr>
                        <p:cNvPr id="0" name="Picture 4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10103" y="8674"/>
                          <a:ext cx="1111" cy="9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70"/>
            <p:cNvGraphicFramePr>
              <a:graphicFrameLocks noChangeAspect="1"/>
            </p:cNvGraphicFramePr>
            <p:nvPr/>
          </p:nvGraphicFramePr>
          <p:xfrm>
            <a:off x="12117" y="8679"/>
            <a:ext cx="1232" cy="9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0" r:id="rId32" imgW="787400" imgH="584200" progId="Equation.DSMT4">
                    <p:embed/>
                  </p:oleObj>
                </mc:Choice>
                <mc:Fallback>
                  <p:oleObj r:id="rId32" imgW="787400" imgH="584200" progId="Equation.DSMT4">
                    <p:embed/>
                    <p:pic>
                      <p:nvPicPr>
                        <p:cNvPr id="0" name="Picture 4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12117" y="8679"/>
                          <a:ext cx="1232" cy="9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72"/>
            <p:cNvGraphicFramePr>
              <a:graphicFrameLocks noChangeAspect="1"/>
            </p:cNvGraphicFramePr>
            <p:nvPr/>
          </p:nvGraphicFramePr>
          <p:xfrm>
            <a:off x="10062" y="9468"/>
            <a:ext cx="1192" cy="9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1" r:id="rId34" imgW="762000" imgH="584200" progId="Equation.DSMT4">
                    <p:embed/>
                  </p:oleObj>
                </mc:Choice>
                <mc:Fallback>
                  <p:oleObj r:id="rId34" imgW="762000" imgH="584200" progId="Equation.DSMT4">
                    <p:embed/>
                    <p:pic>
                      <p:nvPicPr>
                        <p:cNvPr id="0" name="Picture 4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10062" y="9468"/>
                          <a:ext cx="1192" cy="9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74"/>
            <p:cNvGraphicFramePr>
              <a:graphicFrameLocks noChangeAspect="1"/>
            </p:cNvGraphicFramePr>
            <p:nvPr/>
          </p:nvGraphicFramePr>
          <p:xfrm>
            <a:off x="12331" y="9473"/>
            <a:ext cx="1074" cy="9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2" r:id="rId36" imgW="685800" imgH="584200" progId="Equation.DSMT4">
                    <p:embed/>
                  </p:oleObj>
                </mc:Choice>
                <mc:Fallback>
                  <p:oleObj r:id="rId36" imgW="685800" imgH="584200" progId="Equation.DSMT4">
                    <p:embed/>
                    <p:pic>
                      <p:nvPicPr>
                        <p:cNvPr id="0" name="Picture 4"/>
                        <p:cNvPicPr/>
                        <p:nvPr/>
                      </p:nvPicPr>
                      <p:blipFill>
                        <a:blip r:embed="rId37"/>
                        <a:stretch>
                          <a:fillRect/>
                        </a:stretch>
                      </p:blipFill>
                      <p:spPr>
                        <a:xfrm>
                          <a:off x="12331" y="9473"/>
                          <a:ext cx="1074" cy="9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7" name="Group 76"/>
          <p:cNvGrpSpPr/>
          <p:nvPr/>
        </p:nvGrpSpPr>
        <p:grpSpPr>
          <a:xfrm>
            <a:off x="7470934" y="4116229"/>
            <a:ext cx="1601629" cy="892016"/>
            <a:chOff x="14577" y="8643"/>
            <a:chExt cx="3363" cy="1873"/>
          </a:xfrm>
        </p:grpSpPr>
        <p:graphicFrame>
          <p:nvGraphicFramePr>
            <p:cNvPr id="78" name="Object 77"/>
            <p:cNvGraphicFramePr>
              <a:graphicFrameLocks noChangeAspect="1"/>
            </p:cNvGraphicFramePr>
            <p:nvPr/>
          </p:nvGraphicFramePr>
          <p:xfrm>
            <a:off x="14642" y="8683"/>
            <a:ext cx="1072" cy="9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3" r:id="rId38" imgW="685800" imgH="584200" progId="Equation.DSMT4">
                    <p:embed/>
                  </p:oleObj>
                </mc:Choice>
                <mc:Fallback>
                  <p:oleObj r:id="rId38" imgW="685800" imgH="584200" progId="Equation.DSMT4">
                    <p:embed/>
                    <p:pic>
                      <p:nvPicPr>
                        <p:cNvPr id="0" name="Picture 4"/>
                        <p:cNvPicPr/>
                        <p:nvPr/>
                      </p:nvPicPr>
                      <p:blipFill>
                        <a:blip r:embed="rId39"/>
                        <a:stretch>
                          <a:fillRect/>
                        </a:stretch>
                      </p:blipFill>
                      <p:spPr>
                        <a:xfrm>
                          <a:off x="14642" y="8683"/>
                          <a:ext cx="1072" cy="9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79"/>
            <p:cNvGraphicFramePr>
              <a:graphicFrameLocks noChangeAspect="1"/>
            </p:cNvGraphicFramePr>
            <p:nvPr/>
          </p:nvGraphicFramePr>
          <p:xfrm>
            <a:off x="16612" y="8643"/>
            <a:ext cx="1193" cy="9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4" r:id="rId40" imgW="762000" imgH="584200" progId="Equation.DSMT4">
                    <p:embed/>
                  </p:oleObj>
                </mc:Choice>
                <mc:Fallback>
                  <p:oleObj r:id="rId40" imgW="762000" imgH="584200" progId="Equation.DSMT4">
                    <p:embed/>
                    <p:pic>
                      <p:nvPicPr>
                        <p:cNvPr id="0" name="Picture 4"/>
                        <p:cNvPicPr/>
                        <p:nvPr/>
                      </p:nvPicPr>
                      <p:blipFill>
                        <a:blip r:embed="rId41"/>
                        <a:stretch>
                          <a:fillRect/>
                        </a:stretch>
                      </p:blipFill>
                      <p:spPr>
                        <a:xfrm>
                          <a:off x="16612" y="8643"/>
                          <a:ext cx="1193" cy="9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" name="Object 81"/>
            <p:cNvGraphicFramePr>
              <a:graphicFrameLocks noChangeAspect="1"/>
            </p:cNvGraphicFramePr>
            <p:nvPr/>
          </p:nvGraphicFramePr>
          <p:xfrm>
            <a:off x="14577" y="9552"/>
            <a:ext cx="1232" cy="9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5" r:id="rId42" imgW="787400" imgH="584200" progId="Equation.DSMT4">
                    <p:embed/>
                  </p:oleObj>
                </mc:Choice>
                <mc:Fallback>
                  <p:oleObj r:id="rId42" imgW="787400" imgH="584200" progId="Equation.DSMT4">
                    <p:embed/>
                    <p:pic>
                      <p:nvPicPr>
                        <p:cNvPr id="0" name="Picture 4"/>
                        <p:cNvPicPr/>
                        <p:nvPr/>
                      </p:nvPicPr>
                      <p:blipFill>
                        <a:blip r:embed="rId43"/>
                        <a:stretch>
                          <a:fillRect/>
                        </a:stretch>
                      </p:blipFill>
                      <p:spPr>
                        <a:xfrm>
                          <a:off x="14577" y="9552"/>
                          <a:ext cx="1232" cy="9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" name="Object 83"/>
            <p:cNvGraphicFramePr>
              <a:graphicFrameLocks noChangeAspect="1"/>
            </p:cNvGraphicFramePr>
            <p:nvPr/>
          </p:nvGraphicFramePr>
          <p:xfrm>
            <a:off x="16746" y="9512"/>
            <a:ext cx="1194" cy="9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6" r:id="rId44" imgW="762000" imgH="584200" progId="Equation.DSMT4">
                    <p:embed/>
                  </p:oleObj>
                </mc:Choice>
                <mc:Fallback>
                  <p:oleObj r:id="rId44" imgW="762000" imgH="584200" progId="Equation.DSMT4">
                    <p:embed/>
                    <p:pic>
                      <p:nvPicPr>
                        <p:cNvPr id="0" name="Picture 4"/>
                        <p:cNvPicPr/>
                        <p:nvPr/>
                      </p:nvPicPr>
                      <p:blipFill>
                        <a:blip r:embed="rId45"/>
                        <a:stretch>
                          <a:fillRect/>
                        </a:stretch>
                      </p:blipFill>
                      <p:spPr>
                        <a:xfrm>
                          <a:off x="16746" y="9512"/>
                          <a:ext cx="1194" cy="9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500"/>
                            </p:stCondLst>
                            <p:childTnLst>
                              <p:par>
                                <p:cTn id="37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000"/>
                            </p:stCondLst>
                            <p:childTnLst>
                              <p:par>
                                <p:cTn id="4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3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4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6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7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8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9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0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1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2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3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4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50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104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5" fill="hold">
                      <p:stCondLst>
                        <p:cond delay="0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500" tmFilter="0, 0; .2, .5; .8, .5; 1, 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9" dur="250" autoRev="1" fill="hold"/>
                                        <p:tgtEl>
                                          <p:spTgt spid="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11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115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6" fill="hold">
                      <p:stCondLst>
                        <p:cond delay="0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 tmFilter="0, 0; .2, .5; .8, .5; 1, 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0" dur="250" autoRev="1" fill="hold"/>
                                        <p:tgtEl>
                                          <p:spTgt spid="4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00"/>
                            </p:stCondLst>
                            <p:childTnLst>
                              <p:par>
                                <p:cTn id="122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seq concurrent="1" nextAc="seek">
              <p:cTn id="126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7" fill="hold">
                      <p:stCondLst>
                        <p:cond delay="0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500" tmFilter="0, 0; .2, .5; .8, .5; 1, 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1" dur="250" autoRev="1" fill="hold"/>
                                        <p:tgtEl>
                                          <p:spTgt spid="4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500"/>
                            </p:stCondLst>
                            <p:childTnLst>
                              <p:par>
                                <p:cTn id="133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3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137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8" fill="hold">
                      <p:stCondLst>
                        <p:cond delay="0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500" tmFilter="0, 0; .2, .5; .8, .5; 1, 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2" dur="250" autoRev="1" fill="hold"/>
                                        <p:tgtEl>
                                          <p:spTgt spid="4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500"/>
                            </p:stCondLst>
                            <p:childTnLst>
                              <p:par>
                                <p:cTn id="144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4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</p:childTnLst>
        </p:cTn>
      </p:par>
    </p:tnLst>
    <p:bldLst>
      <p:bldP spid="19" grpId="0" bldLvl="0" animBg="1"/>
      <p:bldP spid="20" grpId="0" bldLvl="0" animBg="1"/>
      <p:bldP spid="21" grpId="0" bldLvl="0" animBg="1"/>
      <p:bldP spid="22" grpId="0" bldLvl="0" animBg="1"/>
      <p:bldP spid="23" grpId="0" bldLvl="0" animBg="1"/>
      <p:bldP spid="24" grpId="0" bldLvl="0" animBg="1"/>
      <p:bldP spid="25" grpId="0" bldLvl="0" animBg="1"/>
      <p:bldP spid="26" grpId="0" bldLvl="0" animBg="1"/>
      <p:bldP spid="27" grpId="0" bldLvl="0" animBg="1"/>
      <p:bldP spid="28" grpId="0" bldLvl="0" animBg="1"/>
      <p:bldP spid="29" grpId="0" bldLvl="0" animBg="1"/>
      <p:bldP spid="30" grpId="0" bldLvl="0" animBg="1"/>
      <p:bldP spid="31" grpId="0" bldLvl="0" animBg="1"/>
      <p:bldP spid="32" grpId="0" bldLvl="0" animBg="1"/>
      <p:bldP spid="33" grpId="0" bldLvl="0" animBg="1"/>
      <p:bldP spid="34" grpId="0" bldLvl="0" animBg="1"/>
      <p:bldP spid="38" grpId="0" bldLvl="0" animBg="1"/>
      <p:bldP spid="40" grpId="0" bldLvl="0" animBg="1"/>
      <p:bldP spid="42" grpId="0" bldLvl="0" animBg="1"/>
      <p:bldP spid="44" grpId="0" bldLvl="0" animBg="1"/>
      <p:bldP spid="46" grpId="0" bldLvl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s 2"/>
          <p:cNvSpPr/>
          <p:nvPr/>
        </p:nvSpPr>
        <p:spPr>
          <a:xfrm>
            <a:off x="4643438" y="0"/>
            <a:ext cx="4513898" cy="2547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6" name="Rectangles 5"/>
          <p:cNvSpPr/>
          <p:nvPr/>
        </p:nvSpPr>
        <p:spPr>
          <a:xfrm>
            <a:off x="4643438" y="-151924"/>
            <a:ext cx="4513898" cy="2725579"/>
          </a:xfrm>
          <a:prstGeom prst="rect">
            <a:avLst/>
          </a:prstGeom>
          <a:solidFill>
            <a:srgbClr val="FD6AA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11" name="Rectangles 10"/>
          <p:cNvSpPr/>
          <p:nvPr/>
        </p:nvSpPr>
        <p:spPr>
          <a:xfrm rot="5400000">
            <a:off x="494348" y="1322070"/>
            <a:ext cx="2318861" cy="582930"/>
          </a:xfrm>
          <a:prstGeom prst="rect">
            <a:avLst/>
          </a:prstGeom>
          <a:solidFill>
            <a:srgbClr val="4DD60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27" name="Rectangles 26"/>
          <p:cNvSpPr/>
          <p:nvPr/>
        </p:nvSpPr>
        <p:spPr>
          <a:xfrm>
            <a:off x="-109537" y="4888706"/>
            <a:ext cx="4625340" cy="254794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grpSp>
        <p:nvGrpSpPr>
          <p:cNvPr id="9297" name="Google Shape;9297;p68"/>
          <p:cNvGrpSpPr/>
          <p:nvPr/>
        </p:nvGrpSpPr>
        <p:grpSpPr>
          <a:xfrm>
            <a:off x="-109609" y="4122960"/>
            <a:ext cx="420811" cy="418507"/>
            <a:chOff x="-5971525" y="3273750"/>
            <a:chExt cx="292250" cy="290650"/>
          </a:xfrm>
          <a:solidFill>
            <a:schemeClr val="bg1"/>
          </a:solidFill>
        </p:grpSpPr>
        <p:sp>
          <p:nvSpPr>
            <p:cNvPr id="9298" name="Google Shape;9298;p68"/>
            <p:cNvSpPr/>
            <p:nvPr/>
          </p:nvSpPr>
          <p:spPr>
            <a:xfrm>
              <a:off x="-5868325" y="3273750"/>
              <a:ext cx="85075" cy="84300"/>
            </a:xfrm>
            <a:custGeom>
              <a:avLst/>
              <a:gdLst/>
              <a:ahLst/>
              <a:cxnLst/>
              <a:rect l="l" t="t" r="r" b="b"/>
              <a:pathLst>
                <a:path w="3403" h="3372" extrusionOk="0">
                  <a:moveTo>
                    <a:pt x="1701" y="0"/>
                  </a:moveTo>
                  <a:cubicBezTo>
                    <a:pt x="788" y="0"/>
                    <a:pt x="0" y="756"/>
                    <a:pt x="0" y="1702"/>
                  </a:cubicBezTo>
                  <a:cubicBezTo>
                    <a:pt x="0" y="2615"/>
                    <a:pt x="788" y="3371"/>
                    <a:pt x="1701" y="3371"/>
                  </a:cubicBezTo>
                  <a:cubicBezTo>
                    <a:pt x="2646" y="3371"/>
                    <a:pt x="3403" y="2615"/>
                    <a:pt x="3403" y="1702"/>
                  </a:cubicBezTo>
                  <a:cubicBezTo>
                    <a:pt x="3403" y="756"/>
                    <a:pt x="2646" y="0"/>
                    <a:pt x="1701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9299" name="Google Shape;9299;p68"/>
            <p:cNvSpPr/>
            <p:nvPr/>
          </p:nvSpPr>
          <p:spPr>
            <a:xfrm>
              <a:off x="-5971525" y="3308400"/>
              <a:ext cx="292250" cy="256000"/>
            </a:xfrm>
            <a:custGeom>
              <a:avLst/>
              <a:gdLst/>
              <a:ahLst/>
              <a:cxnLst/>
              <a:rect l="l" t="t" r="r" b="b"/>
              <a:pathLst>
                <a:path w="11690" h="10240" extrusionOk="0">
                  <a:moveTo>
                    <a:pt x="2049" y="1"/>
                  </a:moveTo>
                  <a:cubicBezTo>
                    <a:pt x="1324" y="1"/>
                    <a:pt x="694" y="599"/>
                    <a:pt x="694" y="1355"/>
                  </a:cubicBezTo>
                  <a:cubicBezTo>
                    <a:pt x="694" y="1733"/>
                    <a:pt x="852" y="2080"/>
                    <a:pt x="1072" y="2300"/>
                  </a:cubicBezTo>
                  <a:cubicBezTo>
                    <a:pt x="442" y="2647"/>
                    <a:pt x="1" y="3340"/>
                    <a:pt x="1" y="4096"/>
                  </a:cubicBezTo>
                  <a:lnTo>
                    <a:pt x="1" y="5766"/>
                  </a:lnTo>
                  <a:cubicBezTo>
                    <a:pt x="1" y="6207"/>
                    <a:pt x="284" y="6617"/>
                    <a:pt x="694" y="6774"/>
                  </a:cubicBezTo>
                  <a:lnTo>
                    <a:pt x="694" y="8538"/>
                  </a:lnTo>
                  <a:cubicBezTo>
                    <a:pt x="694" y="9074"/>
                    <a:pt x="1167" y="9546"/>
                    <a:pt x="1702" y="9546"/>
                  </a:cubicBezTo>
                  <a:lnTo>
                    <a:pt x="2364" y="9546"/>
                  </a:lnTo>
                  <a:cubicBezTo>
                    <a:pt x="2931" y="9546"/>
                    <a:pt x="3403" y="9074"/>
                    <a:pt x="3403" y="8538"/>
                  </a:cubicBezTo>
                  <a:lnTo>
                    <a:pt x="3403" y="6774"/>
                  </a:lnTo>
                  <a:cubicBezTo>
                    <a:pt x="3529" y="6711"/>
                    <a:pt x="3624" y="6648"/>
                    <a:pt x="3750" y="6522"/>
                  </a:cubicBezTo>
                  <a:cubicBezTo>
                    <a:pt x="3876" y="6585"/>
                    <a:pt x="3939" y="6680"/>
                    <a:pt x="4097" y="6774"/>
                  </a:cubicBezTo>
                  <a:lnTo>
                    <a:pt x="4097" y="9200"/>
                  </a:lnTo>
                  <a:cubicBezTo>
                    <a:pt x="4097" y="9735"/>
                    <a:pt x="4569" y="10240"/>
                    <a:pt x="5136" y="10240"/>
                  </a:cubicBezTo>
                  <a:lnTo>
                    <a:pt x="6522" y="10240"/>
                  </a:lnTo>
                  <a:cubicBezTo>
                    <a:pt x="7058" y="10240"/>
                    <a:pt x="7562" y="9767"/>
                    <a:pt x="7562" y="9200"/>
                  </a:cubicBezTo>
                  <a:lnTo>
                    <a:pt x="7562" y="6774"/>
                  </a:lnTo>
                  <a:cubicBezTo>
                    <a:pt x="7688" y="6711"/>
                    <a:pt x="7814" y="6648"/>
                    <a:pt x="7940" y="6522"/>
                  </a:cubicBezTo>
                  <a:cubicBezTo>
                    <a:pt x="8035" y="6585"/>
                    <a:pt x="8129" y="6680"/>
                    <a:pt x="8287" y="6774"/>
                  </a:cubicBezTo>
                  <a:lnTo>
                    <a:pt x="8287" y="8538"/>
                  </a:lnTo>
                  <a:cubicBezTo>
                    <a:pt x="8287" y="9074"/>
                    <a:pt x="8759" y="9546"/>
                    <a:pt x="9295" y="9546"/>
                  </a:cubicBezTo>
                  <a:lnTo>
                    <a:pt x="9988" y="9546"/>
                  </a:lnTo>
                  <a:cubicBezTo>
                    <a:pt x="10524" y="9546"/>
                    <a:pt x="10996" y="9074"/>
                    <a:pt x="10996" y="8538"/>
                  </a:cubicBezTo>
                  <a:lnTo>
                    <a:pt x="10996" y="6774"/>
                  </a:lnTo>
                  <a:cubicBezTo>
                    <a:pt x="11406" y="6617"/>
                    <a:pt x="11658" y="6238"/>
                    <a:pt x="11658" y="5766"/>
                  </a:cubicBezTo>
                  <a:lnTo>
                    <a:pt x="11658" y="4096"/>
                  </a:lnTo>
                  <a:cubicBezTo>
                    <a:pt x="11689" y="3340"/>
                    <a:pt x="11280" y="2678"/>
                    <a:pt x="10650" y="2300"/>
                  </a:cubicBezTo>
                  <a:cubicBezTo>
                    <a:pt x="10870" y="2080"/>
                    <a:pt x="11028" y="1733"/>
                    <a:pt x="11028" y="1355"/>
                  </a:cubicBezTo>
                  <a:cubicBezTo>
                    <a:pt x="11028" y="599"/>
                    <a:pt x="10398" y="1"/>
                    <a:pt x="9641" y="1"/>
                  </a:cubicBezTo>
                  <a:cubicBezTo>
                    <a:pt x="8917" y="1"/>
                    <a:pt x="8287" y="599"/>
                    <a:pt x="8287" y="1355"/>
                  </a:cubicBezTo>
                  <a:cubicBezTo>
                    <a:pt x="8287" y="1733"/>
                    <a:pt x="8444" y="2080"/>
                    <a:pt x="8665" y="2300"/>
                  </a:cubicBezTo>
                  <a:cubicBezTo>
                    <a:pt x="8444" y="2426"/>
                    <a:pt x="8224" y="2584"/>
                    <a:pt x="8066" y="2773"/>
                  </a:cubicBezTo>
                  <a:cubicBezTo>
                    <a:pt x="7972" y="2521"/>
                    <a:pt x="7751" y="2237"/>
                    <a:pt x="7562" y="2017"/>
                  </a:cubicBezTo>
                  <a:cubicBezTo>
                    <a:pt x="7216" y="2395"/>
                    <a:pt x="6743" y="2584"/>
                    <a:pt x="6239" y="2647"/>
                  </a:cubicBezTo>
                  <a:lnTo>
                    <a:pt x="6239" y="4380"/>
                  </a:lnTo>
                  <a:cubicBezTo>
                    <a:pt x="6239" y="4604"/>
                    <a:pt x="6043" y="4722"/>
                    <a:pt x="5851" y="4722"/>
                  </a:cubicBezTo>
                  <a:cubicBezTo>
                    <a:pt x="5665" y="4722"/>
                    <a:pt x="5483" y="4612"/>
                    <a:pt x="5483" y="4380"/>
                  </a:cubicBezTo>
                  <a:lnTo>
                    <a:pt x="5483" y="2647"/>
                  </a:lnTo>
                  <a:cubicBezTo>
                    <a:pt x="4979" y="2584"/>
                    <a:pt x="4506" y="2332"/>
                    <a:pt x="4160" y="2017"/>
                  </a:cubicBezTo>
                  <a:cubicBezTo>
                    <a:pt x="3908" y="2237"/>
                    <a:pt x="3750" y="2521"/>
                    <a:pt x="3624" y="2773"/>
                  </a:cubicBezTo>
                  <a:cubicBezTo>
                    <a:pt x="3466" y="2584"/>
                    <a:pt x="3277" y="2426"/>
                    <a:pt x="3057" y="2300"/>
                  </a:cubicBezTo>
                  <a:cubicBezTo>
                    <a:pt x="3277" y="2080"/>
                    <a:pt x="3435" y="1733"/>
                    <a:pt x="3435" y="1355"/>
                  </a:cubicBezTo>
                  <a:cubicBezTo>
                    <a:pt x="3435" y="599"/>
                    <a:pt x="2805" y="1"/>
                    <a:pt x="2049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sp>
        <p:nvSpPr>
          <p:cNvPr id="6497" name="Google Shape;6497;p65"/>
          <p:cNvSpPr/>
          <p:nvPr/>
        </p:nvSpPr>
        <p:spPr>
          <a:xfrm>
            <a:off x="7801820" y="5143485"/>
            <a:ext cx="329248" cy="276779"/>
          </a:xfrm>
          <a:custGeom>
            <a:avLst/>
            <a:gdLst/>
            <a:ahLst/>
            <a:cxnLst/>
            <a:rect l="l" t="t" r="r" b="b"/>
            <a:pathLst>
              <a:path w="15029" h="12634" extrusionOk="0">
                <a:moveTo>
                  <a:pt x="10155" y="885"/>
                </a:moveTo>
                <a:cubicBezTo>
                  <a:pt x="10393" y="885"/>
                  <a:pt x="10643" y="915"/>
                  <a:pt x="10901" y="977"/>
                </a:cubicBezTo>
                <a:cubicBezTo>
                  <a:pt x="10586" y="2332"/>
                  <a:pt x="9546" y="2994"/>
                  <a:pt x="8475" y="3025"/>
                </a:cubicBezTo>
                <a:lnTo>
                  <a:pt x="8444" y="3025"/>
                </a:lnTo>
                <a:cubicBezTo>
                  <a:pt x="8192" y="3025"/>
                  <a:pt x="7971" y="2994"/>
                  <a:pt x="7719" y="2899"/>
                </a:cubicBezTo>
                <a:cubicBezTo>
                  <a:pt x="8009" y="1661"/>
                  <a:pt x="8937" y="885"/>
                  <a:pt x="10155" y="885"/>
                </a:cubicBezTo>
                <a:close/>
                <a:moveTo>
                  <a:pt x="9924" y="4348"/>
                </a:moveTo>
                <a:cubicBezTo>
                  <a:pt x="10271" y="4443"/>
                  <a:pt x="11122" y="5262"/>
                  <a:pt x="11122" y="6648"/>
                </a:cubicBezTo>
                <a:cubicBezTo>
                  <a:pt x="11122" y="7247"/>
                  <a:pt x="10996" y="7845"/>
                  <a:pt x="10807" y="8381"/>
                </a:cubicBezTo>
                <a:cubicBezTo>
                  <a:pt x="10744" y="8538"/>
                  <a:pt x="10555" y="8664"/>
                  <a:pt x="10397" y="8664"/>
                </a:cubicBezTo>
                <a:cubicBezTo>
                  <a:pt x="10176" y="8664"/>
                  <a:pt x="9956" y="8475"/>
                  <a:pt x="9956" y="8223"/>
                </a:cubicBezTo>
                <a:cubicBezTo>
                  <a:pt x="9956" y="8066"/>
                  <a:pt x="10807" y="6050"/>
                  <a:pt x="9641" y="5136"/>
                </a:cubicBezTo>
                <a:cubicBezTo>
                  <a:pt x="9546" y="5073"/>
                  <a:pt x="9483" y="4947"/>
                  <a:pt x="9483" y="4789"/>
                </a:cubicBezTo>
                <a:cubicBezTo>
                  <a:pt x="9483" y="4569"/>
                  <a:pt x="9704" y="4348"/>
                  <a:pt x="9924" y="4348"/>
                </a:cubicBezTo>
                <a:close/>
                <a:moveTo>
                  <a:pt x="10176" y="1"/>
                </a:moveTo>
                <a:cubicBezTo>
                  <a:pt x="8948" y="1"/>
                  <a:pt x="7688" y="631"/>
                  <a:pt x="7089" y="2048"/>
                </a:cubicBezTo>
                <a:cubicBezTo>
                  <a:pt x="6711" y="1450"/>
                  <a:pt x="6270" y="1166"/>
                  <a:pt x="5734" y="914"/>
                </a:cubicBezTo>
                <a:cubicBezTo>
                  <a:pt x="5659" y="879"/>
                  <a:pt x="5588" y="863"/>
                  <a:pt x="5522" y="863"/>
                </a:cubicBezTo>
                <a:cubicBezTo>
                  <a:pt x="5118" y="863"/>
                  <a:pt x="4923" y="1449"/>
                  <a:pt x="5356" y="1639"/>
                </a:cubicBezTo>
                <a:cubicBezTo>
                  <a:pt x="5986" y="1954"/>
                  <a:pt x="6459" y="2363"/>
                  <a:pt x="6711" y="3151"/>
                </a:cubicBezTo>
                <a:cubicBezTo>
                  <a:pt x="6207" y="2836"/>
                  <a:pt x="5797" y="2489"/>
                  <a:pt x="5199" y="2489"/>
                </a:cubicBezTo>
                <a:cubicBezTo>
                  <a:pt x="4537" y="2521"/>
                  <a:pt x="3718" y="2868"/>
                  <a:pt x="2993" y="3529"/>
                </a:cubicBezTo>
                <a:cubicBezTo>
                  <a:pt x="0" y="6491"/>
                  <a:pt x="3182" y="12634"/>
                  <a:pt x="5514" y="12634"/>
                </a:cubicBezTo>
                <a:cubicBezTo>
                  <a:pt x="5829" y="12634"/>
                  <a:pt x="6144" y="12571"/>
                  <a:pt x="6427" y="12350"/>
                </a:cubicBezTo>
                <a:cubicBezTo>
                  <a:pt x="6821" y="12098"/>
                  <a:pt x="7050" y="11972"/>
                  <a:pt x="7278" y="11972"/>
                </a:cubicBezTo>
                <a:cubicBezTo>
                  <a:pt x="7506" y="11972"/>
                  <a:pt x="7735" y="12098"/>
                  <a:pt x="8129" y="12350"/>
                </a:cubicBezTo>
                <a:cubicBezTo>
                  <a:pt x="8412" y="12571"/>
                  <a:pt x="8727" y="12634"/>
                  <a:pt x="9042" y="12634"/>
                </a:cubicBezTo>
                <a:cubicBezTo>
                  <a:pt x="11594" y="12634"/>
                  <a:pt x="15028" y="5325"/>
                  <a:pt x="10712" y="2899"/>
                </a:cubicBezTo>
                <a:cubicBezTo>
                  <a:pt x="11405" y="2237"/>
                  <a:pt x="11815" y="1261"/>
                  <a:pt x="11815" y="662"/>
                </a:cubicBezTo>
                <a:cubicBezTo>
                  <a:pt x="11815" y="505"/>
                  <a:pt x="11720" y="347"/>
                  <a:pt x="11563" y="284"/>
                </a:cubicBezTo>
                <a:cubicBezTo>
                  <a:pt x="11090" y="127"/>
                  <a:pt x="10649" y="1"/>
                  <a:pt x="10176" y="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spcFirstLastPara="1" wrap="square" lIns="68568" tIns="68568" rIns="68568" bIns="68568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050"/>
          </a:p>
        </p:txBody>
      </p:sp>
      <p:sp>
        <p:nvSpPr>
          <p:cNvPr id="23" name="Rectangles 22"/>
          <p:cNvSpPr/>
          <p:nvPr/>
        </p:nvSpPr>
        <p:spPr>
          <a:xfrm>
            <a:off x="-163830" y="1845945"/>
            <a:ext cx="4980623" cy="3297555"/>
          </a:xfrm>
          <a:prstGeom prst="rect">
            <a:avLst/>
          </a:prstGeom>
          <a:solidFill>
            <a:srgbClr val="FD6AA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68" name="Rectangles 67"/>
          <p:cNvSpPr/>
          <p:nvPr/>
        </p:nvSpPr>
        <p:spPr>
          <a:xfrm>
            <a:off x="-163830" y="-151924"/>
            <a:ext cx="4902994" cy="2725579"/>
          </a:xfrm>
          <a:prstGeom prst="rect">
            <a:avLst/>
          </a:prstGeom>
          <a:solidFill>
            <a:srgbClr val="7CC0C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73" name="Rectangles 72"/>
          <p:cNvSpPr/>
          <p:nvPr/>
        </p:nvSpPr>
        <p:spPr>
          <a:xfrm>
            <a:off x="4752499" y="2573655"/>
            <a:ext cx="4404836" cy="2569845"/>
          </a:xfrm>
          <a:prstGeom prst="rect">
            <a:avLst/>
          </a:prstGeom>
          <a:solidFill>
            <a:srgbClr val="7CC0C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10" name="圆角矩形 9"/>
          <p:cNvSpPr/>
          <p:nvPr/>
        </p:nvSpPr>
        <p:spPr>
          <a:xfrm>
            <a:off x="39053" y="0"/>
            <a:ext cx="8899684" cy="5023485"/>
          </a:xfrm>
          <a:prstGeom prst="roundRect">
            <a:avLst>
              <a:gd name="adj" fmla="val 8330"/>
            </a:avLst>
          </a:prstGeom>
          <a:solidFill>
            <a:schemeClr val="bg1"/>
          </a:solidFill>
          <a:ln w="635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65" name="Freeform: Shape 64"/>
          <p:cNvSpPr/>
          <p:nvPr/>
        </p:nvSpPr>
        <p:spPr>
          <a:xfrm rot="5400000">
            <a:off x="-102235" y="142875"/>
            <a:ext cx="3096260" cy="2811780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1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8783435">
            <a:off x="-344805" y="915035"/>
            <a:ext cx="2925445" cy="598805"/>
          </a:xfrm>
          <a:prstGeom prst="rect">
            <a:avLst/>
          </a:prstGeom>
        </p:spPr>
      </p:pic>
      <p:graphicFrame>
        <p:nvGraphicFramePr>
          <p:cNvPr id="8" name="Diagram 7"/>
          <p:cNvGraphicFramePr/>
          <p:nvPr/>
        </p:nvGraphicFramePr>
        <p:xfrm>
          <a:off x="2423936" y="628651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bldLvl="0" animBg="1"/>
      <p:bldGraphic spid="8" grpId="0">
        <p:bldAsOne/>
      </p:bldGraphic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ounded Rectangle 18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5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4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3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2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1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0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9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8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7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6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5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4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3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2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1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 dirty="0"/>
              <a:t>00</a:t>
            </a:r>
          </a:p>
        </p:txBody>
      </p:sp>
      <p:pic>
        <p:nvPicPr>
          <p:cNvPr id="35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7" cstate="email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338523" y="786690"/>
            <a:ext cx="592021" cy="592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 descr="D:\Phương\2020 - 2021 29.12.20\GA CTST\file ảnh\pngtree-plant-flower-flower-pot-flowers-png-image_3779312-removebg-preview.pngpngtree-plant-flower-flower-pot-flowers-png-image_3779312-removebg-preview"/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2186940" y="2266474"/>
            <a:ext cx="1808321" cy="1797368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142798" y="183833"/>
            <a:ext cx="1388269" cy="1388269"/>
          </a:xfrm>
          <a:prstGeom prst="rect">
            <a:avLst/>
          </a:prstGeom>
        </p:spPr>
      </p:pic>
      <p:sp>
        <p:nvSpPr>
          <p:cNvPr id="38" name="Speech Bubble: Rectangle with Corners Rounded 7"/>
          <p:cNvSpPr/>
          <p:nvPr/>
        </p:nvSpPr>
        <p:spPr>
          <a:xfrm>
            <a:off x="1085850" y="123247"/>
            <a:ext cx="5880259" cy="2143124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 2.</a:t>
            </a:r>
          </a:p>
          <a:p>
            <a:r>
              <a:rPr lang="vi-V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ể tên các cặp góc </a:t>
            </a:r>
          </a:p>
          <a:p>
            <a:r>
              <a:rPr lang="vi-V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ối đỉnh trong hình </a:t>
            </a:r>
          </a:p>
          <a:p>
            <a:r>
              <a:rPr lang="vi-V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ên ?</a:t>
            </a:r>
          </a:p>
          <a:p>
            <a:endParaRPr lang="vi-V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vi-V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38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114679" y="1200150"/>
            <a:ext cx="1200530" cy="1205865"/>
          </a:xfrm>
          <a:prstGeom prst="rect">
            <a:avLst/>
          </a:prstGeom>
        </p:spPr>
      </p:pic>
      <p:sp>
        <p:nvSpPr>
          <p:cNvPr id="40" name="Rectangle: Rounded Corners 18"/>
          <p:cNvSpPr/>
          <p:nvPr/>
        </p:nvSpPr>
        <p:spPr>
          <a:xfrm>
            <a:off x="2405539" y="4013835"/>
            <a:ext cx="2080736" cy="1107758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vi-VN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và</a:t>
            </a:r>
            <a:endParaRPr lang="en-US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     và</a:t>
            </a:r>
            <a:r>
              <a:rPr lang="vi-VN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</a:p>
        </p:txBody>
      </p:sp>
      <p:pic>
        <p:nvPicPr>
          <p:cNvPr id="41" name="Picture 40" descr="D:\Phương\2020 - 2021 29.12.20\GA CTST\file ảnh\A-removebg-preview.pngA-removebg-preview"/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-116681" y="2320290"/>
            <a:ext cx="1782604" cy="1773555"/>
          </a:xfrm>
          <a:prstGeom prst="rect">
            <a:avLst/>
          </a:prstGeom>
        </p:spPr>
      </p:pic>
      <p:sp>
        <p:nvSpPr>
          <p:cNvPr id="42" name="Rectangle: Rounded Corners 20"/>
          <p:cNvSpPr/>
          <p:nvPr/>
        </p:nvSpPr>
        <p:spPr>
          <a:xfrm>
            <a:off x="44291" y="4035743"/>
            <a:ext cx="2080736" cy="1058228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và</a:t>
            </a:r>
          </a:p>
          <a:p>
            <a:r>
              <a:rPr lang="vi-VN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và</a:t>
            </a:r>
          </a:p>
        </p:txBody>
      </p:sp>
      <p:pic>
        <p:nvPicPr>
          <p:cNvPr id="43" name="Picture 42" descr="D:\Phương\2020 - 2021 29.12.20\GA CTST\file ảnh\A-removebg-preview.pngA-removebg-preview"/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4346258" y="2238375"/>
            <a:ext cx="1817370" cy="1806416"/>
          </a:xfrm>
          <a:prstGeom prst="rect">
            <a:avLst/>
          </a:prstGeom>
        </p:spPr>
      </p:pic>
      <p:sp>
        <p:nvSpPr>
          <p:cNvPr id="44" name="Rectangle: Rounded Corners 22"/>
          <p:cNvSpPr/>
          <p:nvPr/>
        </p:nvSpPr>
        <p:spPr>
          <a:xfrm>
            <a:off x="4744879" y="4035743"/>
            <a:ext cx="2080736" cy="1058228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vi-VN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và </a:t>
            </a:r>
          </a:p>
          <a:p>
            <a:r>
              <a:rPr lang="vi-VN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và</a:t>
            </a:r>
          </a:p>
        </p:txBody>
      </p:sp>
      <p:pic>
        <p:nvPicPr>
          <p:cNvPr id="45" name="Picture 44" descr="D:\Phương\2020 - 2021 29.12.20\GA CTST\file ảnh\A-removebg-preview.pngA-removebg-preview"/>
          <p:cNvPicPr>
            <a:picLocks noChangeAspect="1"/>
          </p:cNvPicPr>
          <p:nvPr/>
        </p:nvPicPr>
        <p:blipFill>
          <a:blip r:embed="rId1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6825615" y="2313146"/>
            <a:ext cx="1791176" cy="1780699"/>
          </a:xfrm>
          <a:prstGeom prst="rect">
            <a:avLst/>
          </a:prstGeom>
        </p:spPr>
      </p:pic>
      <p:sp>
        <p:nvSpPr>
          <p:cNvPr id="46" name="Rectangle: Rounded Corners 24"/>
          <p:cNvSpPr/>
          <p:nvPr/>
        </p:nvSpPr>
        <p:spPr>
          <a:xfrm>
            <a:off x="7047548" y="4035743"/>
            <a:ext cx="2080736" cy="1064895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vi-VN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	và</a:t>
            </a:r>
          </a:p>
          <a:p>
            <a:r>
              <a:rPr lang="vi-VN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và 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902268" y="4131469"/>
            <a:ext cx="1433513" cy="853916"/>
            <a:chOff x="1365" y="8586"/>
            <a:chExt cx="3010" cy="1793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/>
          </p:nvGraphicFramePr>
          <p:xfrm>
            <a:off x="1550" y="8586"/>
            <a:ext cx="715" cy="9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5" r:id="rId14" imgW="457200" imgH="596900" progId="Equation.DSMT4">
                    <p:embed/>
                  </p:oleObj>
                </mc:Choice>
                <mc:Fallback>
                  <p:oleObj r:id="rId14" imgW="457200" imgH="596900" progId="Equation.DSMT4">
                    <p:embed/>
                    <p:pic>
                      <p:nvPicPr>
                        <p:cNvPr id="0" name="Picture 4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550" y="8586"/>
                          <a:ext cx="715" cy="9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3500" y="8591"/>
            <a:ext cx="875" cy="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6" r:id="rId16" imgW="558800" imgH="596900" progId="Equation.DSMT4">
                    <p:embed/>
                  </p:oleObj>
                </mc:Choice>
                <mc:Fallback>
                  <p:oleObj r:id="rId16" imgW="558800" imgH="596900" progId="Equation.DSMT4">
                    <p:embed/>
                    <p:pic>
                      <p:nvPicPr>
                        <p:cNvPr id="0" name="Picture 4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3500" y="8591"/>
                          <a:ext cx="875" cy="9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/>
          </p:nvGraphicFramePr>
          <p:xfrm>
            <a:off x="1365" y="9393"/>
            <a:ext cx="795" cy="9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7" r:id="rId18" imgW="508000" imgH="596900" progId="Equation.DSMT4">
                    <p:embed/>
                  </p:oleObj>
                </mc:Choice>
                <mc:Fallback>
                  <p:oleObj r:id="rId18" imgW="508000" imgH="596900" progId="Equation.DSMT4">
                    <p:embed/>
                    <p:pic>
                      <p:nvPicPr>
                        <p:cNvPr id="0" name="Picture 4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365" y="9393"/>
                          <a:ext cx="795" cy="9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/>
          </p:nvGraphicFramePr>
          <p:xfrm>
            <a:off x="3407" y="9377"/>
            <a:ext cx="795" cy="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8" r:id="rId20" imgW="508000" imgH="596900" progId="Equation.DSMT4">
                    <p:embed/>
                  </p:oleObj>
                </mc:Choice>
                <mc:Fallback>
                  <p:oleObj r:id="rId20" imgW="508000" imgH="596900" progId="Equation.DSMT4">
                    <p:embed/>
                    <p:pic>
                      <p:nvPicPr>
                        <p:cNvPr id="0" name="Picture 4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3407" y="9377"/>
                          <a:ext cx="795" cy="9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9" name="Group 68"/>
          <p:cNvGrpSpPr/>
          <p:nvPr/>
        </p:nvGrpSpPr>
        <p:grpSpPr>
          <a:xfrm>
            <a:off x="511334" y="4139565"/>
            <a:ext cx="1290161" cy="850583"/>
            <a:chOff x="5911" y="8608"/>
            <a:chExt cx="2709" cy="1786"/>
          </a:xfrm>
        </p:grpSpPr>
        <p:graphicFrame>
          <p:nvGraphicFramePr>
            <p:cNvPr id="58" name="Object 57"/>
            <p:cNvGraphicFramePr>
              <a:graphicFrameLocks noChangeAspect="1"/>
            </p:cNvGraphicFramePr>
            <p:nvPr/>
          </p:nvGraphicFramePr>
          <p:xfrm>
            <a:off x="5911" y="8608"/>
            <a:ext cx="794" cy="9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9" r:id="rId22" imgW="508000" imgH="596900" progId="Equation.DSMT4">
                    <p:embed/>
                  </p:oleObj>
                </mc:Choice>
                <mc:Fallback>
                  <p:oleObj r:id="rId22" imgW="508000" imgH="596900" progId="Equation.DSMT4">
                    <p:embed/>
                    <p:pic>
                      <p:nvPicPr>
                        <p:cNvPr id="0" name="Picture 4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5911" y="8608"/>
                          <a:ext cx="794" cy="9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59"/>
            <p:cNvGraphicFramePr>
              <a:graphicFrameLocks noChangeAspect="1"/>
            </p:cNvGraphicFramePr>
            <p:nvPr/>
          </p:nvGraphicFramePr>
          <p:xfrm>
            <a:off x="7845" y="8613"/>
            <a:ext cx="775" cy="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0" r:id="rId24" imgW="495300" imgH="596900" progId="Equation.DSMT4">
                    <p:embed/>
                  </p:oleObj>
                </mc:Choice>
                <mc:Fallback>
                  <p:oleObj r:id="rId24" imgW="495300" imgH="596900" progId="Equation.DSMT4">
                    <p:embed/>
                    <p:pic>
                      <p:nvPicPr>
                        <p:cNvPr id="0" name="Picture 4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7845" y="8613"/>
                          <a:ext cx="775" cy="9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62"/>
            <p:cNvGraphicFramePr>
              <a:graphicFrameLocks noChangeAspect="1"/>
            </p:cNvGraphicFramePr>
            <p:nvPr/>
          </p:nvGraphicFramePr>
          <p:xfrm>
            <a:off x="5950" y="9402"/>
            <a:ext cx="715" cy="9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1" r:id="rId26" imgW="457200" imgH="596900" progId="Equation.DSMT4">
                    <p:embed/>
                  </p:oleObj>
                </mc:Choice>
                <mc:Fallback>
                  <p:oleObj r:id="rId26" imgW="457200" imgH="596900" progId="Equation.DSMT4">
                    <p:embed/>
                    <p:pic>
                      <p:nvPicPr>
                        <p:cNvPr id="0" name="Picture 4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5950" y="9402"/>
                          <a:ext cx="715" cy="9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64"/>
            <p:cNvGraphicFramePr>
              <a:graphicFrameLocks noChangeAspect="1"/>
            </p:cNvGraphicFramePr>
            <p:nvPr/>
          </p:nvGraphicFramePr>
          <p:xfrm>
            <a:off x="7820" y="9407"/>
            <a:ext cx="795" cy="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2" r:id="rId28" imgW="508000" imgH="596900" progId="Equation.DSMT4">
                    <p:embed/>
                  </p:oleObj>
                </mc:Choice>
                <mc:Fallback>
                  <p:oleObj r:id="rId28" imgW="508000" imgH="596900" progId="Equation.DSMT4">
                    <p:embed/>
                    <p:pic>
                      <p:nvPicPr>
                        <p:cNvPr id="0" name="Picture 4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7820" y="9407"/>
                          <a:ext cx="795" cy="9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0" name="Group 69"/>
          <p:cNvGrpSpPr/>
          <p:nvPr/>
        </p:nvGrpSpPr>
        <p:grpSpPr>
          <a:xfrm>
            <a:off x="5221605" y="4120991"/>
            <a:ext cx="1430655" cy="850583"/>
            <a:chOff x="10262" y="8664"/>
            <a:chExt cx="3004" cy="1786"/>
          </a:xfrm>
        </p:grpSpPr>
        <p:graphicFrame>
          <p:nvGraphicFramePr>
            <p:cNvPr id="67" name="Object 66"/>
            <p:cNvGraphicFramePr>
              <a:graphicFrameLocks noChangeAspect="1"/>
            </p:cNvGraphicFramePr>
            <p:nvPr/>
          </p:nvGraphicFramePr>
          <p:xfrm>
            <a:off x="10262" y="8664"/>
            <a:ext cx="794" cy="9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3" r:id="rId30" imgW="508000" imgH="596900" progId="Equation.DSMT4">
                    <p:embed/>
                  </p:oleObj>
                </mc:Choice>
                <mc:Fallback>
                  <p:oleObj r:id="rId30" imgW="508000" imgH="596900" progId="Equation.DSMT4">
                    <p:embed/>
                    <p:pic>
                      <p:nvPicPr>
                        <p:cNvPr id="0" name="Picture 4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10262" y="8664"/>
                          <a:ext cx="794" cy="9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70"/>
            <p:cNvGraphicFramePr>
              <a:graphicFrameLocks noChangeAspect="1"/>
            </p:cNvGraphicFramePr>
            <p:nvPr/>
          </p:nvGraphicFramePr>
          <p:xfrm>
            <a:off x="12375" y="8669"/>
            <a:ext cx="716" cy="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4" r:id="rId32" imgW="457200" imgH="596900" progId="Equation.DSMT4">
                    <p:embed/>
                  </p:oleObj>
                </mc:Choice>
                <mc:Fallback>
                  <p:oleObj r:id="rId32" imgW="457200" imgH="596900" progId="Equation.DSMT4">
                    <p:embed/>
                    <p:pic>
                      <p:nvPicPr>
                        <p:cNvPr id="0" name="Picture 4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12375" y="8669"/>
                          <a:ext cx="716" cy="9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72"/>
            <p:cNvGraphicFramePr>
              <a:graphicFrameLocks noChangeAspect="1"/>
            </p:cNvGraphicFramePr>
            <p:nvPr/>
          </p:nvGraphicFramePr>
          <p:xfrm>
            <a:off x="10271" y="9458"/>
            <a:ext cx="775" cy="9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5" r:id="rId34" imgW="495300" imgH="596900" progId="Equation.DSMT4">
                    <p:embed/>
                  </p:oleObj>
                </mc:Choice>
                <mc:Fallback>
                  <p:oleObj r:id="rId34" imgW="495300" imgH="596900" progId="Equation.DSMT4">
                    <p:embed/>
                    <p:pic>
                      <p:nvPicPr>
                        <p:cNvPr id="0" name="Picture 4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10271" y="9458"/>
                          <a:ext cx="775" cy="9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74"/>
            <p:cNvGraphicFramePr>
              <a:graphicFrameLocks noChangeAspect="1"/>
            </p:cNvGraphicFramePr>
            <p:nvPr/>
          </p:nvGraphicFramePr>
          <p:xfrm>
            <a:off x="12470" y="9463"/>
            <a:ext cx="796" cy="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6" r:id="rId36" imgW="508000" imgH="596900" progId="Equation.DSMT4">
                    <p:embed/>
                  </p:oleObj>
                </mc:Choice>
                <mc:Fallback>
                  <p:oleObj r:id="rId36" imgW="508000" imgH="596900" progId="Equation.DSMT4">
                    <p:embed/>
                    <p:pic>
                      <p:nvPicPr>
                        <p:cNvPr id="0" name="Picture 4"/>
                        <p:cNvPicPr/>
                        <p:nvPr/>
                      </p:nvPicPr>
                      <p:blipFill>
                        <a:blip r:embed="rId37"/>
                        <a:stretch>
                          <a:fillRect/>
                        </a:stretch>
                      </p:blipFill>
                      <p:spPr>
                        <a:xfrm>
                          <a:off x="12470" y="9463"/>
                          <a:ext cx="796" cy="9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7" name="Group 76"/>
          <p:cNvGrpSpPr/>
          <p:nvPr/>
        </p:nvGrpSpPr>
        <p:grpSpPr>
          <a:xfrm>
            <a:off x="7575233" y="4111466"/>
            <a:ext cx="1398270" cy="902018"/>
            <a:chOff x="14796" y="8633"/>
            <a:chExt cx="2936" cy="1894"/>
          </a:xfrm>
        </p:grpSpPr>
        <p:graphicFrame>
          <p:nvGraphicFramePr>
            <p:cNvPr id="78" name="Object 77"/>
            <p:cNvGraphicFramePr>
              <a:graphicFrameLocks noChangeAspect="1"/>
            </p:cNvGraphicFramePr>
            <p:nvPr/>
          </p:nvGraphicFramePr>
          <p:xfrm>
            <a:off x="14821" y="8673"/>
            <a:ext cx="715" cy="9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7" r:id="rId38" imgW="457200" imgH="596900" progId="Equation.DSMT4">
                    <p:embed/>
                  </p:oleObj>
                </mc:Choice>
                <mc:Fallback>
                  <p:oleObj r:id="rId38" imgW="457200" imgH="596900" progId="Equation.DSMT4">
                    <p:embed/>
                    <p:pic>
                      <p:nvPicPr>
                        <p:cNvPr id="0" name="Picture 4"/>
                        <p:cNvPicPr/>
                        <p:nvPr/>
                      </p:nvPicPr>
                      <p:blipFill>
                        <a:blip r:embed="rId39"/>
                        <a:stretch>
                          <a:fillRect/>
                        </a:stretch>
                      </p:blipFill>
                      <p:spPr>
                        <a:xfrm>
                          <a:off x="14821" y="8673"/>
                          <a:ext cx="715" cy="9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79"/>
            <p:cNvGraphicFramePr>
              <a:graphicFrameLocks noChangeAspect="1"/>
            </p:cNvGraphicFramePr>
            <p:nvPr/>
          </p:nvGraphicFramePr>
          <p:xfrm>
            <a:off x="16821" y="8633"/>
            <a:ext cx="776" cy="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8" r:id="rId40" imgW="495300" imgH="596900" progId="Equation.DSMT4">
                    <p:embed/>
                  </p:oleObj>
                </mc:Choice>
                <mc:Fallback>
                  <p:oleObj r:id="rId40" imgW="495300" imgH="596900" progId="Equation.DSMT4">
                    <p:embed/>
                    <p:pic>
                      <p:nvPicPr>
                        <p:cNvPr id="0" name="Picture 4"/>
                        <p:cNvPicPr/>
                        <p:nvPr/>
                      </p:nvPicPr>
                      <p:blipFill>
                        <a:blip r:embed="rId41"/>
                        <a:stretch>
                          <a:fillRect/>
                        </a:stretch>
                      </p:blipFill>
                      <p:spPr>
                        <a:xfrm>
                          <a:off x="16821" y="8633"/>
                          <a:ext cx="776" cy="9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" name="Object 81"/>
            <p:cNvGraphicFramePr>
              <a:graphicFrameLocks noChangeAspect="1"/>
            </p:cNvGraphicFramePr>
            <p:nvPr/>
          </p:nvGraphicFramePr>
          <p:xfrm>
            <a:off x="14796" y="9542"/>
            <a:ext cx="795" cy="9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9" r:id="rId42" imgW="508000" imgH="596900" progId="Equation.DSMT4">
                    <p:embed/>
                  </p:oleObj>
                </mc:Choice>
                <mc:Fallback>
                  <p:oleObj r:id="rId42" imgW="508000" imgH="596900" progId="Equation.DSMT4">
                    <p:embed/>
                    <p:pic>
                      <p:nvPicPr>
                        <p:cNvPr id="0" name="Picture 4"/>
                        <p:cNvPicPr/>
                        <p:nvPr/>
                      </p:nvPicPr>
                      <p:blipFill>
                        <a:blip r:embed="rId43"/>
                        <a:stretch>
                          <a:fillRect/>
                        </a:stretch>
                      </p:blipFill>
                      <p:spPr>
                        <a:xfrm>
                          <a:off x="14796" y="9542"/>
                          <a:ext cx="795" cy="9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" name="Object 83"/>
            <p:cNvGraphicFramePr>
              <a:graphicFrameLocks noChangeAspect="1"/>
            </p:cNvGraphicFramePr>
            <p:nvPr/>
          </p:nvGraphicFramePr>
          <p:xfrm>
            <a:off x="16955" y="9502"/>
            <a:ext cx="777" cy="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0" r:id="rId44" imgW="495300" imgH="596900" progId="Equation.DSMT4">
                    <p:embed/>
                  </p:oleObj>
                </mc:Choice>
                <mc:Fallback>
                  <p:oleObj r:id="rId44" imgW="495300" imgH="596900" progId="Equation.DSMT4">
                    <p:embed/>
                    <p:pic>
                      <p:nvPicPr>
                        <p:cNvPr id="0" name="Picture 4"/>
                        <p:cNvPicPr/>
                        <p:nvPr/>
                      </p:nvPicPr>
                      <p:blipFill>
                        <a:blip r:embed="rId45"/>
                        <a:stretch>
                          <a:fillRect/>
                        </a:stretch>
                      </p:blipFill>
                      <p:spPr>
                        <a:xfrm>
                          <a:off x="16955" y="9502"/>
                          <a:ext cx="777" cy="9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9" name="Content Placeholder 8"/>
          <p:cNvPicPr>
            <a:picLocks noGrp="1" noChangeAspect="1"/>
          </p:cNvPicPr>
          <p:nvPr>
            <p:ph idx="1"/>
          </p:nvPr>
        </p:nvPicPr>
        <p:blipFill>
          <a:blip r:embed="rId4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58615" y="202406"/>
            <a:ext cx="2667000" cy="176164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500"/>
                            </p:stCondLst>
                            <p:childTnLst>
                              <p:par>
                                <p:cTn id="37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000"/>
                            </p:stCondLst>
                            <p:childTnLst>
                              <p:par>
                                <p:cTn id="4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3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4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6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7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8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9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0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1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2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3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4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50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104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5" fill="hold">
                      <p:stCondLst>
                        <p:cond delay="0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500" tmFilter="0, 0; .2, .5; .8, .5; 1, 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9" dur="250" autoRev="1" fill="hold"/>
                                        <p:tgtEl>
                                          <p:spTgt spid="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11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115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6" fill="hold">
                      <p:stCondLst>
                        <p:cond delay="0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 tmFilter="0, 0; .2, .5; .8, .5; 1, 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0" dur="250" autoRev="1" fill="hold"/>
                                        <p:tgtEl>
                                          <p:spTgt spid="4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00"/>
                            </p:stCondLst>
                            <p:childTnLst>
                              <p:par>
                                <p:cTn id="122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seq concurrent="1" nextAc="seek">
              <p:cTn id="126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7" fill="hold">
                      <p:stCondLst>
                        <p:cond delay="0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500" tmFilter="0, 0; .2, .5; .8, .5; 1, 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1" dur="250" autoRev="1" fill="hold"/>
                                        <p:tgtEl>
                                          <p:spTgt spid="4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500"/>
                            </p:stCondLst>
                            <p:childTnLst>
                              <p:par>
                                <p:cTn id="133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3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137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8" fill="hold">
                      <p:stCondLst>
                        <p:cond delay="0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500" tmFilter="0, 0; .2, .5; .8, .5; 1, 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2" dur="250" autoRev="1" fill="hold"/>
                                        <p:tgtEl>
                                          <p:spTgt spid="4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500"/>
                            </p:stCondLst>
                            <p:childTnLst>
                              <p:par>
                                <p:cTn id="144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4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</p:childTnLst>
        </p:cTn>
      </p:par>
    </p:tnLst>
    <p:bldLst>
      <p:bldP spid="19" grpId="0" bldLvl="0" animBg="1"/>
      <p:bldP spid="20" grpId="0" bldLvl="0" animBg="1"/>
      <p:bldP spid="21" grpId="0" bldLvl="0" animBg="1"/>
      <p:bldP spid="22" grpId="0" bldLvl="0" animBg="1"/>
      <p:bldP spid="23" grpId="0" bldLvl="0" animBg="1"/>
      <p:bldP spid="24" grpId="0" bldLvl="0" animBg="1"/>
      <p:bldP spid="25" grpId="0" bldLvl="0" animBg="1"/>
      <p:bldP spid="26" grpId="0" bldLvl="0" animBg="1"/>
      <p:bldP spid="27" grpId="0" bldLvl="0" animBg="1"/>
      <p:bldP spid="28" grpId="0" bldLvl="0" animBg="1"/>
      <p:bldP spid="29" grpId="0" bldLvl="0" animBg="1"/>
      <p:bldP spid="30" grpId="0" bldLvl="0" animBg="1"/>
      <p:bldP spid="31" grpId="0" bldLvl="0" animBg="1"/>
      <p:bldP spid="32" grpId="0" bldLvl="0" animBg="1"/>
      <p:bldP spid="33" grpId="0" bldLvl="0" animBg="1"/>
      <p:bldP spid="34" grpId="0" bldLvl="0" animBg="1"/>
      <p:bldP spid="38" grpId="0" bldLvl="0" animBg="1"/>
      <p:bldP spid="40" grpId="0" bldLvl="0" animBg="1"/>
      <p:bldP spid="42" grpId="0" bldLvl="0" animBg="1"/>
      <p:bldP spid="44" grpId="0" bldLvl="0" animBg="1"/>
      <p:bldP spid="46" grpId="0" bldLvl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ounded Rectangle 18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5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4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3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2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1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0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9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8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7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6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5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4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3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2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1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 dirty="0"/>
              <a:t>00</a:t>
            </a:r>
          </a:p>
        </p:txBody>
      </p:sp>
      <p:pic>
        <p:nvPicPr>
          <p:cNvPr id="35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7" cstate="email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338523" y="786690"/>
            <a:ext cx="592021" cy="592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 descr="D:\Phương\2020 - 2021 29.12.20\GA CTST\file ảnh\pngtree-plant-flower-flower-pot-flowers-png-image_3779312-removebg-preview.pngpngtree-plant-flower-flower-pot-flowers-png-image_3779312-removebg-preview"/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-181451" y="2210753"/>
            <a:ext cx="1808321" cy="1797368"/>
          </a:xfrm>
          <a:prstGeom prst="rect">
            <a:avLst/>
          </a:prstGeom>
        </p:spPr>
      </p:pic>
      <p:sp>
        <p:nvSpPr>
          <p:cNvPr id="38" name="Speech Bubble: Rectangle with Corners Rounded 7"/>
          <p:cNvSpPr/>
          <p:nvPr/>
        </p:nvSpPr>
        <p:spPr>
          <a:xfrm>
            <a:off x="1381601" y="180397"/>
            <a:ext cx="5880259" cy="2143124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 3.</a:t>
            </a:r>
          </a:p>
          <a:p>
            <a:r>
              <a:rPr lang="vi-V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điểm A ở ngoài đường thẳng a . Qua</a:t>
            </a:r>
          </a:p>
          <a:p>
            <a:r>
              <a:rPr lang="vi-V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vẽ  2023 đường thẳng phân biệt. Có ít nhất bao nhiêu đường thẳng trong số  đường thẳng này cắt đường thẳng a?</a:t>
            </a:r>
          </a:p>
          <a:p>
            <a:endParaRPr lang="vi-V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38"/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114679" y="1200150"/>
            <a:ext cx="1200530" cy="1205865"/>
          </a:xfrm>
          <a:prstGeom prst="rect">
            <a:avLst/>
          </a:prstGeom>
        </p:spPr>
      </p:pic>
      <p:sp>
        <p:nvSpPr>
          <p:cNvPr id="40" name="Rectangle: Rounded Corners 18"/>
          <p:cNvSpPr/>
          <p:nvPr/>
        </p:nvSpPr>
        <p:spPr>
          <a:xfrm>
            <a:off x="91440" y="4012883"/>
            <a:ext cx="2080736" cy="1107758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</a:p>
        </p:txBody>
      </p:sp>
      <p:pic>
        <p:nvPicPr>
          <p:cNvPr id="41" name="Picture 40" descr="D:\Phương\2020 - 2021 29.12.20\GA CTST\file ảnh\A-removebg-preview.pngA-removebg-preview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6877050" y="2292191"/>
            <a:ext cx="1782604" cy="1773555"/>
          </a:xfrm>
          <a:prstGeom prst="rect">
            <a:avLst/>
          </a:prstGeom>
        </p:spPr>
      </p:pic>
      <p:sp>
        <p:nvSpPr>
          <p:cNvPr id="42" name="Rectangle: Rounded Corners 20"/>
          <p:cNvSpPr/>
          <p:nvPr/>
        </p:nvSpPr>
        <p:spPr>
          <a:xfrm>
            <a:off x="7038023" y="4007644"/>
            <a:ext cx="2080736" cy="1058228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	          </a:t>
            </a:r>
          </a:p>
        </p:txBody>
      </p:sp>
      <p:pic>
        <p:nvPicPr>
          <p:cNvPr id="43" name="Picture 42" descr="D:\Phương\2020 - 2021 29.12.20\GA CTST\file ảnh\A-removebg-preview.pngA-removebg-preview"/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4410551" y="2245519"/>
            <a:ext cx="1817370" cy="1806416"/>
          </a:xfrm>
          <a:prstGeom prst="rect">
            <a:avLst/>
          </a:prstGeom>
        </p:spPr>
      </p:pic>
      <p:sp>
        <p:nvSpPr>
          <p:cNvPr id="44" name="Rectangle: Rounded Corners 22"/>
          <p:cNvSpPr/>
          <p:nvPr/>
        </p:nvSpPr>
        <p:spPr>
          <a:xfrm>
            <a:off x="4737735" y="4035743"/>
            <a:ext cx="2080736" cy="1058228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vi-VN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</a:p>
        </p:txBody>
      </p:sp>
      <p:pic>
        <p:nvPicPr>
          <p:cNvPr id="45" name="Picture 44" descr="D:\Phương\2020 - 2021 29.12.20\GA CTST\file ảnh\A-removebg-preview.pngA-removebg-preview"/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2172653" y="2285048"/>
            <a:ext cx="1791176" cy="1780699"/>
          </a:xfrm>
          <a:prstGeom prst="rect">
            <a:avLst/>
          </a:prstGeom>
        </p:spPr>
      </p:pic>
      <p:sp>
        <p:nvSpPr>
          <p:cNvPr id="46" name="Rectangle: Rounded Corners 24"/>
          <p:cNvSpPr/>
          <p:nvPr/>
        </p:nvSpPr>
        <p:spPr>
          <a:xfrm>
            <a:off x="2414588" y="4029075"/>
            <a:ext cx="2080736" cy="1064895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	  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82717" y="4384835"/>
          <a:ext cx="624840" cy="270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r:id="rId13" imgW="838200" imgH="342900" progId="Equation.DSMT4">
                  <p:embed/>
                </p:oleObj>
              </mc:Choice>
              <mc:Fallback>
                <p:oleObj r:id="rId13" imgW="838200" imgH="342900" progId="Equation.DSMT4">
                  <p:embed/>
                  <p:pic>
                    <p:nvPicPr>
                      <p:cNvPr id="0" name="Picture 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82717" y="4384835"/>
                        <a:ext cx="624840" cy="27003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/>
        </p:nvGraphicFramePr>
        <p:xfrm>
          <a:off x="7657386" y="4403170"/>
          <a:ext cx="113824" cy="260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r:id="rId15" imgW="152400" imgH="330200" progId="Equation.DSMT4">
                  <p:embed/>
                </p:oleObj>
              </mc:Choice>
              <mc:Fallback>
                <p:oleObj r:id="rId15" imgW="152400" imgH="330200" progId="Equation.DSMT4">
                  <p:embed/>
                  <p:pic>
                    <p:nvPicPr>
                      <p:cNvPr id="0" name="Picture 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657386" y="4403170"/>
                        <a:ext cx="113824" cy="2600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/>
        </p:nvGraphicFramePr>
        <p:xfrm>
          <a:off x="5349479" y="4431507"/>
          <a:ext cx="624364" cy="270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r:id="rId17" imgW="838200" imgH="342900" progId="Equation.DSMT4">
                  <p:embed/>
                </p:oleObj>
              </mc:Choice>
              <mc:Fallback>
                <p:oleObj r:id="rId17" imgW="838200" imgH="342900" progId="Equation.DSMT4">
                  <p:embed/>
                  <p:pic>
                    <p:nvPicPr>
                      <p:cNvPr id="0" name="Picture 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349479" y="4431507"/>
                        <a:ext cx="624364" cy="27003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/>
        </p:nvGraphicFramePr>
        <p:xfrm>
          <a:off x="3284459" y="4411981"/>
          <a:ext cx="606743" cy="270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r:id="rId19" imgW="812800" imgH="342900" progId="Equation.DSMT4">
                  <p:embed/>
                </p:oleObj>
              </mc:Choice>
              <mc:Fallback>
                <p:oleObj r:id="rId19" imgW="812800" imgH="342900" progId="Equation.DSMT4">
                  <p:embed/>
                  <p:pic>
                    <p:nvPicPr>
                      <p:cNvPr id="0" name="Picture 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284459" y="4411981"/>
                        <a:ext cx="606743" cy="27003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/>
          <p:cNvPicPr>
            <a:picLocks noChangeAspect="1"/>
          </p:cNvPicPr>
          <p:nvPr/>
        </p:nvPicPr>
        <p:blipFill>
          <a:blip r:embed="rId2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142798" y="183833"/>
            <a:ext cx="1388269" cy="138826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000"/>
                            </p:stCondLst>
                            <p:childTnLst>
                              <p:par>
                                <p:cTn id="43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3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4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6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7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8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9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1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2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3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4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5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101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2" fill="hold">
                      <p:stCondLst>
                        <p:cond delay="0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 tmFilter="0, 0; .2, .5; .8, .5; 1, 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6" dur="250" autoRev="1" fill="hold"/>
                                        <p:tgtEl>
                                          <p:spTgt spid="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11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112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3" fill="hold">
                      <p:stCondLst>
                        <p:cond delay="0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500" tmFilter="0, 0; .2, .5; .8, .5; 1, 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7" dur="250" autoRev="1" fill="hold"/>
                                        <p:tgtEl>
                                          <p:spTgt spid="4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2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seq concurrent="1" nextAc="seek">
              <p:cTn id="123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4" fill="hold">
                      <p:stCondLst>
                        <p:cond delay="0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500" tmFilter="0, 0; .2, .5; .8, .5; 1, 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8" dur="250" autoRev="1" fill="hold"/>
                                        <p:tgtEl>
                                          <p:spTgt spid="4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500"/>
                            </p:stCondLst>
                            <p:childTnLst>
                              <p:par>
                                <p:cTn id="130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3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134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5" fill="hold">
                      <p:stCondLst>
                        <p:cond delay="0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8" dur="500" tmFilter="0, 0; .2, .5; .8, .5; 1, 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9" dur="250" autoRev="1" fill="hold"/>
                                        <p:tgtEl>
                                          <p:spTgt spid="4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500"/>
                            </p:stCondLst>
                            <p:childTnLst>
                              <p:par>
                                <p:cTn id="141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4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</p:childTnLst>
        </p:cTn>
      </p:par>
    </p:tnLst>
    <p:bldLst>
      <p:bldP spid="19" grpId="0" bldLvl="0" animBg="1"/>
      <p:bldP spid="20" grpId="0" bldLvl="0" animBg="1"/>
      <p:bldP spid="21" grpId="0" bldLvl="0" animBg="1"/>
      <p:bldP spid="22" grpId="0" bldLvl="0" animBg="1"/>
      <p:bldP spid="23" grpId="0" bldLvl="0" animBg="1"/>
      <p:bldP spid="24" grpId="0" bldLvl="0" animBg="1"/>
      <p:bldP spid="25" grpId="0" bldLvl="0" animBg="1"/>
      <p:bldP spid="26" grpId="0" bldLvl="0" animBg="1"/>
      <p:bldP spid="27" grpId="0" bldLvl="0" animBg="1"/>
      <p:bldP spid="28" grpId="0" bldLvl="0" animBg="1"/>
      <p:bldP spid="29" grpId="0" bldLvl="0" animBg="1"/>
      <p:bldP spid="30" grpId="0" bldLvl="0" animBg="1"/>
      <p:bldP spid="31" grpId="0" bldLvl="0" animBg="1"/>
      <p:bldP spid="32" grpId="0" bldLvl="0" animBg="1"/>
      <p:bldP spid="33" grpId="0" bldLvl="0" animBg="1"/>
      <p:bldP spid="34" grpId="0" bldLvl="0" animBg="1"/>
      <p:bldP spid="38" grpId="0" bldLvl="0" animBg="1"/>
      <p:bldP spid="40" grpId="0" bldLvl="0" animBg="1"/>
      <p:bldP spid="42" grpId="0" bldLvl="0" animBg="1"/>
      <p:bldP spid="44" grpId="0" bldLvl="0" animBg="1"/>
      <p:bldP spid="46" grpId="0" bldLvl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ounded Rectangle 18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5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4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3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2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1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0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9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8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7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6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5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4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3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2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1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 dirty="0"/>
              <a:t>00</a:t>
            </a:r>
          </a:p>
        </p:txBody>
      </p:sp>
      <p:pic>
        <p:nvPicPr>
          <p:cNvPr id="35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7" cstate="email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338523" y="786690"/>
            <a:ext cx="592021" cy="592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 descr="D:\Phương\2020 - 2021 29.12.20\GA CTST\file ảnh\pngtree-plant-flower-flower-pot-flowers-png-image_3779312-removebg-preview.pngpngtree-plant-flower-flower-pot-flowers-png-image_3779312-removebg-preview"/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4181951" y="1490663"/>
            <a:ext cx="1808321" cy="1797368"/>
          </a:xfrm>
          <a:prstGeom prst="rect">
            <a:avLst/>
          </a:prstGeom>
        </p:spPr>
      </p:pic>
      <p:sp>
        <p:nvSpPr>
          <p:cNvPr id="38" name="Speech Bubble: Rectangle with Corners Rounded 7"/>
          <p:cNvSpPr/>
          <p:nvPr/>
        </p:nvSpPr>
        <p:spPr>
          <a:xfrm>
            <a:off x="1115854" y="138113"/>
            <a:ext cx="6011704" cy="1298734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vi-V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 4.  Viết giả thiết, kết luận của định lý sau: “Hai góc cùng bù với một góc thứ ba thì bằng nhau”.</a:t>
            </a:r>
          </a:p>
          <a:p>
            <a:endParaRPr lang="vi-V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38"/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84676" y="138113"/>
            <a:ext cx="1200530" cy="1205865"/>
          </a:xfrm>
          <a:prstGeom prst="rect">
            <a:avLst/>
          </a:prstGeom>
        </p:spPr>
      </p:pic>
      <p:sp>
        <p:nvSpPr>
          <p:cNvPr id="40" name="Rectangle: Rounded Corners 18"/>
          <p:cNvSpPr/>
          <p:nvPr/>
        </p:nvSpPr>
        <p:spPr>
          <a:xfrm>
            <a:off x="4635341" y="3341846"/>
            <a:ext cx="2194560" cy="1759744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altLang="en-US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en-US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en-US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</a:p>
        </p:txBody>
      </p:sp>
      <p:pic>
        <p:nvPicPr>
          <p:cNvPr id="41" name="Picture 40" descr="D:\Phương\2020 - 2021 29.12.20\GA CTST\file ảnh\A-removebg-preview.pngA-removebg-preview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6556058" y="1546860"/>
            <a:ext cx="1782604" cy="1773555"/>
          </a:xfrm>
          <a:prstGeom prst="rect">
            <a:avLst/>
          </a:prstGeom>
        </p:spPr>
      </p:pic>
      <p:sp>
        <p:nvSpPr>
          <p:cNvPr id="42" name="Rectangle: Rounded Corners 20"/>
          <p:cNvSpPr/>
          <p:nvPr/>
        </p:nvSpPr>
        <p:spPr>
          <a:xfrm>
            <a:off x="6894195" y="3341846"/>
            <a:ext cx="2194560" cy="1745456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altLang="en-US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en-US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en-US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	          </a:t>
            </a:r>
          </a:p>
        </p:txBody>
      </p:sp>
      <p:pic>
        <p:nvPicPr>
          <p:cNvPr id="43" name="Picture 42" descr="D:\Phương\2020 - 2021 29.12.20\GA CTST\file ảnh\A-removebg-preview.pngA-removebg-preview"/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-240982" y="1452563"/>
            <a:ext cx="1817370" cy="1806416"/>
          </a:xfrm>
          <a:prstGeom prst="rect">
            <a:avLst/>
          </a:prstGeom>
        </p:spPr>
      </p:pic>
      <p:sp>
        <p:nvSpPr>
          <p:cNvPr id="44" name="Rectangle: Rounded Corners 22"/>
          <p:cNvSpPr/>
          <p:nvPr/>
        </p:nvSpPr>
        <p:spPr>
          <a:xfrm>
            <a:off x="77629" y="3367088"/>
            <a:ext cx="2196465" cy="1757363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</a:p>
        </p:txBody>
      </p:sp>
      <p:pic>
        <p:nvPicPr>
          <p:cNvPr id="45" name="Picture 44" descr="D:\Phương\2020 - 2021 29.12.20\GA CTST\file ảnh\A-removebg-preview.pngA-removebg-preview"/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2075021" y="1488281"/>
            <a:ext cx="1791176" cy="1780699"/>
          </a:xfrm>
          <a:prstGeom prst="rect">
            <a:avLst/>
          </a:prstGeom>
        </p:spPr>
      </p:pic>
      <p:sp>
        <p:nvSpPr>
          <p:cNvPr id="46" name="Rectangle: Rounded Corners 24"/>
          <p:cNvSpPr/>
          <p:nvPr/>
        </p:nvSpPr>
        <p:spPr>
          <a:xfrm>
            <a:off x="2364105" y="3320415"/>
            <a:ext cx="2206943" cy="1787843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altLang="en-US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en-US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en-US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	  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83119" y="3689033"/>
          <a:ext cx="2035969" cy="1371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r:id="rId13" imgW="3467100" imgH="2209800" progId="Equation.DSMT4">
                  <p:embed/>
                </p:oleObj>
              </mc:Choice>
              <mc:Fallback>
                <p:oleObj r:id="rId13" imgW="3467100" imgH="2209800" progId="Equation.DSMT4">
                  <p:embed/>
                  <p:pic>
                    <p:nvPicPr>
                      <p:cNvPr id="0" name="Picture 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3119" y="3689033"/>
                        <a:ext cx="2035969" cy="137112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/>
        </p:nvGraphicFramePr>
        <p:xfrm>
          <a:off x="7077075" y="3620929"/>
          <a:ext cx="1874520" cy="1302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r:id="rId15" imgW="3352800" imgH="2209800" progId="Equation.DSMT4">
                  <p:embed/>
                </p:oleObj>
              </mc:Choice>
              <mc:Fallback>
                <p:oleObj r:id="rId15" imgW="3352800" imgH="2209800" progId="Equation.DSMT4">
                  <p:embed/>
                  <p:pic>
                    <p:nvPicPr>
                      <p:cNvPr id="0" name="Picture 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077075" y="3620929"/>
                        <a:ext cx="1874520" cy="130206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/>
        </p:nvGraphicFramePr>
        <p:xfrm>
          <a:off x="4763929" y="3607118"/>
          <a:ext cx="1937385" cy="1460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r:id="rId17" imgW="3098800" imgH="2209800" progId="Equation.DSMT4">
                  <p:embed/>
                </p:oleObj>
              </mc:Choice>
              <mc:Fallback>
                <p:oleObj r:id="rId17" imgW="3098800" imgH="2209800" progId="Equation.DSMT4">
                  <p:embed/>
                  <p:pic>
                    <p:nvPicPr>
                      <p:cNvPr id="0" name="Picture 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763929" y="3607118"/>
                        <a:ext cx="1937385" cy="146018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/>
        </p:nvGraphicFramePr>
        <p:xfrm>
          <a:off x="2546985" y="3539014"/>
          <a:ext cx="1873568" cy="1521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r:id="rId19" imgW="2870200" imgH="2209800" progId="Equation.DSMT4">
                  <p:embed/>
                </p:oleObj>
              </mc:Choice>
              <mc:Fallback>
                <p:oleObj r:id="rId19" imgW="2870200" imgH="2209800" progId="Equation.DSMT4">
                  <p:embed/>
                  <p:pic>
                    <p:nvPicPr>
                      <p:cNvPr id="0" name="Picture 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546985" y="3539014"/>
                        <a:ext cx="1873568" cy="152114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/>
          <p:cNvPicPr>
            <a:picLocks noChangeAspect="1"/>
          </p:cNvPicPr>
          <p:nvPr/>
        </p:nvPicPr>
        <p:blipFill>
          <a:blip r:embed="rId2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142798" y="183833"/>
            <a:ext cx="1388269" cy="138826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000"/>
                            </p:stCondLst>
                            <p:childTnLst>
                              <p:par>
                                <p:cTn id="43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3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4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6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7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8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9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1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2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3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4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5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101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2" fill="hold">
                      <p:stCondLst>
                        <p:cond delay="0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 tmFilter="0, 0; .2, .5; .8, .5; 1, 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6" dur="250" autoRev="1" fill="hold"/>
                                        <p:tgtEl>
                                          <p:spTgt spid="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11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112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3" fill="hold">
                      <p:stCondLst>
                        <p:cond delay="0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500" tmFilter="0, 0; .2, .5; .8, .5; 1, 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7" dur="250" autoRev="1" fill="hold"/>
                                        <p:tgtEl>
                                          <p:spTgt spid="4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2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seq concurrent="1" nextAc="seek">
              <p:cTn id="123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4" fill="hold">
                      <p:stCondLst>
                        <p:cond delay="0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500" tmFilter="0, 0; .2, .5; .8, .5; 1, 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8" dur="250" autoRev="1" fill="hold"/>
                                        <p:tgtEl>
                                          <p:spTgt spid="4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500"/>
                            </p:stCondLst>
                            <p:childTnLst>
                              <p:par>
                                <p:cTn id="130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3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134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5" fill="hold">
                      <p:stCondLst>
                        <p:cond delay="0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8" dur="500" tmFilter="0, 0; .2, .5; .8, .5; 1, 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9" dur="250" autoRev="1" fill="hold"/>
                                        <p:tgtEl>
                                          <p:spTgt spid="4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500"/>
                            </p:stCondLst>
                            <p:childTnLst>
                              <p:par>
                                <p:cTn id="141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4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</p:childTnLst>
        </p:cTn>
      </p:par>
    </p:tnLst>
    <p:bldLst>
      <p:bldP spid="19" grpId="0" bldLvl="0" animBg="1"/>
      <p:bldP spid="20" grpId="0" bldLvl="0" animBg="1"/>
      <p:bldP spid="21" grpId="0" bldLvl="0" animBg="1"/>
      <p:bldP spid="22" grpId="0" bldLvl="0" animBg="1"/>
      <p:bldP spid="23" grpId="0" bldLvl="0" animBg="1"/>
      <p:bldP spid="24" grpId="0" bldLvl="0" animBg="1"/>
      <p:bldP spid="25" grpId="0" bldLvl="0" animBg="1"/>
      <p:bldP spid="26" grpId="0" bldLvl="0" animBg="1"/>
      <p:bldP spid="27" grpId="0" bldLvl="0" animBg="1"/>
      <p:bldP spid="28" grpId="0" bldLvl="0" animBg="1"/>
      <p:bldP spid="29" grpId="0" bldLvl="0" animBg="1"/>
      <p:bldP spid="30" grpId="0" bldLvl="0" animBg="1"/>
      <p:bldP spid="31" grpId="0" bldLvl="0" animBg="1"/>
      <p:bldP spid="32" grpId="0" bldLvl="0" animBg="1"/>
      <p:bldP spid="33" grpId="0" bldLvl="0" animBg="1"/>
      <p:bldP spid="34" grpId="0" bldLvl="0" animBg="1"/>
      <p:bldP spid="38" grpId="0" bldLvl="0" animBg="1"/>
      <p:bldP spid="40" grpId="0" bldLvl="0" animBg="1"/>
      <p:bldP spid="42" grpId="0" bldLvl="0" animBg="1"/>
      <p:bldP spid="44" grpId="0" bldLvl="0" animBg="1"/>
      <p:bldP spid="46" grpId="0" bldLvl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ounded Rectangle 18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5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4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3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2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1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0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9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8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7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6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5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4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3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2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1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8198062" y="13800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 dirty="0"/>
              <a:t>00</a:t>
            </a:r>
          </a:p>
        </p:txBody>
      </p:sp>
      <p:pic>
        <p:nvPicPr>
          <p:cNvPr id="35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7" cstate="email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338523" y="786690"/>
            <a:ext cx="592021" cy="592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 descr="D:\Phương\2020 - 2021 29.12.20\GA CTST\file ảnh\pngtree-plant-flower-flower-pot-flowers-png-image_3779312-removebg-preview.pngpngtree-plant-flower-flower-pot-flowers-png-image_3779312-removebg-preview"/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6835140" y="2263616"/>
            <a:ext cx="1808321" cy="1797368"/>
          </a:xfrm>
          <a:prstGeom prst="rect">
            <a:avLst/>
          </a:prstGeom>
        </p:spPr>
      </p:pic>
      <p:sp>
        <p:nvSpPr>
          <p:cNvPr id="38" name="Speech Bubble: Rectangle with Corners Rounded 7"/>
          <p:cNvSpPr/>
          <p:nvPr/>
        </p:nvSpPr>
        <p:spPr>
          <a:xfrm>
            <a:off x="1381601" y="180397"/>
            <a:ext cx="5880259" cy="2143124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 5.</a:t>
            </a:r>
          </a:p>
          <a:p>
            <a:r>
              <a:rPr lang="vi-V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ong hình vẽ bên, biết</a:t>
            </a:r>
          </a:p>
          <a:p>
            <a:r>
              <a:rPr lang="vi-V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. </a:t>
            </a:r>
          </a:p>
          <a:p>
            <a:endParaRPr lang="vi-V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ính </a:t>
            </a:r>
          </a:p>
          <a:p>
            <a:endParaRPr lang="vi-V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38"/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114679" y="1200150"/>
            <a:ext cx="1200530" cy="1205865"/>
          </a:xfrm>
          <a:prstGeom prst="rect">
            <a:avLst/>
          </a:prstGeom>
        </p:spPr>
      </p:pic>
      <p:sp>
        <p:nvSpPr>
          <p:cNvPr id="40" name="Rectangle: Rounded Corners 18"/>
          <p:cNvSpPr/>
          <p:nvPr/>
        </p:nvSpPr>
        <p:spPr>
          <a:xfrm>
            <a:off x="7053739" y="4010978"/>
            <a:ext cx="2080736" cy="1107758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</a:p>
        </p:txBody>
      </p:sp>
      <p:pic>
        <p:nvPicPr>
          <p:cNvPr id="41" name="Picture 40" descr="D:\Phương\2020 - 2021 29.12.20\GA CTST\file ảnh\A-removebg-preview.pngA-removebg-preview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-116681" y="2320290"/>
            <a:ext cx="1782604" cy="1773555"/>
          </a:xfrm>
          <a:prstGeom prst="rect">
            <a:avLst/>
          </a:prstGeom>
        </p:spPr>
      </p:pic>
      <p:sp>
        <p:nvSpPr>
          <p:cNvPr id="42" name="Rectangle: Rounded Corners 20"/>
          <p:cNvSpPr/>
          <p:nvPr/>
        </p:nvSpPr>
        <p:spPr>
          <a:xfrm>
            <a:off x="44291" y="4042886"/>
            <a:ext cx="2080736" cy="1058228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	          </a:t>
            </a:r>
          </a:p>
        </p:txBody>
      </p:sp>
      <p:pic>
        <p:nvPicPr>
          <p:cNvPr id="43" name="Picture 42" descr="D:\Phương\2020 - 2021 29.12.20\GA CTST\file ảnh\A-removebg-preview.pngA-removebg-preview"/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4410551" y="2245519"/>
            <a:ext cx="1817370" cy="1806416"/>
          </a:xfrm>
          <a:prstGeom prst="rect">
            <a:avLst/>
          </a:prstGeom>
        </p:spPr>
      </p:pic>
      <p:sp>
        <p:nvSpPr>
          <p:cNvPr id="44" name="Rectangle: Rounded Corners 22"/>
          <p:cNvSpPr/>
          <p:nvPr/>
        </p:nvSpPr>
        <p:spPr>
          <a:xfrm>
            <a:off x="4737735" y="4035743"/>
            <a:ext cx="2080736" cy="1058228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vi-VN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</a:p>
        </p:txBody>
      </p:sp>
      <p:pic>
        <p:nvPicPr>
          <p:cNvPr id="45" name="Picture 44" descr="D:\Phương\2020 - 2021 29.12.20\GA CTST\file ảnh\A-removebg-preview.pngA-removebg-preview"/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2172653" y="2285048"/>
            <a:ext cx="1791176" cy="1780699"/>
          </a:xfrm>
          <a:prstGeom prst="rect">
            <a:avLst/>
          </a:prstGeom>
        </p:spPr>
      </p:pic>
      <p:sp>
        <p:nvSpPr>
          <p:cNvPr id="46" name="Rectangle: Rounded Corners 24"/>
          <p:cNvSpPr/>
          <p:nvPr/>
        </p:nvSpPr>
        <p:spPr>
          <a:xfrm>
            <a:off x="2387441" y="4029075"/>
            <a:ext cx="2080736" cy="1064895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	  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507129" y="4314111"/>
          <a:ext cx="1523524" cy="460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r:id="rId13" imgW="2044700" imgH="584200" progId="Equation.DSMT4">
                  <p:embed/>
                </p:oleObj>
              </mc:Choice>
              <mc:Fallback>
                <p:oleObj r:id="rId13" imgW="2044700" imgH="584200" progId="Equation.DSMT4">
                  <p:embed/>
                  <p:pic>
                    <p:nvPicPr>
                      <p:cNvPr id="0" name="Picture 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07129" y="4314111"/>
                        <a:ext cx="1523524" cy="46005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/>
        </p:nvGraphicFramePr>
        <p:xfrm>
          <a:off x="541735" y="4309825"/>
          <a:ext cx="1399699" cy="460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r:id="rId15" imgW="1879600" imgH="584200" progId="Equation.DSMT4">
                  <p:embed/>
                </p:oleObj>
              </mc:Choice>
              <mc:Fallback>
                <p:oleObj r:id="rId15" imgW="1879600" imgH="584200" progId="Equation.DSMT4">
                  <p:embed/>
                  <p:pic>
                    <p:nvPicPr>
                      <p:cNvPr id="0" name="Picture 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1735" y="4309825"/>
                        <a:ext cx="1399699" cy="46005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/>
        </p:nvGraphicFramePr>
        <p:xfrm>
          <a:off x="5136119" y="4309825"/>
          <a:ext cx="1522571" cy="460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r:id="rId17" imgW="2044700" imgH="584200" progId="Equation.DSMT4">
                  <p:embed/>
                </p:oleObj>
              </mc:Choice>
              <mc:Fallback>
                <p:oleObj r:id="rId17" imgW="2044700" imgH="584200" progId="Equation.DSMT4">
                  <p:embed/>
                  <p:pic>
                    <p:nvPicPr>
                      <p:cNvPr id="0" name="Picture 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136119" y="4309825"/>
                        <a:ext cx="1522571" cy="46005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/>
        </p:nvGraphicFramePr>
        <p:xfrm>
          <a:off x="2825115" y="4309825"/>
          <a:ext cx="1525429" cy="460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r:id="rId19" imgW="2044700" imgH="584200" progId="Equation.DSMT4">
                  <p:embed/>
                </p:oleObj>
              </mc:Choice>
              <mc:Fallback>
                <p:oleObj r:id="rId19" imgW="2044700" imgH="584200" progId="Equation.DSMT4">
                  <p:embed/>
                  <p:pic>
                    <p:nvPicPr>
                      <p:cNvPr id="0" name="Picture 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825115" y="4309825"/>
                        <a:ext cx="1525429" cy="46005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3" name="Picture 92"/>
          <p:cNvPicPr>
            <a:picLocks noChangeAspect="1"/>
          </p:cNvPicPr>
          <p:nvPr/>
        </p:nvPicPr>
        <p:blipFill>
          <a:blip r:embed="rId2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72000" y="180499"/>
            <a:ext cx="2579846" cy="2100739"/>
          </a:xfrm>
          <a:prstGeom prst="rect">
            <a:avLst/>
          </a:prstGeom>
        </p:spPr>
      </p:pic>
      <p:grpSp>
        <p:nvGrpSpPr>
          <p:cNvPr id="101" name="Group 100"/>
          <p:cNvGrpSpPr/>
          <p:nvPr/>
        </p:nvGrpSpPr>
        <p:grpSpPr>
          <a:xfrm>
            <a:off x="1561148" y="974884"/>
            <a:ext cx="2074545" cy="984409"/>
            <a:chOff x="3278" y="2047"/>
            <a:chExt cx="4356" cy="2067"/>
          </a:xfrm>
        </p:grpSpPr>
        <p:graphicFrame>
          <p:nvGraphicFramePr>
            <p:cNvPr id="17" name="Object 16"/>
            <p:cNvGraphicFramePr>
              <a:graphicFrameLocks noChangeAspect="1"/>
            </p:cNvGraphicFramePr>
            <p:nvPr/>
          </p:nvGraphicFramePr>
          <p:xfrm>
            <a:off x="3278" y="2047"/>
            <a:ext cx="4357" cy="9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1" r:id="rId22" imgW="2920365" imgH="596900" progId="Equation.DSMT4">
                    <p:embed/>
                  </p:oleObj>
                </mc:Choice>
                <mc:Fallback>
                  <p:oleObj r:id="rId22" imgW="2920365" imgH="596900" progId="Equation.DSMT4">
                    <p:embed/>
                    <p:pic>
                      <p:nvPicPr>
                        <p:cNvPr id="0" name="Picture 4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3278" y="2047"/>
                          <a:ext cx="4357" cy="9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" name="Object 96"/>
            <p:cNvGraphicFramePr>
              <a:graphicFrameLocks noChangeAspect="1"/>
            </p:cNvGraphicFramePr>
            <p:nvPr/>
          </p:nvGraphicFramePr>
          <p:xfrm>
            <a:off x="4904" y="3286"/>
            <a:ext cx="1671" cy="8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2" r:id="rId24" imgW="1054100" imgH="495300" progId="Equation.DSMT4">
                    <p:embed/>
                  </p:oleObj>
                </mc:Choice>
                <mc:Fallback>
                  <p:oleObj r:id="rId24" imgW="1054100" imgH="495300" progId="Equation.DSMT4">
                    <p:embed/>
                    <p:pic>
                      <p:nvPicPr>
                        <p:cNvPr id="0" name="Picture 4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4904" y="3286"/>
                          <a:ext cx="1671" cy="8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8" name="Picture 17"/>
          <p:cNvPicPr>
            <a:picLocks noChangeAspect="1"/>
          </p:cNvPicPr>
          <p:nvPr/>
        </p:nvPicPr>
        <p:blipFill>
          <a:blip r:embed="rId2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142798" y="183833"/>
            <a:ext cx="1388269" cy="138826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500"/>
                            </p:stCondLst>
                            <p:childTnLst>
                              <p:par>
                                <p:cTn id="4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000"/>
                            </p:stCondLst>
                            <p:childTnLst>
                              <p:par>
                                <p:cTn id="49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3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4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6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7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8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9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1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2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3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40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50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10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8" fill="hold">
                      <p:stCondLst>
                        <p:cond delay="0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 tmFilter="0, 0; .2, .5; .8, .5; 1, 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2" dur="250" autoRev="1" fill="hold"/>
                                        <p:tgtEl>
                                          <p:spTgt spid="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11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118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9" fill="hold">
                      <p:stCondLst>
                        <p:cond delay="0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500" tmFilter="0, 0; .2, .5; .8, .5; 1, 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3" dur="250" autoRev="1" fill="hold"/>
                                        <p:tgtEl>
                                          <p:spTgt spid="4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00"/>
                            </p:stCondLst>
                            <p:childTnLst>
                              <p:par>
                                <p:cTn id="125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2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seq concurrent="1" nextAc="seek">
              <p:cTn id="129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0" fill="hold">
                      <p:stCondLst>
                        <p:cond delay="0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 tmFilter="0, 0; .2, .5; .8, .5; 1, 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4" dur="250" autoRev="1" fill="hold"/>
                                        <p:tgtEl>
                                          <p:spTgt spid="4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500"/>
                            </p:stCondLst>
                            <p:childTnLst>
                              <p:par>
                                <p:cTn id="13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140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1" fill="hold">
                      <p:stCondLst>
                        <p:cond delay="0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4" dur="500" tmFilter="0, 0; .2, .5; .8, .5; 1, 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5" dur="250" autoRev="1" fill="hold"/>
                                        <p:tgtEl>
                                          <p:spTgt spid="4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500"/>
                            </p:stCondLst>
                            <p:childTnLst>
                              <p:par>
                                <p:cTn id="14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4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</p:childTnLst>
        </p:cTn>
      </p:par>
    </p:tnLst>
    <p:bldLst>
      <p:bldP spid="19" grpId="0" bldLvl="0" animBg="1"/>
      <p:bldP spid="20" grpId="0" bldLvl="0" animBg="1"/>
      <p:bldP spid="21" grpId="0" bldLvl="0" animBg="1"/>
      <p:bldP spid="22" grpId="0" bldLvl="0" animBg="1"/>
      <p:bldP spid="23" grpId="0" bldLvl="0" animBg="1"/>
      <p:bldP spid="24" grpId="0" bldLvl="0" animBg="1"/>
      <p:bldP spid="25" grpId="0" bldLvl="0" animBg="1"/>
      <p:bldP spid="26" grpId="0" bldLvl="0" animBg="1"/>
      <p:bldP spid="27" grpId="0" bldLvl="0" animBg="1"/>
      <p:bldP spid="28" grpId="0" bldLvl="0" animBg="1"/>
      <p:bldP spid="29" grpId="0" bldLvl="0" animBg="1"/>
      <p:bldP spid="30" grpId="0" bldLvl="0" animBg="1"/>
      <p:bldP spid="31" grpId="0" bldLvl="0" animBg="1"/>
      <p:bldP spid="32" grpId="0" bldLvl="0" animBg="1"/>
      <p:bldP spid="33" grpId="0" bldLvl="0" animBg="1"/>
      <p:bldP spid="34" grpId="0" bldLvl="0" animBg="1"/>
      <p:bldP spid="38" grpId="0" bldLvl="0" animBg="1"/>
      <p:bldP spid="40" grpId="0" bldLvl="0" animBg="1"/>
      <p:bldP spid="42" grpId="0" bldLvl="0" animBg="1"/>
      <p:bldP spid="44" grpId="0" bldLvl="0" animBg="1"/>
      <p:bldP spid="46" grpId="0" bldLvl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11Capture-removebg-preview (6)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0340" y="914400"/>
            <a:ext cx="3497580" cy="3444240"/>
          </a:xfrm>
          <a:prstGeom prst="rect">
            <a:avLst/>
          </a:prstGeom>
        </p:spPr>
      </p:pic>
      <p:sp>
        <p:nvSpPr>
          <p:cNvPr id="3" name="Text Box 2"/>
          <p:cNvSpPr txBox="1"/>
          <p:nvPr/>
        </p:nvSpPr>
        <p:spPr>
          <a:xfrm>
            <a:off x="755650" y="1924685"/>
            <a:ext cx="2366010" cy="1568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ƯỚNG DẪN VỀ NHÀ</a:t>
            </a:r>
          </a:p>
        </p:txBody>
      </p:sp>
      <p:sp>
        <p:nvSpPr>
          <p:cNvPr id="4" name="Text Box 3"/>
          <p:cNvSpPr txBox="1"/>
          <p:nvPr/>
        </p:nvSpPr>
        <p:spPr>
          <a:xfrm>
            <a:off x="3677920" y="842010"/>
            <a:ext cx="5034915" cy="25533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altLang="en-US" sz="3200" dirty="0" err="1">
                <a:solidFill>
                  <a:srgbClr val="3914F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- Xem lại và hoàn thành các bài tập đã sửa.</a:t>
            </a:r>
          </a:p>
          <a:p>
            <a:pPr algn="just"/>
            <a:endParaRPr lang="vi-VN" altLang="en-US" sz="3200" dirty="0" err="1">
              <a:solidFill>
                <a:srgbClr val="3914F6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algn="just"/>
            <a:r>
              <a:rPr lang="vi-VN" altLang="en-US" sz="3200" dirty="0" err="1">
                <a:solidFill>
                  <a:srgbClr val="3914F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- BTVN: bài 9, bài 10, bài 14 Sbt-Tr88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Background pattern&#10;&#10;Description automatically generated"/>
          <p:cNvPicPr>
            <a:picLocks noChangeAspect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-4"/>
          <a:stretch>
            <a:fillRect/>
          </a:stretch>
        </p:blipFill>
        <p:spPr>
          <a:xfrm>
            <a:off x="865220" y="2088496"/>
            <a:ext cx="2050385" cy="232767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18" name="Picture 17" descr="Background pattern&#10;&#10;Description automatically generated"/>
          <p:cNvPicPr>
            <a:picLocks noChangeAspect="1"/>
          </p:cNvPicPr>
          <p:nvPr/>
        </p:nvPicPr>
        <p:blipFill rotWithShape="1"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2593600" y="1428751"/>
            <a:ext cx="3433139" cy="343313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19" name="Picture 18" descr="Background pattern&#10;&#10;Description automatically generated"/>
          <p:cNvPicPr>
            <a:picLocks noChangeAspect="1"/>
          </p:cNvPicPr>
          <p:nvPr/>
        </p:nvPicPr>
        <p:blipFill rotWithShape="1"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5670374" y="1838768"/>
            <a:ext cx="2455455" cy="279803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5600701" y="1981483"/>
            <a:ext cx="2327672" cy="2327672"/>
          </a:xfrm>
          <a:prstGeom prst="rect">
            <a:avLst/>
          </a:prstGeom>
        </p:spPr>
      </p:pic>
      <p:sp>
        <p:nvSpPr>
          <p:cNvPr id="24" name="Freeform: Shape 11"/>
          <p:cNvSpPr/>
          <p:nvPr/>
        </p:nvSpPr>
        <p:spPr>
          <a:xfrm rot="5400000">
            <a:off x="-140931" y="138645"/>
            <a:ext cx="2327672" cy="205038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/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8669872">
            <a:off x="-238560" y="568546"/>
            <a:ext cx="2050385" cy="520472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34363" y="626477"/>
            <a:ext cx="2025572" cy="1385436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65973" y="60855"/>
            <a:ext cx="2025572" cy="1385436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286500" y="381975"/>
            <a:ext cx="2176461" cy="1385436"/>
          </a:xfrm>
          <a:prstGeom prst="rect">
            <a:avLst/>
          </a:prstGeom>
        </p:spPr>
      </p:pic>
      <p:pic>
        <p:nvPicPr>
          <p:cNvPr id="30" name="Picture 29" descr="_Pngtree_cute_pupils_going_to_school_3808424-removebg-preview"/>
          <p:cNvPicPr>
            <a:picLocks noChangeAspect="1"/>
          </p:cNvPicPr>
          <p:nvPr/>
        </p:nvPicPr>
        <p:blipFill>
          <a:blip r:embed="rId12" cstate="email">
            <a:lum bright="6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3260" y="2067560"/>
            <a:ext cx="2243455" cy="2243455"/>
          </a:xfrm>
          <a:prstGeom prst="rect">
            <a:avLst/>
          </a:prstGeom>
        </p:spPr>
      </p:pic>
      <p:pic>
        <p:nvPicPr>
          <p:cNvPr id="31" name="Picture 30" descr="pngegg-removebg-preview"/>
          <p:cNvPicPr>
            <a:picLocks noChangeAspect="1"/>
          </p:cNvPicPr>
          <p:nvPr/>
        </p:nvPicPr>
        <p:blipFill>
          <a:blip r:embed="rId13" cstate="email">
            <a:lum bright="6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687955" y="1427480"/>
            <a:ext cx="3183890" cy="318389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500"/>
                            </p:stCondLst>
                            <p:childTnLst>
                              <p:par>
                                <p:cTn id="47" presetID="2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Hình ảnh 8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904961" y="101682"/>
            <a:ext cx="3177228" cy="3714750"/>
          </a:xfrm>
          <a:prstGeom prst="rect">
            <a:avLst/>
          </a:prstGeom>
          <a:noFill/>
        </p:spPr>
      </p:pic>
      <p:sp>
        <p:nvSpPr>
          <p:cNvPr id="10" name="Hình chữ nhật 9"/>
          <p:cNvSpPr/>
          <p:nvPr/>
        </p:nvSpPr>
        <p:spPr>
          <a:xfrm>
            <a:off x="2482642" y="4084466"/>
            <a:ext cx="5012014" cy="900246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54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CÁC HOẠT ĐỘNG</a:t>
            </a:r>
            <a:endParaRPr lang="vi-VN" sz="540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</a:endParaRPr>
          </a:p>
        </p:txBody>
      </p:sp>
      <p:grpSp>
        <p:nvGrpSpPr>
          <p:cNvPr id="12" name="Nhóm 11"/>
          <p:cNvGrpSpPr/>
          <p:nvPr/>
        </p:nvGrpSpPr>
        <p:grpSpPr>
          <a:xfrm>
            <a:off x="323038" y="462606"/>
            <a:ext cx="2050090" cy="1061828"/>
            <a:chOff x="1774377" y="1423682"/>
            <a:chExt cx="2733453" cy="1415770"/>
          </a:xfrm>
        </p:grpSpPr>
        <p:sp>
          <p:nvSpPr>
            <p:cNvPr id="26" name="Google Shape;157;p20"/>
            <p:cNvSpPr/>
            <p:nvPr/>
          </p:nvSpPr>
          <p:spPr>
            <a:xfrm>
              <a:off x="1774377" y="1423682"/>
              <a:ext cx="2733453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endParaRPr sz="1050" dirty="0"/>
            </a:p>
          </p:txBody>
        </p:sp>
        <p:sp>
          <p:nvSpPr>
            <p:cNvPr id="11" name="Hộp Văn bản 10"/>
            <p:cNvSpPr txBox="1"/>
            <p:nvPr/>
          </p:nvSpPr>
          <p:spPr>
            <a:xfrm>
              <a:off x="2165516" y="2092196"/>
              <a:ext cx="1614117" cy="6155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</a:rPr>
                <a:t>Mở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đầu</a:t>
              </a:r>
              <a:endParaRPr lang="en-US" sz="2400" b="1" dirty="0">
                <a:solidFill>
                  <a:srgbClr val="002060"/>
                </a:solidFill>
              </a:endParaRPr>
            </a:p>
          </p:txBody>
        </p:sp>
      </p:grpSp>
      <p:grpSp>
        <p:nvGrpSpPr>
          <p:cNvPr id="15" name="Nhóm 14"/>
          <p:cNvGrpSpPr/>
          <p:nvPr/>
        </p:nvGrpSpPr>
        <p:grpSpPr>
          <a:xfrm>
            <a:off x="6476956" y="1123371"/>
            <a:ext cx="2271617" cy="1061828"/>
            <a:chOff x="6997439" y="2348815"/>
            <a:chExt cx="3028822" cy="1415770"/>
          </a:xfrm>
        </p:grpSpPr>
        <p:sp>
          <p:nvSpPr>
            <p:cNvPr id="31" name="Google Shape;157;p20"/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endParaRPr sz="1050" dirty="0"/>
            </a:p>
          </p:txBody>
        </p:sp>
        <p:sp>
          <p:nvSpPr>
            <p:cNvPr id="32" name="Hộp Văn bản 31"/>
            <p:cNvSpPr txBox="1"/>
            <p:nvPr/>
          </p:nvSpPr>
          <p:spPr>
            <a:xfrm>
              <a:off x="7522714" y="2884088"/>
              <a:ext cx="2162013" cy="6155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</a:rPr>
                <a:t>Luyện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tập</a:t>
              </a:r>
              <a:endParaRPr lang="en-US" sz="2400" b="1" dirty="0">
                <a:solidFill>
                  <a:srgbClr val="002060"/>
                </a:solidFill>
              </a:endParaRPr>
            </a:p>
          </p:txBody>
        </p:sp>
      </p:grpSp>
      <p:sp>
        <p:nvSpPr>
          <p:cNvPr id="16" name="Google Shape;162;p20"/>
          <p:cNvSpPr/>
          <p:nvPr/>
        </p:nvSpPr>
        <p:spPr>
          <a:xfrm>
            <a:off x="3397892" y="1733550"/>
            <a:ext cx="1707508" cy="903298"/>
          </a:xfrm>
          <a:custGeom>
            <a:avLst/>
            <a:gdLst/>
            <a:ahLst/>
            <a:cxnLst/>
            <a:rect l="l" t="t" r="r" b="b"/>
            <a:pathLst>
              <a:path w="19002" h="10503" extrusionOk="0">
                <a:moveTo>
                  <a:pt x="17072" y="1100"/>
                </a:moveTo>
                <a:lnTo>
                  <a:pt x="17145" y="1124"/>
                </a:lnTo>
                <a:lnTo>
                  <a:pt x="17268" y="1197"/>
                </a:lnTo>
                <a:lnTo>
                  <a:pt x="17365" y="1320"/>
                </a:lnTo>
                <a:lnTo>
                  <a:pt x="17390" y="1393"/>
                </a:lnTo>
                <a:lnTo>
                  <a:pt x="17390" y="1490"/>
                </a:lnTo>
                <a:lnTo>
                  <a:pt x="17390" y="1564"/>
                </a:lnTo>
                <a:lnTo>
                  <a:pt x="17365" y="1637"/>
                </a:lnTo>
                <a:lnTo>
                  <a:pt x="17268" y="1759"/>
                </a:lnTo>
                <a:lnTo>
                  <a:pt x="17145" y="1832"/>
                </a:lnTo>
                <a:lnTo>
                  <a:pt x="17072" y="1857"/>
                </a:lnTo>
                <a:lnTo>
                  <a:pt x="16926" y="1857"/>
                </a:lnTo>
                <a:lnTo>
                  <a:pt x="16852" y="1832"/>
                </a:lnTo>
                <a:lnTo>
                  <a:pt x="16730" y="1759"/>
                </a:lnTo>
                <a:lnTo>
                  <a:pt x="16657" y="1637"/>
                </a:lnTo>
                <a:lnTo>
                  <a:pt x="16633" y="1564"/>
                </a:lnTo>
                <a:lnTo>
                  <a:pt x="16608" y="1490"/>
                </a:lnTo>
                <a:lnTo>
                  <a:pt x="16633" y="1393"/>
                </a:lnTo>
                <a:lnTo>
                  <a:pt x="16657" y="1320"/>
                </a:lnTo>
                <a:lnTo>
                  <a:pt x="16730" y="1197"/>
                </a:lnTo>
                <a:lnTo>
                  <a:pt x="16852" y="1124"/>
                </a:lnTo>
                <a:lnTo>
                  <a:pt x="16926" y="1100"/>
                </a:lnTo>
                <a:close/>
                <a:moveTo>
                  <a:pt x="15924" y="1"/>
                </a:moveTo>
                <a:lnTo>
                  <a:pt x="15656" y="25"/>
                </a:lnTo>
                <a:lnTo>
                  <a:pt x="15387" y="74"/>
                </a:lnTo>
                <a:lnTo>
                  <a:pt x="15192" y="123"/>
                </a:lnTo>
                <a:lnTo>
                  <a:pt x="14996" y="172"/>
                </a:lnTo>
                <a:lnTo>
                  <a:pt x="14801" y="269"/>
                </a:lnTo>
                <a:lnTo>
                  <a:pt x="14605" y="367"/>
                </a:lnTo>
                <a:lnTo>
                  <a:pt x="14435" y="489"/>
                </a:lnTo>
                <a:lnTo>
                  <a:pt x="14264" y="611"/>
                </a:lnTo>
                <a:lnTo>
                  <a:pt x="14093" y="758"/>
                </a:lnTo>
                <a:lnTo>
                  <a:pt x="13970" y="929"/>
                </a:lnTo>
                <a:lnTo>
                  <a:pt x="13824" y="1100"/>
                </a:lnTo>
                <a:lnTo>
                  <a:pt x="13726" y="1271"/>
                </a:lnTo>
                <a:lnTo>
                  <a:pt x="13629" y="1466"/>
                </a:lnTo>
                <a:lnTo>
                  <a:pt x="13531" y="1661"/>
                </a:lnTo>
                <a:lnTo>
                  <a:pt x="13482" y="1881"/>
                </a:lnTo>
                <a:lnTo>
                  <a:pt x="13433" y="2101"/>
                </a:lnTo>
                <a:lnTo>
                  <a:pt x="13409" y="2345"/>
                </a:lnTo>
                <a:lnTo>
                  <a:pt x="13409" y="2565"/>
                </a:lnTo>
                <a:lnTo>
                  <a:pt x="6668" y="4372"/>
                </a:lnTo>
                <a:lnTo>
                  <a:pt x="6986" y="4592"/>
                </a:lnTo>
                <a:lnTo>
                  <a:pt x="7303" y="4812"/>
                </a:lnTo>
                <a:lnTo>
                  <a:pt x="7621" y="5032"/>
                </a:lnTo>
                <a:lnTo>
                  <a:pt x="7938" y="5203"/>
                </a:lnTo>
                <a:lnTo>
                  <a:pt x="8280" y="5374"/>
                </a:lnTo>
                <a:lnTo>
                  <a:pt x="8597" y="5496"/>
                </a:lnTo>
                <a:lnTo>
                  <a:pt x="8939" y="5618"/>
                </a:lnTo>
                <a:lnTo>
                  <a:pt x="9257" y="5740"/>
                </a:lnTo>
                <a:lnTo>
                  <a:pt x="9599" y="5813"/>
                </a:lnTo>
                <a:lnTo>
                  <a:pt x="9941" y="5862"/>
                </a:lnTo>
                <a:lnTo>
                  <a:pt x="10258" y="5911"/>
                </a:lnTo>
                <a:lnTo>
                  <a:pt x="10600" y="5935"/>
                </a:lnTo>
                <a:lnTo>
                  <a:pt x="10942" y="5935"/>
                </a:lnTo>
                <a:lnTo>
                  <a:pt x="11284" y="5911"/>
                </a:lnTo>
                <a:lnTo>
                  <a:pt x="11626" y="5862"/>
                </a:lnTo>
                <a:lnTo>
                  <a:pt x="11968" y="5813"/>
                </a:lnTo>
                <a:lnTo>
                  <a:pt x="12285" y="5716"/>
                </a:lnTo>
                <a:lnTo>
                  <a:pt x="12603" y="5642"/>
                </a:lnTo>
                <a:lnTo>
                  <a:pt x="13140" y="5423"/>
                </a:lnTo>
                <a:lnTo>
                  <a:pt x="13629" y="5203"/>
                </a:lnTo>
                <a:lnTo>
                  <a:pt x="14044" y="4983"/>
                </a:lnTo>
                <a:lnTo>
                  <a:pt x="14386" y="4763"/>
                </a:lnTo>
                <a:lnTo>
                  <a:pt x="14630" y="4592"/>
                </a:lnTo>
                <a:lnTo>
                  <a:pt x="14850" y="4421"/>
                </a:lnTo>
                <a:lnTo>
                  <a:pt x="14923" y="4372"/>
                </a:lnTo>
                <a:lnTo>
                  <a:pt x="15021" y="4348"/>
                </a:lnTo>
                <a:lnTo>
                  <a:pt x="15118" y="4372"/>
                </a:lnTo>
                <a:lnTo>
                  <a:pt x="15192" y="4421"/>
                </a:lnTo>
                <a:lnTo>
                  <a:pt x="15240" y="4519"/>
                </a:lnTo>
                <a:lnTo>
                  <a:pt x="15240" y="4592"/>
                </a:lnTo>
                <a:lnTo>
                  <a:pt x="15240" y="4690"/>
                </a:lnTo>
                <a:lnTo>
                  <a:pt x="15167" y="4763"/>
                </a:lnTo>
                <a:lnTo>
                  <a:pt x="15045" y="4861"/>
                </a:lnTo>
                <a:lnTo>
                  <a:pt x="14752" y="5105"/>
                </a:lnTo>
                <a:lnTo>
                  <a:pt x="14312" y="5398"/>
                </a:lnTo>
                <a:lnTo>
                  <a:pt x="14019" y="5569"/>
                </a:lnTo>
                <a:lnTo>
                  <a:pt x="13702" y="5716"/>
                </a:lnTo>
                <a:lnTo>
                  <a:pt x="13213" y="5935"/>
                </a:lnTo>
                <a:lnTo>
                  <a:pt x="12969" y="6033"/>
                </a:lnTo>
                <a:lnTo>
                  <a:pt x="12676" y="6131"/>
                </a:lnTo>
                <a:lnTo>
                  <a:pt x="12090" y="6277"/>
                </a:lnTo>
                <a:lnTo>
                  <a:pt x="11797" y="6326"/>
                </a:lnTo>
                <a:lnTo>
                  <a:pt x="11479" y="6375"/>
                </a:lnTo>
                <a:lnTo>
                  <a:pt x="11137" y="6400"/>
                </a:lnTo>
                <a:lnTo>
                  <a:pt x="10796" y="6424"/>
                </a:lnTo>
                <a:lnTo>
                  <a:pt x="10429" y="6400"/>
                </a:lnTo>
                <a:lnTo>
                  <a:pt x="10063" y="6375"/>
                </a:lnTo>
                <a:lnTo>
                  <a:pt x="9696" y="6326"/>
                </a:lnTo>
                <a:lnTo>
                  <a:pt x="9306" y="6229"/>
                </a:lnTo>
                <a:lnTo>
                  <a:pt x="8915" y="6131"/>
                </a:lnTo>
                <a:lnTo>
                  <a:pt x="8500" y="5984"/>
                </a:lnTo>
                <a:lnTo>
                  <a:pt x="8085" y="5813"/>
                </a:lnTo>
                <a:lnTo>
                  <a:pt x="7669" y="5594"/>
                </a:lnTo>
                <a:lnTo>
                  <a:pt x="7572" y="5569"/>
                </a:lnTo>
                <a:lnTo>
                  <a:pt x="7376" y="5471"/>
                </a:lnTo>
                <a:lnTo>
                  <a:pt x="7254" y="5471"/>
                </a:lnTo>
                <a:lnTo>
                  <a:pt x="7132" y="5496"/>
                </a:lnTo>
                <a:lnTo>
                  <a:pt x="318" y="7694"/>
                </a:lnTo>
                <a:lnTo>
                  <a:pt x="245" y="7743"/>
                </a:lnTo>
                <a:lnTo>
                  <a:pt x="147" y="7792"/>
                </a:lnTo>
                <a:lnTo>
                  <a:pt x="98" y="7865"/>
                </a:lnTo>
                <a:lnTo>
                  <a:pt x="49" y="7938"/>
                </a:lnTo>
                <a:lnTo>
                  <a:pt x="1" y="8036"/>
                </a:lnTo>
                <a:lnTo>
                  <a:pt x="1" y="8134"/>
                </a:lnTo>
                <a:lnTo>
                  <a:pt x="1" y="8207"/>
                </a:lnTo>
                <a:lnTo>
                  <a:pt x="25" y="8305"/>
                </a:lnTo>
                <a:lnTo>
                  <a:pt x="98" y="8451"/>
                </a:lnTo>
                <a:lnTo>
                  <a:pt x="196" y="8549"/>
                </a:lnTo>
                <a:lnTo>
                  <a:pt x="318" y="8622"/>
                </a:lnTo>
                <a:lnTo>
                  <a:pt x="489" y="8646"/>
                </a:lnTo>
                <a:lnTo>
                  <a:pt x="611" y="8622"/>
                </a:lnTo>
                <a:lnTo>
                  <a:pt x="269" y="8793"/>
                </a:lnTo>
                <a:lnTo>
                  <a:pt x="171" y="8842"/>
                </a:lnTo>
                <a:lnTo>
                  <a:pt x="123" y="8915"/>
                </a:lnTo>
                <a:lnTo>
                  <a:pt x="49" y="8988"/>
                </a:lnTo>
                <a:lnTo>
                  <a:pt x="25" y="9086"/>
                </a:lnTo>
                <a:lnTo>
                  <a:pt x="1" y="9159"/>
                </a:lnTo>
                <a:lnTo>
                  <a:pt x="1" y="9257"/>
                </a:lnTo>
                <a:lnTo>
                  <a:pt x="1" y="9355"/>
                </a:lnTo>
                <a:lnTo>
                  <a:pt x="49" y="9452"/>
                </a:lnTo>
                <a:lnTo>
                  <a:pt x="123" y="9575"/>
                </a:lnTo>
                <a:lnTo>
                  <a:pt x="220" y="9648"/>
                </a:lnTo>
                <a:lnTo>
                  <a:pt x="342" y="9697"/>
                </a:lnTo>
                <a:lnTo>
                  <a:pt x="489" y="9721"/>
                </a:lnTo>
                <a:lnTo>
                  <a:pt x="587" y="9721"/>
                </a:lnTo>
                <a:lnTo>
                  <a:pt x="684" y="9672"/>
                </a:lnTo>
                <a:lnTo>
                  <a:pt x="855" y="9599"/>
                </a:lnTo>
                <a:lnTo>
                  <a:pt x="782" y="9721"/>
                </a:lnTo>
                <a:lnTo>
                  <a:pt x="758" y="9868"/>
                </a:lnTo>
                <a:lnTo>
                  <a:pt x="782" y="10014"/>
                </a:lnTo>
                <a:lnTo>
                  <a:pt x="831" y="10161"/>
                </a:lnTo>
                <a:lnTo>
                  <a:pt x="929" y="10258"/>
                </a:lnTo>
                <a:lnTo>
                  <a:pt x="1026" y="10307"/>
                </a:lnTo>
                <a:lnTo>
                  <a:pt x="1124" y="10356"/>
                </a:lnTo>
                <a:lnTo>
                  <a:pt x="1246" y="10380"/>
                </a:lnTo>
                <a:lnTo>
                  <a:pt x="1393" y="10356"/>
                </a:lnTo>
                <a:lnTo>
                  <a:pt x="1515" y="10283"/>
                </a:lnTo>
                <a:lnTo>
                  <a:pt x="6082" y="7303"/>
                </a:lnTo>
                <a:lnTo>
                  <a:pt x="6546" y="7523"/>
                </a:lnTo>
                <a:lnTo>
                  <a:pt x="7108" y="7743"/>
                </a:lnTo>
                <a:lnTo>
                  <a:pt x="7791" y="7987"/>
                </a:lnTo>
                <a:lnTo>
                  <a:pt x="8524" y="8207"/>
                </a:lnTo>
                <a:lnTo>
                  <a:pt x="9306" y="8402"/>
                </a:lnTo>
                <a:lnTo>
                  <a:pt x="10087" y="8549"/>
                </a:lnTo>
                <a:lnTo>
                  <a:pt x="10454" y="8598"/>
                </a:lnTo>
                <a:lnTo>
                  <a:pt x="10820" y="8646"/>
                </a:lnTo>
                <a:lnTo>
                  <a:pt x="11528" y="8646"/>
                </a:lnTo>
                <a:lnTo>
                  <a:pt x="12212" y="10356"/>
                </a:lnTo>
                <a:lnTo>
                  <a:pt x="12261" y="10405"/>
                </a:lnTo>
                <a:lnTo>
                  <a:pt x="12310" y="10454"/>
                </a:lnTo>
                <a:lnTo>
                  <a:pt x="12383" y="10478"/>
                </a:lnTo>
                <a:lnTo>
                  <a:pt x="12456" y="10503"/>
                </a:lnTo>
                <a:lnTo>
                  <a:pt x="13384" y="10503"/>
                </a:lnTo>
                <a:lnTo>
                  <a:pt x="13482" y="10478"/>
                </a:lnTo>
                <a:lnTo>
                  <a:pt x="13555" y="10454"/>
                </a:lnTo>
                <a:lnTo>
                  <a:pt x="13604" y="10405"/>
                </a:lnTo>
                <a:lnTo>
                  <a:pt x="13629" y="10332"/>
                </a:lnTo>
                <a:lnTo>
                  <a:pt x="13629" y="10234"/>
                </a:lnTo>
                <a:lnTo>
                  <a:pt x="13580" y="10161"/>
                </a:lnTo>
                <a:lnTo>
                  <a:pt x="13506" y="10087"/>
                </a:lnTo>
                <a:lnTo>
                  <a:pt x="13409" y="10087"/>
                </a:lnTo>
                <a:lnTo>
                  <a:pt x="12603" y="10014"/>
                </a:lnTo>
                <a:lnTo>
                  <a:pt x="12163" y="8646"/>
                </a:lnTo>
                <a:lnTo>
                  <a:pt x="12700" y="8598"/>
                </a:lnTo>
                <a:lnTo>
                  <a:pt x="13067" y="8549"/>
                </a:lnTo>
                <a:lnTo>
                  <a:pt x="13482" y="8475"/>
                </a:lnTo>
                <a:lnTo>
                  <a:pt x="13922" y="8378"/>
                </a:lnTo>
                <a:lnTo>
                  <a:pt x="14386" y="8280"/>
                </a:lnTo>
                <a:lnTo>
                  <a:pt x="14874" y="8109"/>
                </a:lnTo>
                <a:lnTo>
                  <a:pt x="15363" y="7914"/>
                </a:lnTo>
                <a:lnTo>
                  <a:pt x="15827" y="7670"/>
                </a:lnTo>
                <a:lnTo>
                  <a:pt x="16046" y="7547"/>
                </a:lnTo>
                <a:lnTo>
                  <a:pt x="16291" y="7376"/>
                </a:lnTo>
                <a:lnTo>
                  <a:pt x="16486" y="7205"/>
                </a:lnTo>
                <a:lnTo>
                  <a:pt x="16681" y="7035"/>
                </a:lnTo>
                <a:lnTo>
                  <a:pt x="16877" y="6839"/>
                </a:lnTo>
                <a:lnTo>
                  <a:pt x="17072" y="6619"/>
                </a:lnTo>
                <a:lnTo>
                  <a:pt x="17219" y="6375"/>
                </a:lnTo>
                <a:lnTo>
                  <a:pt x="17365" y="6131"/>
                </a:lnTo>
                <a:lnTo>
                  <a:pt x="17512" y="5862"/>
                </a:lnTo>
                <a:lnTo>
                  <a:pt x="17610" y="5569"/>
                </a:lnTo>
                <a:lnTo>
                  <a:pt x="17707" y="5276"/>
                </a:lnTo>
                <a:lnTo>
                  <a:pt x="17780" y="4959"/>
                </a:lnTo>
                <a:lnTo>
                  <a:pt x="17829" y="4592"/>
                </a:lnTo>
                <a:lnTo>
                  <a:pt x="17854" y="4226"/>
                </a:lnTo>
                <a:lnTo>
                  <a:pt x="17854" y="3884"/>
                </a:lnTo>
                <a:lnTo>
                  <a:pt x="17829" y="3444"/>
                </a:lnTo>
                <a:lnTo>
                  <a:pt x="17829" y="2980"/>
                </a:lnTo>
                <a:lnTo>
                  <a:pt x="17829" y="2760"/>
                </a:lnTo>
                <a:lnTo>
                  <a:pt x="17878" y="2590"/>
                </a:lnTo>
                <a:lnTo>
                  <a:pt x="18440" y="2370"/>
                </a:lnTo>
                <a:lnTo>
                  <a:pt x="18733" y="2272"/>
                </a:lnTo>
                <a:lnTo>
                  <a:pt x="18293" y="2125"/>
                </a:lnTo>
                <a:lnTo>
                  <a:pt x="18586" y="1979"/>
                </a:lnTo>
                <a:lnTo>
                  <a:pt x="18855" y="1857"/>
                </a:lnTo>
                <a:lnTo>
                  <a:pt x="18953" y="1808"/>
                </a:lnTo>
                <a:lnTo>
                  <a:pt x="19002" y="1759"/>
                </a:lnTo>
                <a:lnTo>
                  <a:pt x="19002" y="1710"/>
                </a:lnTo>
                <a:lnTo>
                  <a:pt x="18953" y="1686"/>
                </a:lnTo>
                <a:lnTo>
                  <a:pt x="18000" y="1271"/>
                </a:lnTo>
                <a:lnTo>
                  <a:pt x="17780" y="1026"/>
                </a:lnTo>
                <a:lnTo>
                  <a:pt x="17561" y="782"/>
                </a:lnTo>
                <a:lnTo>
                  <a:pt x="17243" y="514"/>
                </a:lnTo>
                <a:lnTo>
                  <a:pt x="17048" y="391"/>
                </a:lnTo>
                <a:lnTo>
                  <a:pt x="16852" y="269"/>
                </a:lnTo>
                <a:lnTo>
                  <a:pt x="16633" y="172"/>
                </a:lnTo>
                <a:lnTo>
                  <a:pt x="16413" y="98"/>
                </a:lnTo>
                <a:lnTo>
                  <a:pt x="16169" y="25"/>
                </a:lnTo>
                <a:lnTo>
                  <a:pt x="15924" y="1"/>
                </a:lnTo>
                <a:close/>
              </a:path>
            </a:pathLst>
          </a:custGeom>
          <a:solidFill>
            <a:srgbClr val="CE54F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4" name="Nhóm 13"/>
          <p:cNvGrpSpPr/>
          <p:nvPr/>
        </p:nvGrpSpPr>
        <p:grpSpPr>
          <a:xfrm>
            <a:off x="5675243" y="2428276"/>
            <a:ext cx="2271617" cy="1061829"/>
            <a:chOff x="6997439" y="2348815"/>
            <a:chExt cx="3028822" cy="1415770"/>
          </a:xfrm>
        </p:grpSpPr>
        <p:sp>
          <p:nvSpPr>
            <p:cNvPr id="17" name="Google Shape;157;p20"/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endParaRPr sz="1050" dirty="0"/>
            </a:p>
          </p:txBody>
        </p:sp>
        <p:sp>
          <p:nvSpPr>
            <p:cNvPr id="18" name="Hộp Văn bản 17"/>
            <p:cNvSpPr txBox="1"/>
            <p:nvPr/>
          </p:nvSpPr>
          <p:spPr>
            <a:xfrm>
              <a:off x="7444361" y="2655464"/>
              <a:ext cx="2162013" cy="1107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</a:rPr>
                <a:t>Vận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dụng</a:t>
              </a:r>
              <a:r>
                <a:rPr lang="en-US" sz="2400" b="1" dirty="0">
                  <a:solidFill>
                    <a:srgbClr val="002060"/>
                  </a:solidFill>
                </a:rPr>
                <a:t> – </a:t>
              </a:r>
              <a:r>
                <a:rPr lang="en-US" sz="2400" b="1" dirty="0" err="1">
                  <a:solidFill>
                    <a:srgbClr val="002060"/>
                  </a:solidFill>
                </a:rPr>
                <a:t>Tìm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tòi</a:t>
              </a:r>
              <a:endParaRPr lang="en-US" sz="2400" b="1" dirty="0">
                <a:solidFill>
                  <a:srgbClr val="002060"/>
                </a:solidFill>
              </a:endParaRPr>
            </a:p>
          </p:txBody>
        </p:sp>
      </p:grpSp>
      <p:grpSp>
        <p:nvGrpSpPr>
          <p:cNvPr id="3" name="Nhóm 13"/>
          <p:cNvGrpSpPr/>
          <p:nvPr/>
        </p:nvGrpSpPr>
        <p:grpSpPr>
          <a:xfrm>
            <a:off x="4499858" y="123861"/>
            <a:ext cx="2597784" cy="1142365"/>
            <a:chOff x="11835291" y="-364748"/>
            <a:chExt cx="3463711" cy="1523151"/>
          </a:xfrm>
        </p:grpSpPr>
        <p:sp>
          <p:nvSpPr>
            <p:cNvPr id="4" name="Google Shape;157;p20"/>
            <p:cNvSpPr/>
            <p:nvPr/>
          </p:nvSpPr>
          <p:spPr>
            <a:xfrm>
              <a:off x="11835291" y="-364748"/>
              <a:ext cx="3334173" cy="1523151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endParaRPr sz="1050" dirty="0"/>
            </a:p>
          </p:txBody>
        </p:sp>
        <p:sp>
          <p:nvSpPr>
            <p:cNvPr id="5" name="Hộp Văn bản 17"/>
            <p:cNvSpPr txBox="1"/>
            <p:nvPr/>
          </p:nvSpPr>
          <p:spPr>
            <a:xfrm>
              <a:off x="12314503" y="19638"/>
              <a:ext cx="2984499" cy="11065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  <a:sym typeface="+mn-ea"/>
                </a:rPr>
                <a:t>Hình</a:t>
              </a:r>
              <a:r>
                <a:rPr lang="en-US" sz="2400" b="1" dirty="0">
                  <a:solidFill>
                    <a:srgbClr val="002060"/>
                  </a:solidFill>
                  <a:sym typeface="+mn-ea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sym typeface="+mn-ea"/>
                </a:rPr>
                <a:t>thành</a:t>
              </a:r>
              <a:r>
                <a:rPr lang="en-US" sz="2400" b="1" dirty="0">
                  <a:solidFill>
                    <a:srgbClr val="002060"/>
                  </a:solidFill>
                  <a:sym typeface="+mn-ea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sym typeface="+mn-ea"/>
                </a:rPr>
                <a:t>kiến</a:t>
              </a:r>
              <a:r>
                <a:rPr lang="en-US" sz="2400" b="1" dirty="0">
                  <a:solidFill>
                    <a:srgbClr val="002060"/>
                  </a:solidFill>
                  <a:sym typeface="+mn-ea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sym typeface="+mn-ea"/>
                </a:rPr>
                <a:t>thức</a:t>
              </a:r>
              <a:endParaRPr lang="en-US" sz="2400" b="1" dirty="0">
                <a:solidFill>
                  <a:srgbClr val="00206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/>
          <p:cNvSpPr/>
          <p:nvPr/>
        </p:nvSpPr>
        <p:spPr>
          <a:xfrm>
            <a:off x="1428750" y="628650"/>
            <a:ext cx="31432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2" name="TextBox 10"/>
          <p:cNvSpPr txBox="1"/>
          <p:nvPr/>
        </p:nvSpPr>
        <p:spPr>
          <a:xfrm>
            <a:off x="4743450" y="1906243"/>
            <a:ext cx="337185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MỞ ĐẦU</a:t>
            </a:r>
            <a:endParaRPr lang="en-US" sz="3600" dirty="0"/>
          </a:p>
        </p:txBody>
      </p:sp>
      <p:pic>
        <p:nvPicPr>
          <p:cNvPr id="6" name="Hình ảnh 5"/>
          <p:cNvPicPr>
            <a:picLocks noChangeAspect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5276850" y="2633787"/>
            <a:ext cx="2305049" cy="2231484"/>
          </a:xfrm>
          <a:prstGeom prst="ellipse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29" descr="_Pngtree_cute_pupils_going_to_school_3808424-removebg-preview"/>
          <p:cNvPicPr>
            <a:picLocks noChangeAspect="1"/>
          </p:cNvPicPr>
          <p:nvPr/>
        </p:nvPicPr>
        <p:blipFill>
          <a:blip r:embed="rId6" cstate="email">
            <a:lum bright="6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379970" y="-20320"/>
            <a:ext cx="1534795" cy="1534795"/>
          </a:xfrm>
          <a:prstGeom prst="rect">
            <a:avLst/>
          </a:prstGeom>
        </p:spPr>
      </p:pic>
      <p:sp>
        <p:nvSpPr>
          <p:cNvPr id="3" name="Text Box 2"/>
          <p:cNvSpPr txBox="1"/>
          <p:nvPr/>
        </p:nvSpPr>
        <p:spPr>
          <a:xfrm>
            <a:off x="1187450" y="483870"/>
            <a:ext cx="6257925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800" i="1">
                <a:solidFill>
                  <a:srgbClr val="FE0C8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sz="2800" i="1">
                <a:solidFill>
                  <a:srgbClr val="FE0C8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ớp chia làm hai đội, mỗi đội cử 5 bạn tham gia trò chơi trong thời gian 3 phút.</a:t>
            </a:r>
          </a:p>
        </p:txBody>
      </p:sp>
      <p:sp>
        <p:nvSpPr>
          <p:cNvPr id="6" name="Text Box 5"/>
          <p:cNvSpPr txBox="1"/>
          <p:nvPr/>
        </p:nvSpPr>
        <p:spPr>
          <a:xfrm>
            <a:off x="273050" y="1708150"/>
            <a:ext cx="8598535" cy="31076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altLang="en-US" sz="2800">
                <a:solidFill>
                  <a:srgbClr val="FE0C8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Thành viên thứ nhất chọn ngẫu nhiên một thẻ màu xanh (là phần GT của định lí) và gắn lên vị trí bảng được chia của nhóm mình.</a:t>
            </a:r>
          </a:p>
          <a:p>
            <a:pPr algn="ctr"/>
            <a:r>
              <a:rPr lang="vi-VN" altLang="en-US" sz="2800">
                <a:solidFill>
                  <a:srgbClr val="FE0C8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Thành viên thứ hai sẽ chọn một thẻ màu cam (là phần KL của định lí) để hoàn thành một định lí đúng. </a:t>
            </a:r>
          </a:p>
          <a:p>
            <a:pPr algn="ctr"/>
            <a:r>
              <a:rPr lang="vi-VN" altLang="en-US" sz="2800">
                <a:solidFill>
                  <a:srgbClr val="FE0C8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Các thành viên của nhóm sẽ tiếp tục như vậy cho đến khi ghép hoàn thành được  5 định lí hoặc đến khi hết giờ.</a:t>
            </a:r>
          </a:p>
        </p:txBody>
      </p:sp>
      <p:pic>
        <p:nvPicPr>
          <p:cNvPr id="2" name="y2mate.com - 3 Minute Kids Cleanup Countdown with Song HD_1080p">
            <a:hlinkClick r:id="" action="ppaction://media"/>
          </p:cNvPr>
          <p:cNvPicPr/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2771775" y="1419860"/>
            <a:ext cx="3307715" cy="18605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29" fill="hold" display="1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 additive="base">
                                        <p:cTn id="34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6" grpId="0"/>
      <p:bldP spid="6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270510" y="262255"/>
            <a:ext cx="5165725" cy="741045"/>
          </a:xfrm>
          <a:prstGeom prst="roundRect">
            <a:avLst/>
          </a:prstGeom>
          <a:solidFill>
            <a:srgbClr val="6DDBFF"/>
          </a:solidFill>
          <a:ln w="28575" cmpd="dbl">
            <a:solidFill>
              <a:srgbClr val="1552D1"/>
            </a:solidFill>
            <a:prstDash val="soli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en-US" sz="2100">
                <a:latin typeface="Times New Roman" panose="02020603050405020304" pitchFamily="18" charset="0"/>
                <a:cs typeface="Times New Roman" panose="02020603050405020304" pitchFamily="18" charset="0"/>
              </a:rPr>
              <a:t>Một đường thẳng vuông góc với một trong hai đường thẳng song song thì</a:t>
            </a:r>
            <a:r>
              <a:rPr lang="vi-VN" altLang="en-US" sz="2100">
                <a:latin typeface="Times New Roman" panose="02020603050405020304" pitchFamily="18" charset="0"/>
                <a:cs typeface="Times New Roman" panose="02020603050405020304" pitchFamily="18" charset="0"/>
              </a:rPr>
              <a:t> ...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5617210" y="3124200"/>
            <a:ext cx="3249930" cy="741045"/>
          </a:xfrm>
          <a:prstGeom prst="roundRect">
            <a:avLst/>
          </a:prstGeom>
          <a:solidFill>
            <a:srgbClr val="FEC8AA"/>
          </a:solidFill>
          <a:ln w="28575" cmpd="dbl">
            <a:solidFill>
              <a:srgbClr val="F95833"/>
            </a:solidFill>
            <a:prstDash val="soli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endParaRPr lang="vi-VN" sz="21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vi-VN" sz="2100">
                <a:latin typeface="Times New Roman" panose="02020603050405020304" pitchFamily="18" charset="0"/>
                <a:cs typeface="Times New Roman" panose="02020603050405020304" pitchFamily="18" charset="0"/>
              </a:rPr>
              <a:t>... </a:t>
            </a:r>
            <a:r>
              <a:rPr lang="en-US" sz="21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ó cũng vuông góc với đường thẳng còn lại.</a:t>
            </a:r>
            <a:endParaRPr lang="en-US" sz="21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vi-VN" sz="21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270510" y="1211580"/>
            <a:ext cx="5165725" cy="741045"/>
          </a:xfrm>
          <a:prstGeom prst="roundRect">
            <a:avLst/>
          </a:prstGeom>
          <a:solidFill>
            <a:srgbClr val="6DDBFF"/>
          </a:solidFill>
          <a:ln w="28575" cmpd="dbl">
            <a:solidFill>
              <a:srgbClr val="0070C0"/>
            </a:solidFill>
            <a:prstDash val="soli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sz="2100">
                <a:latin typeface="Times New Roman" panose="02020603050405020304" pitchFamily="18" charset="0"/>
                <a:cs typeface="Times New Roman" panose="02020603050405020304" pitchFamily="18" charset="0"/>
              </a:rPr>
              <a:t>Nếu một đường thẳng cắt hai đường thẳng song song thì</a:t>
            </a:r>
            <a:r>
              <a:rPr lang="vi-VN" sz="2100">
                <a:latin typeface="Times New Roman" panose="02020603050405020304" pitchFamily="18" charset="0"/>
                <a:cs typeface="Times New Roman" panose="02020603050405020304" pitchFamily="18" charset="0"/>
              </a:rPr>
              <a:t> ...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5617845" y="4112260"/>
            <a:ext cx="3250565" cy="748030"/>
          </a:xfrm>
          <a:prstGeom prst="roundRect">
            <a:avLst/>
          </a:prstGeom>
          <a:solidFill>
            <a:srgbClr val="FEC8AA"/>
          </a:solidFill>
          <a:ln w="28575" cmpd="dbl">
            <a:solidFill>
              <a:srgbClr val="F95833"/>
            </a:solidFill>
            <a:prstDash val="soli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 sz="21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vi-VN" sz="21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vi-VN" sz="2100">
                <a:latin typeface="Times New Roman" panose="02020603050405020304" pitchFamily="18" charset="0"/>
                <a:cs typeface="Times New Roman" panose="02020603050405020304" pitchFamily="18" charset="0"/>
              </a:rPr>
              <a:t>... </a:t>
            </a:r>
            <a:r>
              <a:rPr sz="21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ai góc so le trong bằng nhau</a:t>
            </a:r>
            <a:r>
              <a:rPr lang="vi-VN" sz="21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</a:t>
            </a:r>
            <a:endParaRPr sz="21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21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vi-VN" sz="21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ounded Rectangle 12"/>
          <p:cNvSpPr/>
          <p:nvPr/>
        </p:nvSpPr>
        <p:spPr>
          <a:xfrm>
            <a:off x="270510" y="2167890"/>
            <a:ext cx="5165725" cy="741045"/>
          </a:xfrm>
          <a:prstGeom prst="roundRect">
            <a:avLst/>
          </a:prstGeom>
          <a:solidFill>
            <a:srgbClr val="6DDBFF"/>
          </a:solidFill>
          <a:ln w="28575" cmpd="dbl">
            <a:solidFill>
              <a:srgbClr val="0070C0"/>
            </a:solidFill>
            <a:prstDash val="soli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sz="2100">
                <a:latin typeface="Times New Roman" panose="02020603050405020304" pitchFamily="18" charset="0"/>
                <a:cs typeface="Times New Roman" panose="02020603050405020304" pitchFamily="18" charset="0"/>
              </a:rPr>
              <a:t>Nếu </a:t>
            </a:r>
            <a:r>
              <a:rPr lang="vi-VN" sz="210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sz="2100">
                <a:latin typeface="Times New Roman" panose="02020603050405020304" pitchFamily="18" charset="0"/>
                <a:cs typeface="Times New Roman" panose="02020603050405020304" pitchFamily="18" charset="0"/>
              </a:rPr>
              <a:t> đường thẳng phân biệt cùng vuông góc với một đường thẳng thứ ba thì </a:t>
            </a:r>
            <a:r>
              <a:rPr lang="vi-VN" sz="2100">
                <a:latin typeface="Times New Roman" panose="02020603050405020304" pitchFamily="18" charset="0"/>
                <a:cs typeface="Times New Roman" panose="02020603050405020304" pitchFamily="18" charset="0"/>
              </a:rPr>
              <a:t>...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5616575" y="2168525"/>
            <a:ext cx="3250565" cy="748030"/>
          </a:xfrm>
          <a:prstGeom prst="roundRect">
            <a:avLst/>
          </a:prstGeom>
          <a:solidFill>
            <a:srgbClr val="FEC8AA"/>
          </a:solidFill>
          <a:ln w="28575" cmpd="dbl">
            <a:solidFill>
              <a:srgbClr val="F95833"/>
            </a:solidFill>
            <a:prstDash val="soli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 sz="21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vi-VN" sz="2100">
                <a:latin typeface="Times New Roman" panose="02020603050405020304" pitchFamily="18" charset="0"/>
                <a:cs typeface="Times New Roman" panose="02020603050405020304" pitchFamily="18" charset="0"/>
              </a:rPr>
              <a:t>... </a:t>
            </a:r>
            <a:r>
              <a:rPr sz="21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húng song song với nhau.</a:t>
            </a:r>
            <a:endParaRPr lang="en-US" sz="21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vi-VN" sz="21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270510" y="3124200"/>
            <a:ext cx="5165725" cy="741045"/>
          </a:xfrm>
          <a:prstGeom prst="roundRect">
            <a:avLst/>
          </a:prstGeom>
          <a:solidFill>
            <a:srgbClr val="6DDBFF"/>
          </a:solidFill>
          <a:ln w="28575" cmpd="dbl">
            <a:solidFill>
              <a:srgbClr val="0070C0"/>
            </a:solidFill>
            <a:prstDash val="soli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sz="2050">
                <a:latin typeface="Times New Roman" panose="02020603050405020304" pitchFamily="18" charset="0"/>
                <a:cs typeface="Times New Roman" panose="02020603050405020304" pitchFamily="18" charset="0"/>
              </a:rPr>
              <a:t>Nếu một đường thẳng cắt hai đường thẳng sao cho có một cặp góc so le trong bằng nhau thì</a:t>
            </a:r>
            <a:r>
              <a:rPr lang="vi-VN" sz="2050">
                <a:latin typeface="Times New Roman" panose="02020603050405020304" pitchFamily="18" charset="0"/>
                <a:cs typeface="Times New Roman" panose="02020603050405020304" pitchFamily="18" charset="0"/>
              </a:rPr>
              <a:t>...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5616575" y="1212215"/>
            <a:ext cx="3250565" cy="748030"/>
          </a:xfrm>
          <a:prstGeom prst="roundRect">
            <a:avLst/>
          </a:prstGeom>
          <a:solidFill>
            <a:srgbClr val="FEC8AA"/>
          </a:solidFill>
          <a:ln w="28575" cmpd="dbl">
            <a:solidFill>
              <a:srgbClr val="F95833"/>
            </a:solidFill>
            <a:prstDash val="soli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 sz="21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vi-VN" sz="2100">
                <a:latin typeface="Times New Roman" panose="02020603050405020304" pitchFamily="18" charset="0"/>
                <a:cs typeface="Times New Roman" panose="02020603050405020304" pitchFamily="18" charset="0"/>
              </a:rPr>
              <a:t>... </a:t>
            </a:r>
            <a:r>
              <a:rPr sz="21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hai đường thẳng đó song song</a:t>
            </a:r>
            <a:r>
              <a:rPr lang="vi-VN" sz="21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 </a:t>
            </a:r>
            <a:endParaRPr lang="en-US" sz="21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vi-VN" sz="21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ounded Rectangle 16"/>
          <p:cNvSpPr/>
          <p:nvPr/>
        </p:nvSpPr>
        <p:spPr>
          <a:xfrm>
            <a:off x="270510" y="4138295"/>
            <a:ext cx="5166360" cy="741045"/>
          </a:xfrm>
          <a:prstGeom prst="roundRect">
            <a:avLst/>
          </a:prstGeom>
          <a:solidFill>
            <a:srgbClr val="6DDBFF"/>
          </a:solidFill>
          <a:ln w="28575" cmpd="dbl">
            <a:solidFill>
              <a:srgbClr val="0070C0"/>
            </a:solidFill>
            <a:prstDash val="soli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sz="2100">
                <a:latin typeface="Times New Roman" panose="02020603050405020304" pitchFamily="18" charset="0"/>
                <a:cs typeface="Times New Roman" panose="02020603050405020304" pitchFamily="18" charset="0"/>
              </a:rPr>
              <a:t>Nếu hai đường thẳng phân biệt cùng song song với một đường thẳng thứ ba thì </a:t>
            </a:r>
            <a:r>
              <a:rPr lang="vi-VN" sz="2100">
                <a:latin typeface="Times New Roman" panose="02020603050405020304" pitchFamily="18" charset="0"/>
                <a:cs typeface="Times New Roman" panose="02020603050405020304" pitchFamily="18" charset="0"/>
              </a:rPr>
              <a:t>...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5617210" y="255905"/>
            <a:ext cx="3251200" cy="748030"/>
          </a:xfrm>
          <a:prstGeom prst="roundRect">
            <a:avLst/>
          </a:prstGeom>
          <a:solidFill>
            <a:srgbClr val="FEC8AA"/>
          </a:solidFill>
          <a:ln w="28575" cmpd="dbl">
            <a:solidFill>
              <a:srgbClr val="F95833"/>
            </a:solidFill>
            <a:prstDash val="soli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 sz="21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vi-VN" sz="21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vi-VN" sz="2100">
                <a:latin typeface="Times New Roman" panose="02020603050405020304" pitchFamily="18" charset="0"/>
                <a:cs typeface="Times New Roman" panose="02020603050405020304" pitchFamily="18" charset="0"/>
              </a:rPr>
              <a:t>... </a:t>
            </a:r>
            <a:r>
              <a:rPr sz="21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húng song song với nhau</a:t>
            </a:r>
            <a:r>
              <a:rPr lang="vi-VN" sz="21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 </a:t>
            </a:r>
            <a:endParaRPr sz="21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21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vi-VN" sz="21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 descr="11Capture-removebg-preview (6)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771775" y="555625"/>
            <a:ext cx="3497580" cy="3444240"/>
          </a:xfrm>
          <a:prstGeom prst="rect">
            <a:avLst/>
          </a:prstGeom>
        </p:spPr>
      </p:pic>
      <p:sp>
        <p:nvSpPr>
          <p:cNvPr id="3" name="Text Box 2"/>
          <p:cNvSpPr txBox="1"/>
          <p:nvPr/>
        </p:nvSpPr>
        <p:spPr>
          <a:xfrm>
            <a:off x="3635375" y="2009775"/>
            <a:ext cx="2053590" cy="6299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altLang="en-US" sz="3500" b="1">
                <a:ln>
                  <a:solidFill>
                    <a:srgbClr val="F24D0C"/>
                  </a:solidFill>
                </a:ln>
                <a:solidFill>
                  <a:srgbClr val="FC34F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1" animBg="1"/>
      <p:bldP spid="7" grpId="0" animBg="1"/>
      <p:bldP spid="10" grpId="0" animBg="1"/>
      <p:bldP spid="11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3" grpId="0"/>
      <p:bldP spid="3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411730" y="2067560"/>
            <a:ext cx="5567045" cy="5835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vi-VN" altLang="en-US" sz="3200" b="1" dirty="0">
                <a:ln>
                  <a:solidFill>
                    <a:srgbClr val="0070C0"/>
                  </a:solidFill>
                </a:ln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TẬP CUỐI CHƯƠNG 4</a:t>
            </a:r>
          </a:p>
        </p:txBody>
      </p:sp>
      <p:sp>
        <p:nvSpPr>
          <p:cNvPr id="8" name="Rectangle 4"/>
          <p:cNvSpPr/>
          <p:nvPr/>
        </p:nvSpPr>
        <p:spPr>
          <a:xfrm>
            <a:off x="3574308" y="123897"/>
            <a:ext cx="3817620" cy="1053465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3200" b="1" dirty="0">
                <a:ln>
                  <a:solidFill>
                    <a:srgbClr val="EF1BCA"/>
                  </a:solidFill>
                </a:ln>
                <a:solidFill>
                  <a:srgbClr val="FC34F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HỌC </a:t>
            </a:r>
            <a:r>
              <a:rPr lang="vi-VN" altLang="en-US" sz="3200" b="1" dirty="0">
                <a:ln>
                  <a:solidFill>
                    <a:srgbClr val="EF1BCA"/>
                  </a:solidFill>
                </a:ln>
                <a:solidFill>
                  <a:srgbClr val="FC34F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ẲNG</a:t>
            </a:r>
          </a:p>
          <a:p>
            <a:pPr algn="ctr"/>
            <a:endParaRPr lang="vi-VN" altLang="en-US" sz="3200" b="1" dirty="0">
              <a:ln>
                <a:solidFill>
                  <a:srgbClr val="EF1BCA"/>
                </a:solidFill>
              </a:ln>
              <a:solidFill>
                <a:srgbClr val="FC34F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5"/>
          <p:cNvSpPr/>
          <p:nvPr/>
        </p:nvSpPr>
        <p:spPr>
          <a:xfrm>
            <a:off x="244164" y="484547"/>
            <a:ext cx="2548890" cy="560705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3200" b="1" dirty="0">
                <a:ln w="6600">
                  <a:solidFill>
                    <a:srgbClr val="FE845F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 </a:t>
            </a:r>
            <a:r>
              <a:rPr lang="vi-VN" altLang="en-US" sz="3200" b="1" dirty="0">
                <a:ln w="6600">
                  <a:solidFill>
                    <a:srgbClr val="FE845F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3200" b="1" dirty="0">
                <a:ln w="6600">
                  <a:solidFill>
                    <a:srgbClr val="FE845F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vi-VN" altLang="en-US" sz="3200" b="1" dirty="0">
              <a:ln w="6600">
                <a:solidFill>
                  <a:srgbClr val="FE845F"/>
                </a:solidFill>
                <a:prstDash val="solid"/>
              </a:ln>
              <a:solidFill>
                <a:srgbClr val="FF0000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Hình chữ nhật 8"/>
          <p:cNvSpPr/>
          <p:nvPr/>
        </p:nvSpPr>
        <p:spPr>
          <a:xfrm>
            <a:off x="4175307" y="3436237"/>
            <a:ext cx="1751965" cy="691515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4050" b="1" dirty="0">
                <a:ln w="13462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4050" b="1" dirty="0" err="1">
                <a:ln w="13462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050" b="1" dirty="0">
                <a:ln w="13462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4050" b="1" dirty="0">
                <a:ln w="13462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050" b="1" dirty="0">
                <a:ln w="13462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" name="Rectangle 4"/>
          <p:cNvSpPr/>
          <p:nvPr/>
        </p:nvSpPr>
        <p:spPr>
          <a:xfrm>
            <a:off x="1591838" y="988132"/>
            <a:ext cx="7494270" cy="560705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vi-VN" altLang="en-US" sz="3200" b="1" dirty="0">
                <a:ln>
                  <a:solidFill>
                    <a:srgbClr val="F76735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 VÀ ĐƯỜNG THẲNG SONG SONG</a:t>
            </a:r>
          </a:p>
        </p:txBody>
      </p:sp>
      <p:pic>
        <p:nvPicPr>
          <p:cNvPr id="3" name="Picture 2" descr="11Capture-removebg-preview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480175" y="2275205"/>
            <a:ext cx="2452370" cy="271526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6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1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175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3" dur="875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  <p:bldP spid="10" grpId="0"/>
      <p:bldP spid="10" grpId="1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/>
          <p:cNvSpPr/>
          <p:nvPr/>
        </p:nvSpPr>
        <p:spPr>
          <a:xfrm>
            <a:off x="395151" y="698862"/>
            <a:ext cx="3249386" cy="3099707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211955" y="1419225"/>
            <a:ext cx="3914140" cy="7835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alt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charset="0"/>
              </a:rPr>
              <a:t>LUYỆN TẬP</a:t>
            </a:r>
            <a:endParaRPr lang="vi-VN" altLang="en-US" sz="4500" dirty="0">
              <a:solidFill>
                <a:prstClr val="black"/>
              </a:solidFill>
            </a:endParaRPr>
          </a:p>
        </p:txBody>
      </p:sp>
      <p:pic>
        <p:nvPicPr>
          <p:cNvPr id="4" name="Hình ảnh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86200" y="2294793"/>
            <a:ext cx="4762500" cy="28575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11" grpId="0"/>
    </p:bldLst>
  </p:timing>
</p:sld>
</file>

<file path=ppt/theme/theme1.xml><?xml version="1.0" encoding="utf-8"?>
<a:theme xmlns:a="http://schemas.openxmlformats.org/drawingml/2006/main" name="Nature Activities Binder by Slidesgo">
  <a:themeElements>
    <a:clrScheme name="Simple Light">
      <a:dk1>
        <a:srgbClr val="000000"/>
      </a:dk1>
      <a:lt1>
        <a:srgbClr val="FFFFFF"/>
      </a:lt1>
      <a:dk2>
        <a:srgbClr val="D9D9D9"/>
      </a:dk2>
      <a:lt2>
        <a:srgbClr val="FEC9A1"/>
      </a:lt2>
      <a:accent1>
        <a:srgbClr val="FD9E66"/>
      </a:accent1>
      <a:accent2>
        <a:srgbClr val="B7E1E0"/>
      </a:accent2>
      <a:accent3>
        <a:srgbClr val="FAE39D"/>
      </a:accent3>
      <a:accent4>
        <a:srgbClr val="F9C357"/>
      </a:accent4>
      <a:accent5>
        <a:srgbClr val="92CAD6"/>
      </a:accent5>
      <a:accent6>
        <a:srgbClr val="85A8CE"/>
      </a:accent6>
      <a:hlink>
        <a:srgbClr val="000000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485</Words>
  <Application>Microsoft Office PowerPoint</Application>
  <PresentationFormat>On-screen Show (16:9)</PresentationFormat>
  <Paragraphs>574</Paragraphs>
  <Slides>25</Slides>
  <Notes>15</Notes>
  <HiddenSlides>0</HiddenSlides>
  <MMClips>4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37" baseType="lpstr">
      <vt:lpstr>Arial</vt:lpstr>
      <vt:lpstr>Jua</vt:lpstr>
      <vt:lpstr>思源黑体 Heavy</vt:lpstr>
      <vt:lpstr>宋体</vt:lpstr>
      <vt:lpstr>Quicksand</vt:lpstr>
      <vt:lpstr>Quicksand Light</vt:lpstr>
      <vt:lpstr>Microsoft YaHei</vt:lpstr>
      <vt:lpstr>Times New Roman</vt:lpstr>
      <vt:lpstr>Calibri</vt:lpstr>
      <vt:lpstr>Nature Activities Binder by Slidesgo</vt:lpstr>
      <vt:lpstr>Equation.KSEE3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huvienhoclieu.co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8-30T03:45:18Z</dcterms:created>
  <dcterms:modified xsi:type="dcterms:W3CDTF">2022-08-30T03:45:30Z</dcterms:modified>
</cp:coreProperties>
</file>